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  <Override PartName="/ppt/changesInfos/changesInfo1.xml" ContentType="application/vnd.ms-powerpoint.changes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330" r:id="rId2"/>
    <p:sldId id="329" r:id="rId3"/>
    <p:sldId id="279" r:id="rId4"/>
    <p:sldId id="281" r:id="rId5"/>
    <p:sldId id="282" r:id="rId6"/>
    <p:sldId id="283" r:id="rId7"/>
    <p:sldId id="284" r:id="rId8"/>
    <p:sldId id="289" r:id="rId9"/>
    <p:sldId id="291" r:id="rId10"/>
    <p:sldId id="286" r:id="rId11"/>
    <p:sldId id="290" r:id="rId12"/>
    <p:sldId id="293" r:id="rId13"/>
    <p:sldId id="295" r:id="rId14"/>
    <p:sldId id="296" r:id="rId15"/>
    <p:sldId id="325" r:id="rId16"/>
    <p:sldId id="327" r:id="rId17"/>
    <p:sldId id="324" r:id="rId18"/>
    <p:sldId id="328" r:id="rId19"/>
    <p:sldId id="326" r:id="rId20"/>
  </p:sldIdLst>
  <p:sldSz cx="12192000" cy="6858000"/>
  <p:notesSz cx="6858000" cy="9144000"/>
  <p:defaultTextStyle>
    <a:defPPr>
      <a:defRPr lang="vi-V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44" autoAdjust="0"/>
    <p:restoredTop sz="94660"/>
  </p:normalViewPr>
  <p:slideViewPr>
    <p:cSldViewPr snapToGrid="0">
      <p:cViewPr varScale="1">
        <p:scale>
          <a:sx n="72" d="100"/>
          <a:sy n="72" d="100"/>
        </p:scale>
        <p:origin x="96" y="12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74" Type="http://schemas.microsoft.com/office/2016/11/relationships/changesInfo" Target="changesInfos/changesInfo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Thanh Tâm Phan" userId="38b063effe298c48" providerId="LiveId" clId="{E001CC48-203B-42EE-8865-03D0E06FBDFB}"/>
    <pc:docChg chg="custSel addSld modSld sldOrd">
      <pc:chgData name="Thanh Tâm Phan" userId="38b063effe298c48" providerId="LiveId" clId="{E001CC48-203B-42EE-8865-03D0E06FBDFB}" dt="2021-10-07T07:04:58.110" v="1005" actId="113"/>
      <pc:docMkLst>
        <pc:docMk/>
      </pc:docMkLst>
      <pc:sldChg chg="addSp modSp">
        <pc:chgData name="Thanh Tâm Phan" userId="38b063effe298c48" providerId="LiveId" clId="{E001CC48-203B-42EE-8865-03D0E06FBDFB}" dt="2021-10-06T08:11:38.790" v="2" actId="1076"/>
        <pc:sldMkLst>
          <pc:docMk/>
          <pc:sldMk cId="3346943359" sldId="256"/>
        </pc:sldMkLst>
        <pc:picChg chg="add mod">
          <ac:chgData name="Thanh Tâm Phan" userId="38b063effe298c48" providerId="LiveId" clId="{E001CC48-203B-42EE-8865-03D0E06FBDFB}" dt="2021-10-06T08:11:38.790" v="2" actId="1076"/>
          <ac:picMkLst>
            <pc:docMk/>
            <pc:sldMk cId="3346943359" sldId="256"/>
            <ac:picMk id="1026" creationId="{A54556FF-EB89-4481-8E3F-E13EFAA643AD}"/>
          </ac:picMkLst>
        </pc:picChg>
      </pc:sldChg>
      <pc:sldChg chg="addSp delSp modSp new mod">
        <pc:chgData name="Thanh Tâm Phan" userId="38b063effe298c48" providerId="LiveId" clId="{E001CC48-203B-42EE-8865-03D0E06FBDFB}" dt="2021-10-06T08:14:40.946" v="14" actId="14100"/>
        <pc:sldMkLst>
          <pc:docMk/>
          <pc:sldMk cId="4216270786" sldId="257"/>
        </pc:sldMkLst>
        <pc:spChg chg="del">
          <ac:chgData name="Thanh Tâm Phan" userId="38b063effe298c48" providerId="LiveId" clId="{E001CC48-203B-42EE-8865-03D0E06FBDFB}" dt="2021-10-06T08:11:45.663" v="4" actId="478"/>
          <ac:spMkLst>
            <pc:docMk/>
            <pc:sldMk cId="4216270786" sldId="257"/>
            <ac:spMk id="2" creationId="{3AA018C6-D68A-4D41-9BA3-50441B6C825F}"/>
          </ac:spMkLst>
        </pc:spChg>
        <pc:spChg chg="add mod">
          <ac:chgData name="Thanh Tâm Phan" userId="38b063effe298c48" providerId="LiveId" clId="{E001CC48-203B-42EE-8865-03D0E06FBDFB}" dt="2021-10-06T08:14:40.946" v="14" actId="14100"/>
          <ac:spMkLst>
            <pc:docMk/>
            <pc:sldMk cId="4216270786" sldId="257"/>
            <ac:spMk id="4" creationId="{7C9B2D11-BFCC-429F-ACB5-E026DB4EEFDC}"/>
          </ac:spMkLst>
        </pc:spChg>
      </pc:sldChg>
      <pc:sldChg chg="addSp delSp modSp new mod modAnim">
        <pc:chgData name="Thanh Tâm Phan" userId="38b063effe298c48" providerId="LiveId" clId="{E001CC48-203B-42EE-8865-03D0E06FBDFB}" dt="2021-10-06T08:16:11.388" v="24"/>
        <pc:sldMkLst>
          <pc:docMk/>
          <pc:sldMk cId="2326715138" sldId="258"/>
        </pc:sldMkLst>
        <pc:spChg chg="del">
          <ac:chgData name="Thanh Tâm Phan" userId="38b063effe298c48" providerId="LiveId" clId="{E001CC48-203B-42EE-8865-03D0E06FBDFB}" dt="2021-10-06T08:14:45.845" v="16" actId="478"/>
          <ac:spMkLst>
            <pc:docMk/>
            <pc:sldMk cId="2326715138" sldId="258"/>
            <ac:spMk id="2" creationId="{59C6AB46-4310-4D30-8C24-1E527E2BD116}"/>
          </ac:spMkLst>
        </pc:spChg>
        <pc:spChg chg="add mod">
          <ac:chgData name="Thanh Tâm Phan" userId="38b063effe298c48" providerId="LiveId" clId="{E001CC48-203B-42EE-8865-03D0E06FBDFB}" dt="2021-10-06T08:16:06.082" v="23" actId="113"/>
          <ac:spMkLst>
            <pc:docMk/>
            <pc:sldMk cId="2326715138" sldId="258"/>
            <ac:spMk id="4" creationId="{421D9FF7-6F06-4AAD-8B33-AB5847F3C3DA}"/>
          </ac:spMkLst>
        </pc:spChg>
      </pc:sldChg>
      <pc:sldChg chg="addSp delSp modSp new mod modAnim">
        <pc:chgData name="Thanh Tâm Phan" userId="38b063effe298c48" providerId="LiveId" clId="{E001CC48-203B-42EE-8865-03D0E06FBDFB}" dt="2021-10-06T08:20:15.813" v="99" actId="255"/>
        <pc:sldMkLst>
          <pc:docMk/>
          <pc:sldMk cId="280522676" sldId="259"/>
        </pc:sldMkLst>
        <pc:spChg chg="del">
          <ac:chgData name="Thanh Tâm Phan" userId="38b063effe298c48" providerId="LiveId" clId="{E001CC48-203B-42EE-8865-03D0E06FBDFB}" dt="2021-10-06T08:17:22.155" v="26" actId="478"/>
          <ac:spMkLst>
            <pc:docMk/>
            <pc:sldMk cId="280522676" sldId="259"/>
            <ac:spMk id="2" creationId="{21D7F958-8F11-4B4D-AF76-1EAB866F182A}"/>
          </ac:spMkLst>
        </pc:spChg>
        <pc:spChg chg="add mod">
          <ac:chgData name="Thanh Tâm Phan" userId="38b063effe298c48" providerId="LiveId" clId="{E001CC48-203B-42EE-8865-03D0E06FBDFB}" dt="2021-10-06T08:18:33.246" v="88" actId="255"/>
          <ac:spMkLst>
            <pc:docMk/>
            <pc:sldMk cId="280522676" sldId="259"/>
            <ac:spMk id="3" creationId="{A252A0E9-831E-48A3-BA84-33C5D2861884}"/>
          </ac:spMkLst>
        </pc:spChg>
        <pc:spChg chg="add mod">
          <ac:chgData name="Thanh Tâm Phan" userId="38b063effe298c48" providerId="LiveId" clId="{E001CC48-203B-42EE-8865-03D0E06FBDFB}" dt="2021-10-06T08:18:41.558" v="90" actId="113"/>
          <ac:spMkLst>
            <pc:docMk/>
            <pc:sldMk cId="280522676" sldId="259"/>
            <ac:spMk id="4" creationId="{CDC359C7-9D35-40C8-8584-07F975D1B2C0}"/>
          </ac:spMkLst>
        </pc:spChg>
        <pc:spChg chg="add mod">
          <ac:chgData name="Thanh Tâm Phan" userId="38b063effe298c48" providerId="LiveId" clId="{E001CC48-203B-42EE-8865-03D0E06FBDFB}" dt="2021-10-06T08:20:15.813" v="99" actId="255"/>
          <ac:spMkLst>
            <pc:docMk/>
            <pc:sldMk cId="280522676" sldId="259"/>
            <ac:spMk id="7" creationId="{72AF6D59-5012-4CEB-B472-273480842A87}"/>
          </ac:spMkLst>
        </pc:spChg>
        <pc:picChg chg="add del">
          <ac:chgData name="Thanh Tâm Phan" userId="38b063effe298c48" providerId="LiveId" clId="{E001CC48-203B-42EE-8865-03D0E06FBDFB}" dt="2021-10-06T08:19:34.523" v="92" actId="478"/>
          <ac:picMkLst>
            <pc:docMk/>
            <pc:sldMk cId="280522676" sldId="259"/>
            <ac:picMk id="2050" creationId="{045333B7-251E-4214-83C8-3568E69FA975}"/>
          </ac:picMkLst>
        </pc:picChg>
      </pc:sldChg>
      <pc:sldChg chg="addSp delSp modSp new mod">
        <pc:chgData name="Thanh Tâm Phan" userId="38b063effe298c48" providerId="LiveId" clId="{E001CC48-203B-42EE-8865-03D0E06FBDFB}" dt="2021-10-06T08:20:52.591" v="105" actId="255"/>
        <pc:sldMkLst>
          <pc:docMk/>
          <pc:sldMk cId="3049924204" sldId="260"/>
        </pc:sldMkLst>
        <pc:spChg chg="del">
          <ac:chgData name="Thanh Tâm Phan" userId="38b063effe298c48" providerId="LiveId" clId="{E001CC48-203B-42EE-8865-03D0E06FBDFB}" dt="2021-10-06T08:20:32.056" v="101" actId="478"/>
          <ac:spMkLst>
            <pc:docMk/>
            <pc:sldMk cId="3049924204" sldId="260"/>
            <ac:spMk id="2" creationId="{79AB9D92-ABC2-450B-B4BC-29A1F3C2AF8D}"/>
          </ac:spMkLst>
        </pc:spChg>
        <pc:spChg chg="add mod">
          <ac:chgData name="Thanh Tâm Phan" userId="38b063effe298c48" providerId="LiveId" clId="{E001CC48-203B-42EE-8865-03D0E06FBDFB}" dt="2021-10-06T08:20:52.591" v="105" actId="255"/>
          <ac:spMkLst>
            <pc:docMk/>
            <pc:sldMk cId="3049924204" sldId="260"/>
            <ac:spMk id="4" creationId="{BFC7CE69-48E0-484F-A261-299E62CAD2F1}"/>
          </ac:spMkLst>
        </pc:spChg>
      </pc:sldChg>
      <pc:sldChg chg="addSp delSp modSp new mod">
        <pc:chgData name="Thanh Tâm Phan" userId="38b063effe298c48" providerId="LiveId" clId="{E001CC48-203B-42EE-8865-03D0E06FBDFB}" dt="2021-10-06T08:21:39.345" v="111" actId="1076"/>
        <pc:sldMkLst>
          <pc:docMk/>
          <pc:sldMk cId="3359845491" sldId="261"/>
        </pc:sldMkLst>
        <pc:spChg chg="del">
          <ac:chgData name="Thanh Tâm Phan" userId="38b063effe298c48" providerId="LiveId" clId="{E001CC48-203B-42EE-8865-03D0E06FBDFB}" dt="2021-10-06T08:21:05.172" v="107" actId="478"/>
          <ac:spMkLst>
            <pc:docMk/>
            <pc:sldMk cId="3359845491" sldId="261"/>
            <ac:spMk id="2" creationId="{6EA0662D-8E33-4739-B7F1-CFE297DA2FFD}"/>
          </ac:spMkLst>
        </pc:spChg>
        <pc:picChg chg="add mod">
          <ac:chgData name="Thanh Tâm Phan" userId="38b063effe298c48" providerId="LiveId" clId="{E001CC48-203B-42EE-8865-03D0E06FBDFB}" dt="2021-10-06T08:21:39.345" v="111" actId="1076"/>
          <ac:picMkLst>
            <pc:docMk/>
            <pc:sldMk cId="3359845491" sldId="261"/>
            <ac:picMk id="3" creationId="{3A81EEA4-537E-4FE9-95B1-053528D45FD2}"/>
          </ac:picMkLst>
        </pc:picChg>
      </pc:sldChg>
      <pc:sldChg chg="addSp delSp modSp new mod">
        <pc:chgData name="Thanh Tâm Phan" userId="38b063effe298c48" providerId="LiveId" clId="{E001CC48-203B-42EE-8865-03D0E06FBDFB}" dt="2021-10-06T08:22:22.399" v="118" actId="1076"/>
        <pc:sldMkLst>
          <pc:docMk/>
          <pc:sldMk cId="3702105081" sldId="262"/>
        </pc:sldMkLst>
        <pc:spChg chg="del">
          <ac:chgData name="Thanh Tâm Phan" userId="38b063effe298c48" providerId="LiveId" clId="{E001CC48-203B-42EE-8865-03D0E06FBDFB}" dt="2021-10-06T08:21:47.852" v="113" actId="478"/>
          <ac:spMkLst>
            <pc:docMk/>
            <pc:sldMk cId="3702105081" sldId="262"/>
            <ac:spMk id="2" creationId="{BC022021-4E50-4F06-B5D5-F7700C4EE909}"/>
          </ac:spMkLst>
        </pc:spChg>
        <pc:picChg chg="add mod">
          <ac:chgData name="Thanh Tâm Phan" userId="38b063effe298c48" providerId="LiveId" clId="{E001CC48-203B-42EE-8865-03D0E06FBDFB}" dt="2021-10-06T08:22:22.399" v="118" actId="1076"/>
          <ac:picMkLst>
            <pc:docMk/>
            <pc:sldMk cId="3702105081" sldId="262"/>
            <ac:picMk id="3" creationId="{2764988D-D6D2-47C1-A02D-7C4E0A883B85}"/>
          </ac:picMkLst>
        </pc:picChg>
      </pc:sldChg>
      <pc:sldChg chg="addSp delSp modSp new mod modAnim">
        <pc:chgData name="Thanh Tâm Phan" userId="38b063effe298c48" providerId="LiveId" clId="{E001CC48-203B-42EE-8865-03D0E06FBDFB}" dt="2021-10-06T08:23:35.371" v="125"/>
        <pc:sldMkLst>
          <pc:docMk/>
          <pc:sldMk cId="121068293" sldId="263"/>
        </pc:sldMkLst>
        <pc:spChg chg="del">
          <ac:chgData name="Thanh Tâm Phan" userId="38b063effe298c48" providerId="LiveId" clId="{E001CC48-203B-42EE-8865-03D0E06FBDFB}" dt="2021-10-06T08:22:33.372" v="120" actId="478"/>
          <ac:spMkLst>
            <pc:docMk/>
            <pc:sldMk cId="121068293" sldId="263"/>
            <ac:spMk id="2" creationId="{1D92F5EB-74D5-49E3-B26F-621E94B2F2A7}"/>
          </ac:spMkLst>
        </pc:spChg>
        <pc:picChg chg="add mod">
          <ac:chgData name="Thanh Tâm Phan" userId="38b063effe298c48" providerId="LiveId" clId="{E001CC48-203B-42EE-8865-03D0E06FBDFB}" dt="2021-10-06T08:23:10.415" v="122" actId="1076"/>
          <ac:picMkLst>
            <pc:docMk/>
            <pc:sldMk cId="121068293" sldId="263"/>
            <ac:picMk id="3" creationId="{A5CA67F6-49DD-4968-AB27-9040E1B1BDA5}"/>
          </ac:picMkLst>
        </pc:picChg>
        <pc:picChg chg="add mod">
          <ac:chgData name="Thanh Tâm Phan" userId="38b063effe298c48" providerId="LiveId" clId="{E001CC48-203B-42EE-8865-03D0E06FBDFB}" dt="2021-10-06T08:23:32.439" v="124" actId="1076"/>
          <ac:picMkLst>
            <pc:docMk/>
            <pc:sldMk cId="121068293" sldId="263"/>
            <ac:picMk id="4" creationId="{481DCDF9-98F3-41AC-B954-6D4DD60ABC23}"/>
          </ac:picMkLst>
        </pc:picChg>
      </pc:sldChg>
      <pc:sldChg chg="addSp delSp modSp new mod">
        <pc:chgData name="Thanh Tâm Phan" userId="38b063effe298c48" providerId="LiveId" clId="{E001CC48-203B-42EE-8865-03D0E06FBDFB}" dt="2021-10-06T08:27:30.585" v="141" actId="478"/>
        <pc:sldMkLst>
          <pc:docMk/>
          <pc:sldMk cId="3964612522" sldId="264"/>
        </pc:sldMkLst>
        <pc:spChg chg="del">
          <ac:chgData name="Thanh Tâm Phan" userId="38b063effe298c48" providerId="LiveId" clId="{E001CC48-203B-42EE-8865-03D0E06FBDFB}" dt="2021-10-06T08:23:43.983" v="127" actId="478"/>
          <ac:spMkLst>
            <pc:docMk/>
            <pc:sldMk cId="3964612522" sldId="264"/>
            <ac:spMk id="2" creationId="{0A81051E-1AA1-4C07-93E6-21201ACDD8E9}"/>
          </ac:spMkLst>
        </pc:spChg>
        <pc:spChg chg="add mod">
          <ac:chgData name="Thanh Tâm Phan" userId="38b063effe298c48" providerId="LiveId" clId="{E001CC48-203B-42EE-8865-03D0E06FBDFB}" dt="2021-10-06T08:24:16.070" v="132" actId="255"/>
          <ac:spMkLst>
            <pc:docMk/>
            <pc:sldMk cId="3964612522" sldId="264"/>
            <ac:spMk id="4" creationId="{3A671DFD-9C9D-4B0F-AA43-132F63C0C79B}"/>
          </ac:spMkLst>
        </pc:spChg>
        <pc:picChg chg="add del mod">
          <ac:chgData name="Thanh Tâm Phan" userId="38b063effe298c48" providerId="LiveId" clId="{E001CC48-203B-42EE-8865-03D0E06FBDFB}" dt="2021-10-06T08:27:30.585" v="141" actId="478"/>
          <ac:picMkLst>
            <pc:docMk/>
            <pc:sldMk cId="3964612522" sldId="264"/>
            <ac:picMk id="3074" creationId="{6ACF17E9-34F4-42ED-ABAD-9199902A9316}"/>
          </ac:picMkLst>
        </pc:picChg>
      </pc:sldChg>
      <pc:sldChg chg="addSp delSp modSp new mod">
        <pc:chgData name="Thanh Tâm Phan" userId="38b063effe298c48" providerId="LiveId" clId="{E001CC48-203B-42EE-8865-03D0E06FBDFB}" dt="2021-10-06T08:26:58.030" v="140" actId="255"/>
        <pc:sldMkLst>
          <pc:docMk/>
          <pc:sldMk cId="2337814034" sldId="265"/>
        </pc:sldMkLst>
        <pc:spChg chg="del">
          <ac:chgData name="Thanh Tâm Phan" userId="38b063effe298c48" providerId="LiveId" clId="{E001CC48-203B-42EE-8865-03D0E06FBDFB}" dt="2021-10-06T08:25:42.807" v="136" actId="478"/>
          <ac:spMkLst>
            <pc:docMk/>
            <pc:sldMk cId="2337814034" sldId="265"/>
            <ac:spMk id="2" creationId="{D752B6D4-9BBC-43BC-854A-696A2897D371}"/>
          </ac:spMkLst>
        </pc:spChg>
        <pc:spChg chg="add mod">
          <ac:chgData name="Thanh Tâm Phan" userId="38b063effe298c48" providerId="LiveId" clId="{E001CC48-203B-42EE-8865-03D0E06FBDFB}" dt="2021-10-06T08:26:58.030" v="140" actId="255"/>
          <ac:spMkLst>
            <pc:docMk/>
            <pc:sldMk cId="2337814034" sldId="265"/>
            <ac:spMk id="4" creationId="{1C9CB26F-8707-4D3E-A7A2-D974C2F616F5}"/>
          </ac:spMkLst>
        </pc:spChg>
      </pc:sldChg>
      <pc:sldChg chg="addSp delSp modSp new mod modAnim">
        <pc:chgData name="Thanh Tâm Phan" userId="38b063effe298c48" providerId="LiveId" clId="{E001CC48-203B-42EE-8865-03D0E06FBDFB}" dt="2021-10-06T08:28:27.294" v="149"/>
        <pc:sldMkLst>
          <pc:docMk/>
          <pc:sldMk cId="499705616" sldId="266"/>
        </pc:sldMkLst>
        <pc:spChg chg="del">
          <ac:chgData name="Thanh Tâm Phan" userId="38b063effe298c48" providerId="LiveId" clId="{E001CC48-203B-42EE-8865-03D0E06FBDFB}" dt="2021-10-06T08:27:36.693" v="143" actId="478"/>
          <ac:spMkLst>
            <pc:docMk/>
            <pc:sldMk cId="499705616" sldId="266"/>
            <ac:spMk id="2" creationId="{E4D6A005-E63F-4024-867E-1CB4D47CCFEA}"/>
          </ac:spMkLst>
        </pc:spChg>
        <pc:picChg chg="add mod">
          <ac:chgData name="Thanh Tâm Phan" userId="38b063effe298c48" providerId="LiveId" clId="{E001CC48-203B-42EE-8865-03D0E06FBDFB}" dt="2021-10-06T08:28:02.735" v="146" actId="1076"/>
          <ac:picMkLst>
            <pc:docMk/>
            <pc:sldMk cId="499705616" sldId="266"/>
            <ac:picMk id="3" creationId="{1EE4EADE-1C3D-4F13-9E0E-E7B1A4C09292}"/>
          </ac:picMkLst>
        </pc:picChg>
        <pc:picChg chg="add mod">
          <ac:chgData name="Thanh Tâm Phan" userId="38b063effe298c48" providerId="LiveId" clId="{E001CC48-203B-42EE-8865-03D0E06FBDFB}" dt="2021-10-06T08:28:24.513" v="148" actId="1076"/>
          <ac:picMkLst>
            <pc:docMk/>
            <pc:sldMk cId="499705616" sldId="266"/>
            <ac:picMk id="4" creationId="{BB1910A9-9283-4F00-BA9F-80220C1CB5A1}"/>
          </ac:picMkLst>
        </pc:picChg>
      </pc:sldChg>
      <pc:sldChg chg="addSp delSp modSp new mod">
        <pc:chgData name="Thanh Tâm Phan" userId="38b063effe298c48" providerId="LiveId" clId="{E001CC48-203B-42EE-8865-03D0E06FBDFB}" dt="2021-10-06T08:29:02.081" v="154" actId="14100"/>
        <pc:sldMkLst>
          <pc:docMk/>
          <pc:sldMk cId="3855803279" sldId="267"/>
        </pc:sldMkLst>
        <pc:spChg chg="del">
          <ac:chgData name="Thanh Tâm Phan" userId="38b063effe298c48" providerId="LiveId" clId="{E001CC48-203B-42EE-8865-03D0E06FBDFB}" dt="2021-10-06T08:28:31.637" v="151" actId="478"/>
          <ac:spMkLst>
            <pc:docMk/>
            <pc:sldMk cId="3855803279" sldId="267"/>
            <ac:spMk id="2" creationId="{0C021FFC-81C7-4311-B0DE-50C9BEDAEE27}"/>
          </ac:spMkLst>
        </pc:spChg>
        <pc:picChg chg="add mod">
          <ac:chgData name="Thanh Tâm Phan" userId="38b063effe298c48" providerId="LiveId" clId="{E001CC48-203B-42EE-8865-03D0E06FBDFB}" dt="2021-10-06T08:29:02.081" v="154" actId="14100"/>
          <ac:picMkLst>
            <pc:docMk/>
            <pc:sldMk cId="3855803279" sldId="267"/>
            <ac:picMk id="3" creationId="{28042AE9-45E3-4669-8602-D31846564A62}"/>
          </ac:picMkLst>
        </pc:picChg>
      </pc:sldChg>
      <pc:sldChg chg="addSp delSp modSp new mod">
        <pc:chgData name="Thanh Tâm Phan" userId="38b063effe298c48" providerId="LiveId" clId="{E001CC48-203B-42EE-8865-03D0E06FBDFB}" dt="2021-10-06T08:31:33.513" v="226" actId="14100"/>
        <pc:sldMkLst>
          <pc:docMk/>
          <pc:sldMk cId="3800739071" sldId="268"/>
        </pc:sldMkLst>
        <pc:spChg chg="del">
          <ac:chgData name="Thanh Tâm Phan" userId="38b063effe298c48" providerId="LiveId" clId="{E001CC48-203B-42EE-8865-03D0E06FBDFB}" dt="2021-10-06T08:29:13.491" v="156" actId="478"/>
          <ac:spMkLst>
            <pc:docMk/>
            <pc:sldMk cId="3800739071" sldId="268"/>
            <ac:spMk id="2" creationId="{30695C0D-8B25-441A-A388-F45E4D633E3C}"/>
          </ac:spMkLst>
        </pc:spChg>
        <pc:spChg chg="add mod">
          <ac:chgData name="Thanh Tâm Phan" userId="38b063effe298c48" providerId="LiveId" clId="{E001CC48-203B-42EE-8865-03D0E06FBDFB}" dt="2021-10-06T08:30:18.759" v="219" actId="255"/>
          <ac:spMkLst>
            <pc:docMk/>
            <pc:sldMk cId="3800739071" sldId="268"/>
            <ac:spMk id="3" creationId="{C4588EEF-1920-4A03-9E76-C11851166711}"/>
          </ac:spMkLst>
        </pc:spChg>
        <pc:spChg chg="add mod">
          <ac:chgData name="Thanh Tâm Phan" userId="38b063effe298c48" providerId="LiveId" clId="{E001CC48-203B-42EE-8865-03D0E06FBDFB}" dt="2021-10-06T08:31:33.513" v="226" actId="14100"/>
          <ac:spMkLst>
            <pc:docMk/>
            <pc:sldMk cId="3800739071" sldId="268"/>
            <ac:spMk id="5" creationId="{2F779BBA-DB4A-4106-B423-526CD516FAF3}"/>
          </ac:spMkLst>
        </pc:spChg>
      </pc:sldChg>
      <pc:sldChg chg="addSp delSp modSp new mod">
        <pc:chgData name="Thanh Tâm Phan" userId="38b063effe298c48" providerId="LiveId" clId="{E001CC48-203B-42EE-8865-03D0E06FBDFB}" dt="2021-10-06T08:32:07.317" v="233" actId="14100"/>
        <pc:sldMkLst>
          <pc:docMk/>
          <pc:sldMk cId="455495860" sldId="269"/>
        </pc:sldMkLst>
        <pc:spChg chg="del">
          <ac:chgData name="Thanh Tâm Phan" userId="38b063effe298c48" providerId="LiveId" clId="{E001CC48-203B-42EE-8865-03D0E06FBDFB}" dt="2021-10-06T08:31:42.763" v="228" actId="478"/>
          <ac:spMkLst>
            <pc:docMk/>
            <pc:sldMk cId="455495860" sldId="269"/>
            <ac:spMk id="2" creationId="{BBBB4E8D-1D33-4267-8DD7-81063C1BBD4A}"/>
          </ac:spMkLst>
        </pc:spChg>
        <pc:spChg chg="add mod">
          <ac:chgData name="Thanh Tâm Phan" userId="38b063effe298c48" providerId="LiveId" clId="{E001CC48-203B-42EE-8865-03D0E06FBDFB}" dt="2021-10-06T08:32:07.317" v="233" actId="14100"/>
          <ac:spMkLst>
            <pc:docMk/>
            <pc:sldMk cId="455495860" sldId="269"/>
            <ac:spMk id="4" creationId="{FB25E89C-4E34-4476-9A3F-20B18B3F4287}"/>
          </ac:spMkLst>
        </pc:spChg>
      </pc:sldChg>
      <pc:sldChg chg="addSp delSp modSp new mod">
        <pc:chgData name="Thanh Tâm Phan" userId="38b063effe298c48" providerId="LiveId" clId="{E001CC48-203B-42EE-8865-03D0E06FBDFB}" dt="2021-10-06T08:32:39.599" v="238" actId="1076"/>
        <pc:sldMkLst>
          <pc:docMk/>
          <pc:sldMk cId="2797299649" sldId="270"/>
        </pc:sldMkLst>
        <pc:spChg chg="del">
          <ac:chgData name="Thanh Tâm Phan" userId="38b063effe298c48" providerId="LiveId" clId="{E001CC48-203B-42EE-8865-03D0E06FBDFB}" dt="2021-10-06T08:32:13.750" v="235" actId="478"/>
          <ac:spMkLst>
            <pc:docMk/>
            <pc:sldMk cId="2797299649" sldId="270"/>
            <ac:spMk id="2" creationId="{150601D6-4ECA-4B03-99BD-9363E04EBB24}"/>
          </ac:spMkLst>
        </pc:spChg>
        <pc:picChg chg="add mod">
          <ac:chgData name="Thanh Tâm Phan" userId="38b063effe298c48" providerId="LiveId" clId="{E001CC48-203B-42EE-8865-03D0E06FBDFB}" dt="2021-10-06T08:32:39.599" v="238" actId="1076"/>
          <ac:picMkLst>
            <pc:docMk/>
            <pc:sldMk cId="2797299649" sldId="270"/>
            <ac:picMk id="3" creationId="{65B35A89-DE3B-45BB-944A-9C28CDCB6E03}"/>
          </ac:picMkLst>
        </pc:picChg>
      </pc:sldChg>
      <pc:sldChg chg="addSp delSp modSp new mod modAnim">
        <pc:chgData name="Thanh Tâm Phan" userId="38b063effe298c48" providerId="LiveId" clId="{E001CC48-203B-42EE-8865-03D0E06FBDFB}" dt="2021-10-06T08:33:28.568" v="245"/>
        <pc:sldMkLst>
          <pc:docMk/>
          <pc:sldMk cId="4060525530" sldId="271"/>
        </pc:sldMkLst>
        <pc:spChg chg="del">
          <ac:chgData name="Thanh Tâm Phan" userId="38b063effe298c48" providerId="LiveId" clId="{E001CC48-203B-42EE-8865-03D0E06FBDFB}" dt="2021-10-06T08:32:44.743" v="240" actId="478"/>
          <ac:spMkLst>
            <pc:docMk/>
            <pc:sldMk cId="4060525530" sldId="271"/>
            <ac:spMk id="2" creationId="{8B95D735-AFF4-49E1-95A9-31992FADCE2F}"/>
          </ac:spMkLst>
        </pc:spChg>
        <pc:picChg chg="add mod">
          <ac:chgData name="Thanh Tâm Phan" userId="38b063effe298c48" providerId="LiveId" clId="{E001CC48-203B-42EE-8865-03D0E06FBDFB}" dt="2021-10-06T08:33:08.960" v="242" actId="1076"/>
          <ac:picMkLst>
            <pc:docMk/>
            <pc:sldMk cId="4060525530" sldId="271"/>
            <ac:picMk id="3" creationId="{94D7432B-891A-4EDB-A09C-8469646EECF1}"/>
          </ac:picMkLst>
        </pc:picChg>
        <pc:picChg chg="add mod">
          <ac:chgData name="Thanh Tâm Phan" userId="38b063effe298c48" providerId="LiveId" clId="{E001CC48-203B-42EE-8865-03D0E06FBDFB}" dt="2021-10-06T08:33:26.474" v="244" actId="1076"/>
          <ac:picMkLst>
            <pc:docMk/>
            <pc:sldMk cId="4060525530" sldId="271"/>
            <ac:picMk id="4" creationId="{74A8CBF9-D92A-40BA-95A0-A08BE3D17711}"/>
          </ac:picMkLst>
        </pc:picChg>
      </pc:sldChg>
      <pc:sldChg chg="addSp delSp modSp new mod">
        <pc:chgData name="Thanh Tâm Phan" userId="38b063effe298c48" providerId="LiveId" clId="{E001CC48-203B-42EE-8865-03D0E06FBDFB}" dt="2021-10-06T08:34:14.312" v="251" actId="1076"/>
        <pc:sldMkLst>
          <pc:docMk/>
          <pc:sldMk cId="3634713366" sldId="272"/>
        </pc:sldMkLst>
        <pc:spChg chg="del">
          <ac:chgData name="Thanh Tâm Phan" userId="38b063effe298c48" providerId="LiveId" clId="{E001CC48-203B-42EE-8865-03D0E06FBDFB}" dt="2021-10-06T08:33:33.852" v="247" actId="478"/>
          <ac:spMkLst>
            <pc:docMk/>
            <pc:sldMk cId="3634713366" sldId="272"/>
            <ac:spMk id="2" creationId="{9C6A424A-CA8B-46F0-BFDD-A8F791C32F85}"/>
          </ac:spMkLst>
        </pc:spChg>
        <pc:picChg chg="add mod">
          <ac:chgData name="Thanh Tâm Phan" userId="38b063effe298c48" providerId="LiveId" clId="{E001CC48-203B-42EE-8865-03D0E06FBDFB}" dt="2021-10-06T08:34:14.312" v="251" actId="1076"/>
          <ac:picMkLst>
            <pc:docMk/>
            <pc:sldMk cId="3634713366" sldId="272"/>
            <ac:picMk id="3" creationId="{832C49A3-990B-48CD-9A53-5DCB0F684878}"/>
          </ac:picMkLst>
        </pc:picChg>
      </pc:sldChg>
      <pc:sldChg chg="addSp delSp modSp new mod">
        <pc:chgData name="Thanh Tâm Phan" userId="38b063effe298c48" providerId="LiveId" clId="{E001CC48-203B-42EE-8865-03D0E06FBDFB}" dt="2021-10-06T08:34:53.055" v="257" actId="1076"/>
        <pc:sldMkLst>
          <pc:docMk/>
          <pc:sldMk cId="167612683" sldId="273"/>
        </pc:sldMkLst>
        <pc:spChg chg="del">
          <ac:chgData name="Thanh Tâm Phan" userId="38b063effe298c48" providerId="LiveId" clId="{E001CC48-203B-42EE-8865-03D0E06FBDFB}" dt="2021-10-06T08:34:23.621" v="253" actId="478"/>
          <ac:spMkLst>
            <pc:docMk/>
            <pc:sldMk cId="167612683" sldId="273"/>
            <ac:spMk id="2" creationId="{45C19D6A-FE4E-49EE-A159-4B957BCEAB3A}"/>
          </ac:spMkLst>
        </pc:spChg>
        <pc:picChg chg="add mod">
          <ac:chgData name="Thanh Tâm Phan" userId="38b063effe298c48" providerId="LiveId" clId="{E001CC48-203B-42EE-8865-03D0E06FBDFB}" dt="2021-10-06T08:34:53.055" v="257" actId="1076"/>
          <ac:picMkLst>
            <pc:docMk/>
            <pc:sldMk cId="167612683" sldId="273"/>
            <ac:picMk id="3" creationId="{C4420E0E-42E9-42AB-907F-7AB3D713A140}"/>
          </ac:picMkLst>
        </pc:picChg>
      </pc:sldChg>
      <pc:sldChg chg="addSp delSp modSp new mod">
        <pc:chgData name="Thanh Tâm Phan" userId="38b063effe298c48" providerId="LiveId" clId="{E001CC48-203B-42EE-8865-03D0E06FBDFB}" dt="2021-10-06T08:36:01.574" v="262" actId="14100"/>
        <pc:sldMkLst>
          <pc:docMk/>
          <pc:sldMk cId="1290974117" sldId="274"/>
        </pc:sldMkLst>
        <pc:spChg chg="del">
          <ac:chgData name="Thanh Tâm Phan" userId="38b063effe298c48" providerId="LiveId" clId="{E001CC48-203B-42EE-8865-03D0E06FBDFB}" dt="2021-10-06T08:35:25.778" v="259" actId="478"/>
          <ac:spMkLst>
            <pc:docMk/>
            <pc:sldMk cId="1290974117" sldId="274"/>
            <ac:spMk id="2" creationId="{4A7A1394-E52E-4A7F-9CAB-F7A4BABC09B8}"/>
          </ac:spMkLst>
        </pc:spChg>
        <pc:picChg chg="add mod">
          <ac:chgData name="Thanh Tâm Phan" userId="38b063effe298c48" providerId="LiveId" clId="{E001CC48-203B-42EE-8865-03D0E06FBDFB}" dt="2021-10-06T08:36:01.574" v="262" actId="14100"/>
          <ac:picMkLst>
            <pc:docMk/>
            <pc:sldMk cId="1290974117" sldId="274"/>
            <ac:picMk id="3" creationId="{97257E37-323A-44B1-9B1F-5DD05A63E613}"/>
          </ac:picMkLst>
        </pc:picChg>
      </pc:sldChg>
      <pc:sldChg chg="addSp delSp modSp new mod modAnim">
        <pc:chgData name="Thanh Tâm Phan" userId="38b063effe298c48" providerId="LiveId" clId="{E001CC48-203B-42EE-8865-03D0E06FBDFB}" dt="2021-10-06T08:39:49.244" v="284" actId="1076"/>
        <pc:sldMkLst>
          <pc:docMk/>
          <pc:sldMk cId="672662084" sldId="275"/>
        </pc:sldMkLst>
        <pc:spChg chg="del">
          <ac:chgData name="Thanh Tâm Phan" userId="38b063effe298c48" providerId="LiveId" clId="{E001CC48-203B-42EE-8865-03D0E06FBDFB}" dt="2021-10-06T08:36:06.280" v="264" actId="478"/>
          <ac:spMkLst>
            <pc:docMk/>
            <pc:sldMk cId="672662084" sldId="275"/>
            <ac:spMk id="2" creationId="{E889CACB-CA6A-464E-9800-9C1AC0A7917E}"/>
          </ac:spMkLst>
        </pc:spChg>
        <pc:spChg chg="add mod">
          <ac:chgData name="Thanh Tâm Phan" userId="38b063effe298c48" providerId="LiveId" clId="{E001CC48-203B-42EE-8865-03D0E06FBDFB}" dt="2021-10-06T08:39:44.567" v="283" actId="1076"/>
          <ac:spMkLst>
            <pc:docMk/>
            <pc:sldMk cId="672662084" sldId="275"/>
            <ac:spMk id="4" creationId="{C74F4071-F330-4A49-9034-EB948820D144}"/>
          </ac:spMkLst>
        </pc:spChg>
        <pc:spChg chg="add mod">
          <ac:chgData name="Thanh Tâm Phan" userId="38b063effe298c48" providerId="LiveId" clId="{E001CC48-203B-42EE-8865-03D0E06FBDFB}" dt="2021-10-06T08:39:49.244" v="284" actId="1076"/>
          <ac:spMkLst>
            <pc:docMk/>
            <pc:sldMk cId="672662084" sldId="275"/>
            <ac:spMk id="6" creationId="{4C4A209A-F749-4456-A3DA-8B284DD25A41}"/>
          </ac:spMkLst>
        </pc:spChg>
        <pc:spChg chg="add mod">
          <ac:chgData name="Thanh Tâm Phan" userId="38b063effe298c48" providerId="LiveId" clId="{E001CC48-203B-42EE-8865-03D0E06FBDFB}" dt="2021-10-06T08:39:41.415" v="282" actId="255"/>
          <ac:spMkLst>
            <pc:docMk/>
            <pc:sldMk cId="672662084" sldId="275"/>
            <ac:spMk id="8" creationId="{C394DDAC-F75B-4AA6-A41B-254F972958A3}"/>
          </ac:spMkLst>
        </pc:spChg>
      </pc:sldChg>
      <pc:sldChg chg="addSp delSp modSp new mod">
        <pc:chgData name="Thanh Tâm Phan" userId="38b063effe298c48" providerId="LiveId" clId="{E001CC48-203B-42EE-8865-03D0E06FBDFB}" dt="2021-10-06T08:40:46.954" v="288" actId="1076"/>
        <pc:sldMkLst>
          <pc:docMk/>
          <pc:sldMk cId="3899487844" sldId="276"/>
        </pc:sldMkLst>
        <pc:spChg chg="del">
          <ac:chgData name="Thanh Tâm Phan" userId="38b063effe298c48" providerId="LiveId" clId="{E001CC48-203B-42EE-8865-03D0E06FBDFB}" dt="2021-10-06T08:40:43.161" v="286" actId="478"/>
          <ac:spMkLst>
            <pc:docMk/>
            <pc:sldMk cId="3899487844" sldId="276"/>
            <ac:spMk id="2" creationId="{EF106C79-5958-436C-B96D-ED8DAF74586D}"/>
          </ac:spMkLst>
        </pc:spChg>
        <pc:picChg chg="add mod">
          <ac:chgData name="Thanh Tâm Phan" userId="38b063effe298c48" providerId="LiveId" clId="{E001CC48-203B-42EE-8865-03D0E06FBDFB}" dt="2021-10-06T08:40:46.954" v="288" actId="1076"/>
          <ac:picMkLst>
            <pc:docMk/>
            <pc:sldMk cId="3899487844" sldId="276"/>
            <ac:picMk id="3" creationId="{BFDE3692-CEB9-44F2-AE59-E564910D32BE}"/>
          </ac:picMkLst>
        </pc:picChg>
      </pc:sldChg>
      <pc:sldChg chg="addSp delSp modSp new mod modAnim">
        <pc:chgData name="Thanh Tâm Phan" userId="38b063effe298c48" providerId="LiveId" clId="{E001CC48-203B-42EE-8865-03D0E06FBDFB}" dt="2021-10-06T08:42:11.144" v="295"/>
        <pc:sldMkLst>
          <pc:docMk/>
          <pc:sldMk cId="1282350955" sldId="277"/>
        </pc:sldMkLst>
        <pc:spChg chg="del">
          <ac:chgData name="Thanh Tâm Phan" userId="38b063effe298c48" providerId="LiveId" clId="{E001CC48-203B-42EE-8865-03D0E06FBDFB}" dt="2021-10-06T08:41:01.809" v="290" actId="478"/>
          <ac:spMkLst>
            <pc:docMk/>
            <pc:sldMk cId="1282350955" sldId="277"/>
            <ac:spMk id="2" creationId="{428D7F51-1A5A-45A4-948C-0B7EBB555A9E}"/>
          </ac:spMkLst>
        </pc:spChg>
        <pc:picChg chg="add mod">
          <ac:chgData name="Thanh Tâm Phan" userId="38b063effe298c48" providerId="LiveId" clId="{E001CC48-203B-42EE-8865-03D0E06FBDFB}" dt="2021-10-06T08:41:34.217" v="292" actId="1076"/>
          <ac:picMkLst>
            <pc:docMk/>
            <pc:sldMk cId="1282350955" sldId="277"/>
            <ac:picMk id="3" creationId="{6771F8FA-4717-4E5A-8D03-6435EF3EEC9F}"/>
          </ac:picMkLst>
        </pc:picChg>
        <pc:picChg chg="add mod">
          <ac:chgData name="Thanh Tâm Phan" userId="38b063effe298c48" providerId="LiveId" clId="{E001CC48-203B-42EE-8865-03D0E06FBDFB}" dt="2021-10-06T08:42:07.601" v="294" actId="1076"/>
          <ac:picMkLst>
            <pc:docMk/>
            <pc:sldMk cId="1282350955" sldId="277"/>
            <ac:picMk id="4" creationId="{8E26FB5A-B77F-4C9E-AE55-C6FC050A5300}"/>
          </ac:picMkLst>
        </pc:picChg>
      </pc:sldChg>
      <pc:sldChg chg="addSp delSp modSp new mod modAnim">
        <pc:chgData name="Thanh Tâm Phan" userId="38b063effe298c48" providerId="LiveId" clId="{E001CC48-203B-42EE-8865-03D0E06FBDFB}" dt="2021-10-06T08:43:19.073" v="309"/>
        <pc:sldMkLst>
          <pc:docMk/>
          <pc:sldMk cId="3363328193" sldId="278"/>
        </pc:sldMkLst>
        <pc:spChg chg="del">
          <ac:chgData name="Thanh Tâm Phan" userId="38b063effe298c48" providerId="LiveId" clId="{E001CC48-203B-42EE-8865-03D0E06FBDFB}" dt="2021-10-06T08:42:16.390" v="297" actId="478"/>
          <ac:spMkLst>
            <pc:docMk/>
            <pc:sldMk cId="3363328193" sldId="278"/>
            <ac:spMk id="2" creationId="{621A66CA-25A9-419D-AF57-60E6D08C0250}"/>
          </ac:spMkLst>
        </pc:spChg>
        <pc:spChg chg="add mod">
          <ac:chgData name="Thanh Tâm Phan" userId="38b063effe298c48" providerId="LiveId" clId="{E001CC48-203B-42EE-8865-03D0E06FBDFB}" dt="2021-10-06T08:42:50.177" v="303" actId="1076"/>
          <ac:spMkLst>
            <pc:docMk/>
            <pc:sldMk cId="3363328193" sldId="278"/>
            <ac:spMk id="4" creationId="{3055E5E1-266C-41F6-8361-FC89AD0FCB03}"/>
          </ac:spMkLst>
        </pc:spChg>
        <pc:spChg chg="add mod">
          <ac:chgData name="Thanh Tâm Phan" userId="38b063effe298c48" providerId="LiveId" clId="{E001CC48-203B-42EE-8865-03D0E06FBDFB}" dt="2021-10-06T08:43:14.965" v="308" actId="14100"/>
          <ac:spMkLst>
            <pc:docMk/>
            <pc:sldMk cId="3363328193" sldId="278"/>
            <ac:spMk id="6" creationId="{6484EA26-762E-4155-A1D2-E639B8CFFC09}"/>
          </ac:spMkLst>
        </pc:spChg>
      </pc:sldChg>
      <pc:sldChg chg="addSp delSp modSp new mod modAnim">
        <pc:chgData name="Thanh Tâm Phan" userId="38b063effe298c48" providerId="LiveId" clId="{E001CC48-203B-42EE-8865-03D0E06FBDFB}" dt="2021-10-06T08:51:09.498" v="479" actId="20577"/>
        <pc:sldMkLst>
          <pc:docMk/>
          <pc:sldMk cId="2859327850" sldId="279"/>
        </pc:sldMkLst>
        <pc:spChg chg="del">
          <ac:chgData name="Thanh Tâm Phan" userId="38b063effe298c48" providerId="LiveId" clId="{E001CC48-203B-42EE-8865-03D0E06FBDFB}" dt="2021-10-06T08:43:27.844" v="311" actId="478"/>
          <ac:spMkLst>
            <pc:docMk/>
            <pc:sldMk cId="2859327850" sldId="279"/>
            <ac:spMk id="2" creationId="{8A4FA030-4015-4AB0-956D-49003009D838}"/>
          </ac:spMkLst>
        </pc:spChg>
        <pc:spChg chg="add mod">
          <ac:chgData name="Thanh Tâm Phan" userId="38b063effe298c48" providerId="LiveId" clId="{E001CC48-203B-42EE-8865-03D0E06FBDFB}" dt="2021-10-06T08:44:36.259" v="368" actId="20577"/>
          <ac:spMkLst>
            <pc:docMk/>
            <pc:sldMk cId="2859327850" sldId="279"/>
            <ac:spMk id="3" creationId="{F9ACC7D2-CDA3-412C-8111-97EAA22DEB68}"/>
          </ac:spMkLst>
        </pc:spChg>
        <pc:spChg chg="add mod">
          <ac:chgData name="Thanh Tâm Phan" userId="38b063effe298c48" providerId="LiveId" clId="{E001CC48-203B-42EE-8865-03D0E06FBDFB}" dt="2021-10-06T08:51:09.498" v="479" actId="20577"/>
          <ac:spMkLst>
            <pc:docMk/>
            <pc:sldMk cId="2859327850" sldId="279"/>
            <ac:spMk id="4" creationId="{A4E21B33-7093-41AF-B136-B9F11174D031}"/>
          </ac:spMkLst>
        </pc:spChg>
        <pc:picChg chg="add mod">
          <ac:chgData name="Thanh Tâm Phan" userId="38b063effe298c48" providerId="LiveId" clId="{E001CC48-203B-42EE-8865-03D0E06FBDFB}" dt="2021-10-06T08:46:20.563" v="432" actId="1076"/>
          <ac:picMkLst>
            <pc:docMk/>
            <pc:sldMk cId="2859327850" sldId="279"/>
            <ac:picMk id="5" creationId="{84A2814E-FA6E-4A31-A19A-32A2E21554C9}"/>
          </ac:picMkLst>
        </pc:picChg>
      </pc:sldChg>
      <pc:sldChg chg="addSp delSp modSp new mod">
        <pc:chgData name="Thanh Tâm Phan" userId="38b063effe298c48" providerId="LiveId" clId="{E001CC48-203B-42EE-8865-03D0E06FBDFB}" dt="2021-10-06T08:47:16.315" v="439" actId="1076"/>
        <pc:sldMkLst>
          <pc:docMk/>
          <pc:sldMk cId="3429552142" sldId="280"/>
        </pc:sldMkLst>
        <pc:spChg chg="del">
          <ac:chgData name="Thanh Tâm Phan" userId="38b063effe298c48" providerId="LiveId" clId="{E001CC48-203B-42EE-8865-03D0E06FBDFB}" dt="2021-10-06T08:46:32.662" v="435" actId="478"/>
          <ac:spMkLst>
            <pc:docMk/>
            <pc:sldMk cId="3429552142" sldId="280"/>
            <ac:spMk id="2" creationId="{8971C393-487B-4D44-810B-1593D394A66B}"/>
          </ac:spMkLst>
        </pc:spChg>
        <pc:picChg chg="add mod">
          <ac:chgData name="Thanh Tâm Phan" userId="38b063effe298c48" providerId="LiveId" clId="{E001CC48-203B-42EE-8865-03D0E06FBDFB}" dt="2021-10-06T08:47:16.315" v="439" actId="1076"/>
          <ac:picMkLst>
            <pc:docMk/>
            <pc:sldMk cId="3429552142" sldId="280"/>
            <ac:picMk id="3" creationId="{043F09C3-D0B0-4B84-962C-23375A7B4C20}"/>
          </ac:picMkLst>
        </pc:picChg>
      </pc:sldChg>
      <pc:sldChg chg="addSp delSp modSp new mod">
        <pc:chgData name="Thanh Tâm Phan" userId="38b063effe298c48" providerId="LiveId" clId="{E001CC48-203B-42EE-8865-03D0E06FBDFB}" dt="2021-10-06T08:47:54.171" v="447" actId="14100"/>
        <pc:sldMkLst>
          <pc:docMk/>
          <pc:sldMk cId="810797565" sldId="281"/>
        </pc:sldMkLst>
        <pc:spChg chg="del">
          <ac:chgData name="Thanh Tâm Phan" userId="38b063effe298c48" providerId="LiveId" clId="{E001CC48-203B-42EE-8865-03D0E06FBDFB}" dt="2021-10-06T08:47:24.692" v="441" actId="478"/>
          <ac:spMkLst>
            <pc:docMk/>
            <pc:sldMk cId="810797565" sldId="281"/>
            <ac:spMk id="2" creationId="{505F859A-592D-4DBB-8E15-EDFC4D22DE67}"/>
          </ac:spMkLst>
        </pc:spChg>
        <pc:picChg chg="add mod">
          <ac:chgData name="Thanh Tâm Phan" userId="38b063effe298c48" providerId="LiveId" clId="{E001CC48-203B-42EE-8865-03D0E06FBDFB}" dt="2021-10-06T08:47:54.171" v="447" actId="14100"/>
          <ac:picMkLst>
            <pc:docMk/>
            <pc:sldMk cId="810797565" sldId="281"/>
            <ac:picMk id="3" creationId="{5E70346E-9665-48B6-9716-F9956A1419E5}"/>
          </ac:picMkLst>
        </pc:picChg>
      </pc:sldChg>
      <pc:sldChg chg="addSp delSp modSp new mod modAnim">
        <pc:chgData name="Thanh Tâm Phan" userId="38b063effe298c48" providerId="LiveId" clId="{E001CC48-203B-42EE-8865-03D0E06FBDFB}" dt="2021-10-06T08:48:43.599" v="454"/>
        <pc:sldMkLst>
          <pc:docMk/>
          <pc:sldMk cId="2613776484" sldId="282"/>
        </pc:sldMkLst>
        <pc:spChg chg="del">
          <ac:chgData name="Thanh Tâm Phan" userId="38b063effe298c48" providerId="LiveId" clId="{E001CC48-203B-42EE-8865-03D0E06FBDFB}" dt="2021-10-06T08:47:49.799" v="445" actId="478"/>
          <ac:spMkLst>
            <pc:docMk/>
            <pc:sldMk cId="2613776484" sldId="282"/>
            <ac:spMk id="2" creationId="{D25DA5A6-DC2E-47A8-9816-66A5FFFCA1B1}"/>
          </ac:spMkLst>
        </pc:spChg>
        <pc:picChg chg="add mod">
          <ac:chgData name="Thanh Tâm Phan" userId="38b063effe298c48" providerId="LiveId" clId="{E001CC48-203B-42EE-8865-03D0E06FBDFB}" dt="2021-10-06T08:48:18.394" v="449" actId="1076"/>
          <ac:picMkLst>
            <pc:docMk/>
            <pc:sldMk cId="2613776484" sldId="282"/>
            <ac:picMk id="3" creationId="{53683C94-7BB8-4DD4-B015-56B8A6004EAC}"/>
          </ac:picMkLst>
        </pc:picChg>
        <pc:picChg chg="add mod">
          <ac:chgData name="Thanh Tâm Phan" userId="38b063effe298c48" providerId="LiveId" clId="{E001CC48-203B-42EE-8865-03D0E06FBDFB}" dt="2021-10-06T08:48:42.614" v="453" actId="1076"/>
          <ac:picMkLst>
            <pc:docMk/>
            <pc:sldMk cId="2613776484" sldId="282"/>
            <ac:picMk id="4" creationId="{52C43CE8-3D89-4E09-92BC-F47634D186D5}"/>
          </ac:picMkLst>
        </pc:picChg>
      </pc:sldChg>
      <pc:sldChg chg="addSp delSp modSp new mod modAnim">
        <pc:chgData name="Thanh Tâm Phan" userId="38b063effe298c48" providerId="LiveId" clId="{E001CC48-203B-42EE-8865-03D0E06FBDFB}" dt="2021-10-06T08:50:24.176" v="468"/>
        <pc:sldMkLst>
          <pc:docMk/>
          <pc:sldMk cId="1663270484" sldId="283"/>
        </pc:sldMkLst>
        <pc:spChg chg="del">
          <ac:chgData name="Thanh Tâm Phan" userId="38b063effe298c48" providerId="LiveId" clId="{E001CC48-203B-42EE-8865-03D0E06FBDFB}" dt="2021-10-06T08:48:49.447" v="456" actId="478"/>
          <ac:spMkLst>
            <pc:docMk/>
            <pc:sldMk cId="1663270484" sldId="283"/>
            <ac:spMk id="2" creationId="{C75C35E0-B6D1-47C8-8271-0293795241B5}"/>
          </ac:spMkLst>
        </pc:spChg>
        <pc:spChg chg="add mod">
          <ac:chgData name="Thanh Tâm Phan" userId="38b063effe298c48" providerId="LiveId" clId="{E001CC48-203B-42EE-8865-03D0E06FBDFB}" dt="2021-10-06T08:49:28.856" v="462" actId="1076"/>
          <ac:spMkLst>
            <pc:docMk/>
            <pc:sldMk cId="1663270484" sldId="283"/>
            <ac:spMk id="4" creationId="{695FDC03-20AA-4801-BF65-543F31AA4E51}"/>
          </ac:spMkLst>
        </pc:spChg>
        <pc:spChg chg="add mod">
          <ac:chgData name="Thanh Tâm Phan" userId="38b063effe298c48" providerId="LiveId" clId="{E001CC48-203B-42EE-8865-03D0E06FBDFB}" dt="2021-10-06T08:50:12.143" v="467" actId="14100"/>
          <ac:spMkLst>
            <pc:docMk/>
            <pc:sldMk cId="1663270484" sldId="283"/>
            <ac:spMk id="6" creationId="{784FBDCD-E4D3-40A9-81E5-DA25C5842B38}"/>
          </ac:spMkLst>
        </pc:spChg>
      </pc:sldChg>
      <pc:sldChg chg="addSp delSp modSp new mod modAnim">
        <pc:chgData name="Thanh Tâm Phan" userId="38b063effe298c48" providerId="LiveId" clId="{E001CC48-203B-42EE-8865-03D0E06FBDFB}" dt="2021-10-06T08:52:21.840" v="502"/>
        <pc:sldMkLst>
          <pc:docMk/>
          <pc:sldMk cId="2746463583" sldId="284"/>
        </pc:sldMkLst>
        <pc:spChg chg="del">
          <ac:chgData name="Thanh Tâm Phan" userId="38b063effe298c48" providerId="LiveId" clId="{E001CC48-203B-42EE-8865-03D0E06FBDFB}" dt="2021-10-06T08:50:31.827" v="470" actId="478"/>
          <ac:spMkLst>
            <pc:docMk/>
            <pc:sldMk cId="2746463583" sldId="284"/>
            <ac:spMk id="2" creationId="{276BE6A0-52F2-420A-B1B1-DCC77CFFA2D2}"/>
          </ac:spMkLst>
        </pc:spChg>
        <pc:spChg chg="add del">
          <ac:chgData name="Thanh Tâm Phan" userId="38b063effe298c48" providerId="LiveId" clId="{E001CC48-203B-42EE-8865-03D0E06FBDFB}" dt="2021-10-06T08:51:01.726" v="478" actId="478"/>
          <ac:spMkLst>
            <pc:docMk/>
            <pc:sldMk cId="2746463583" sldId="284"/>
            <ac:spMk id="4" creationId="{4E718A68-83F5-443E-9CFD-E87AB304C292}"/>
          </ac:spMkLst>
        </pc:spChg>
        <pc:spChg chg="add mod">
          <ac:chgData name="Thanh Tâm Phan" userId="38b063effe298c48" providerId="LiveId" clId="{E001CC48-203B-42EE-8865-03D0E06FBDFB}" dt="2021-10-06T08:51:39.633" v="498" actId="1076"/>
          <ac:spMkLst>
            <pc:docMk/>
            <pc:sldMk cId="2746463583" sldId="284"/>
            <ac:spMk id="5" creationId="{EE6833BB-7583-4FFC-8852-2B5CFAD1B31D}"/>
          </ac:spMkLst>
        </pc:spChg>
        <pc:picChg chg="add mod">
          <ac:chgData name="Thanh Tâm Phan" userId="38b063effe298c48" providerId="LiveId" clId="{E001CC48-203B-42EE-8865-03D0E06FBDFB}" dt="2021-10-06T08:52:14.016" v="501" actId="14100"/>
          <ac:picMkLst>
            <pc:docMk/>
            <pc:sldMk cId="2746463583" sldId="284"/>
            <ac:picMk id="6" creationId="{BA50F1BB-1C69-4124-A073-1A60FF3F5D11}"/>
          </ac:picMkLst>
        </pc:picChg>
      </pc:sldChg>
      <pc:sldChg chg="addSp delSp modSp new mod">
        <pc:chgData name="Thanh Tâm Phan" userId="38b063effe298c48" providerId="LiveId" clId="{E001CC48-203B-42EE-8865-03D0E06FBDFB}" dt="2021-10-06T08:53:09.482" v="510" actId="14100"/>
        <pc:sldMkLst>
          <pc:docMk/>
          <pc:sldMk cId="2214453106" sldId="285"/>
        </pc:sldMkLst>
        <pc:spChg chg="del">
          <ac:chgData name="Thanh Tâm Phan" userId="38b063effe298c48" providerId="LiveId" clId="{E001CC48-203B-42EE-8865-03D0E06FBDFB}" dt="2021-10-06T08:52:32.004" v="504" actId="478"/>
          <ac:spMkLst>
            <pc:docMk/>
            <pc:sldMk cId="2214453106" sldId="285"/>
            <ac:spMk id="2" creationId="{0D1D0F25-D390-4D4C-903F-96AD8E6C884F}"/>
          </ac:spMkLst>
        </pc:spChg>
        <pc:picChg chg="add mod">
          <ac:chgData name="Thanh Tâm Phan" userId="38b063effe298c48" providerId="LiveId" clId="{E001CC48-203B-42EE-8865-03D0E06FBDFB}" dt="2021-10-06T08:53:09.482" v="510" actId="14100"/>
          <ac:picMkLst>
            <pc:docMk/>
            <pc:sldMk cId="2214453106" sldId="285"/>
            <ac:picMk id="3" creationId="{5C8F1EEB-9DBB-4DCD-AEB3-9304E17DA790}"/>
          </ac:picMkLst>
        </pc:picChg>
      </pc:sldChg>
      <pc:sldChg chg="addSp delSp modSp new mod ord modAnim">
        <pc:chgData name="Thanh Tâm Phan" userId="38b063effe298c48" providerId="LiveId" clId="{E001CC48-203B-42EE-8865-03D0E06FBDFB}" dt="2021-10-06T08:58:17.030" v="546"/>
        <pc:sldMkLst>
          <pc:docMk/>
          <pc:sldMk cId="1149399728" sldId="286"/>
        </pc:sldMkLst>
        <pc:spChg chg="del">
          <ac:chgData name="Thanh Tâm Phan" userId="38b063effe298c48" providerId="LiveId" clId="{E001CC48-203B-42EE-8865-03D0E06FBDFB}" dt="2021-10-06T08:54:23.633" v="512" actId="478"/>
          <ac:spMkLst>
            <pc:docMk/>
            <pc:sldMk cId="1149399728" sldId="286"/>
            <ac:spMk id="2" creationId="{32705E35-FAB7-41C2-9536-2A2D374AD771}"/>
          </ac:spMkLst>
        </pc:spChg>
        <pc:spChg chg="add mod">
          <ac:chgData name="Thanh Tâm Phan" userId="38b063effe298c48" providerId="LiveId" clId="{E001CC48-203B-42EE-8865-03D0E06FBDFB}" dt="2021-10-06T08:54:48.337" v="520" actId="1076"/>
          <ac:spMkLst>
            <pc:docMk/>
            <pc:sldMk cId="1149399728" sldId="286"/>
            <ac:spMk id="4" creationId="{1015EE7D-754B-4138-8E17-61E5AACC0AD0}"/>
          </ac:spMkLst>
        </pc:spChg>
        <pc:spChg chg="add mod">
          <ac:chgData name="Thanh Tâm Phan" userId="38b063effe298c48" providerId="LiveId" clId="{E001CC48-203B-42EE-8865-03D0E06FBDFB}" dt="2021-10-06T08:55:19.577" v="525" actId="1076"/>
          <ac:spMkLst>
            <pc:docMk/>
            <pc:sldMk cId="1149399728" sldId="286"/>
            <ac:spMk id="6" creationId="{AAD7196A-7264-44CB-BF63-50BC96B45DF8}"/>
          </ac:spMkLst>
        </pc:spChg>
      </pc:sldChg>
      <pc:sldChg chg="addSp delSp modSp new mod">
        <pc:chgData name="Thanh Tâm Phan" userId="38b063effe298c48" providerId="LiveId" clId="{E001CC48-203B-42EE-8865-03D0E06FBDFB}" dt="2021-10-06T08:58:12.450" v="544" actId="14100"/>
        <pc:sldMkLst>
          <pc:docMk/>
          <pc:sldMk cId="3588159341" sldId="287"/>
        </pc:sldMkLst>
        <pc:spChg chg="del">
          <ac:chgData name="Thanh Tâm Phan" userId="38b063effe298c48" providerId="LiveId" clId="{E001CC48-203B-42EE-8865-03D0E06FBDFB}" dt="2021-10-06T08:55:27.416" v="528" actId="478"/>
          <ac:spMkLst>
            <pc:docMk/>
            <pc:sldMk cId="3588159341" sldId="287"/>
            <ac:spMk id="2" creationId="{02D036E1-EB4B-4E95-A426-E5D5CB088EE8}"/>
          </ac:spMkLst>
        </pc:spChg>
        <pc:picChg chg="add mod">
          <ac:chgData name="Thanh Tâm Phan" userId="38b063effe298c48" providerId="LiveId" clId="{E001CC48-203B-42EE-8865-03D0E06FBDFB}" dt="2021-10-06T08:58:12.450" v="544" actId="14100"/>
          <ac:picMkLst>
            <pc:docMk/>
            <pc:sldMk cId="3588159341" sldId="287"/>
            <ac:picMk id="3" creationId="{4E591632-AE1A-4A6C-9ACA-17575D811E61}"/>
          </ac:picMkLst>
        </pc:picChg>
      </pc:sldChg>
      <pc:sldChg chg="addSp delSp modSp new mod">
        <pc:chgData name="Thanh Tâm Phan" userId="38b063effe298c48" providerId="LiveId" clId="{E001CC48-203B-42EE-8865-03D0E06FBDFB}" dt="2021-10-06T08:56:20.160" v="534" actId="1076"/>
        <pc:sldMkLst>
          <pc:docMk/>
          <pc:sldMk cId="4171389174" sldId="288"/>
        </pc:sldMkLst>
        <pc:spChg chg="del">
          <ac:chgData name="Thanh Tâm Phan" userId="38b063effe298c48" providerId="LiveId" clId="{E001CC48-203B-42EE-8865-03D0E06FBDFB}" dt="2021-10-06T08:55:55.865" v="530" actId="478"/>
          <ac:spMkLst>
            <pc:docMk/>
            <pc:sldMk cId="4171389174" sldId="288"/>
            <ac:spMk id="2" creationId="{0681B963-9FCB-4A02-A852-D23E492ECA52}"/>
          </ac:spMkLst>
        </pc:spChg>
        <pc:picChg chg="add mod">
          <ac:chgData name="Thanh Tâm Phan" userId="38b063effe298c48" providerId="LiveId" clId="{E001CC48-203B-42EE-8865-03D0E06FBDFB}" dt="2021-10-06T08:56:20.160" v="534" actId="1076"/>
          <ac:picMkLst>
            <pc:docMk/>
            <pc:sldMk cId="4171389174" sldId="288"/>
            <ac:picMk id="3" creationId="{5887D085-4216-4C19-AEB0-BF1A4B3232F0}"/>
          </ac:picMkLst>
        </pc:picChg>
      </pc:sldChg>
      <pc:sldChg chg="addSp delSp modSp new mod">
        <pc:chgData name="Thanh Tâm Phan" userId="38b063effe298c48" providerId="LiveId" clId="{E001CC48-203B-42EE-8865-03D0E06FBDFB}" dt="2021-10-06T08:57:37.784" v="539" actId="14100"/>
        <pc:sldMkLst>
          <pc:docMk/>
          <pc:sldMk cId="3113883636" sldId="289"/>
        </pc:sldMkLst>
        <pc:spChg chg="del">
          <ac:chgData name="Thanh Tâm Phan" userId="38b063effe298c48" providerId="LiveId" clId="{E001CC48-203B-42EE-8865-03D0E06FBDFB}" dt="2021-10-06T08:57:32.571" v="536" actId="478"/>
          <ac:spMkLst>
            <pc:docMk/>
            <pc:sldMk cId="3113883636" sldId="289"/>
            <ac:spMk id="2" creationId="{624776FF-9452-4CB3-9F42-A9066DF2CB2A}"/>
          </ac:spMkLst>
        </pc:spChg>
        <pc:picChg chg="add mod">
          <ac:chgData name="Thanh Tâm Phan" userId="38b063effe298c48" providerId="LiveId" clId="{E001CC48-203B-42EE-8865-03D0E06FBDFB}" dt="2021-10-06T08:57:37.784" v="539" actId="14100"/>
          <ac:picMkLst>
            <pc:docMk/>
            <pc:sldMk cId="3113883636" sldId="289"/>
            <ac:picMk id="3" creationId="{945D4500-257C-4B7D-B736-5353D061296E}"/>
          </ac:picMkLst>
        </pc:picChg>
      </pc:sldChg>
      <pc:sldChg chg="addSp delSp modSp new mod modAnim">
        <pc:chgData name="Thanh Tâm Phan" userId="38b063effe298c48" providerId="LiveId" clId="{E001CC48-203B-42EE-8865-03D0E06FBDFB}" dt="2021-10-06T09:00:35.691" v="574"/>
        <pc:sldMkLst>
          <pc:docMk/>
          <pc:sldMk cId="3609675331" sldId="290"/>
        </pc:sldMkLst>
        <pc:spChg chg="del">
          <ac:chgData name="Thanh Tâm Phan" userId="38b063effe298c48" providerId="LiveId" clId="{E001CC48-203B-42EE-8865-03D0E06FBDFB}" dt="2021-10-06T08:57:44.537" v="541" actId="478"/>
          <ac:spMkLst>
            <pc:docMk/>
            <pc:sldMk cId="3609675331" sldId="290"/>
            <ac:spMk id="2" creationId="{00134DE5-476A-4861-8A20-AA844E08307B}"/>
          </ac:spMkLst>
        </pc:spChg>
        <pc:spChg chg="add mod">
          <ac:chgData name="Thanh Tâm Phan" userId="38b063effe298c48" providerId="LiveId" clId="{E001CC48-203B-42EE-8865-03D0E06FBDFB}" dt="2021-10-06T09:00:05.433" v="570" actId="20577"/>
          <ac:spMkLst>
            <pc:docMk/>
            <pc:sldMk cId="3609675331" sldId="290"/>
            <ac:spMk id="3" creationId="{038F91B8-F38A-4FB8-A62A-9B1004D7936C}"/>
          </ac:spMkLst>
        </pc:spChg>
        <pc:picChg chg="add mod">
          <ac:chgData name="Thanh Tâm Phan" userId="38b063effe298c48" providerId="LiveId" clId="{E001CC48-203B-42EE-8865-03D0E06FBDFB}" dt="2021-10-06T09:00:34.793" v="573" actId="14100"/>
          <ac:picMkLst>
            <pc:docMk/>
            <pc:sldMk cId="3609675331" sldId="290"/>
            <ac:picMk id="4" creationId="{4AB9BF84-59EA-497C-B594-01AA666C5E68}"/>
          </ac:picMkLst>
        </pc:picChg>
      </pc:sldChg>
      <pc:sldChg chg="addSp delSp modSp new mod modAnim">
        <pc:chgData name="Thanh Tâm Phan" userId="38b063effe298c48" providerId="LiveId" clId="{E001CC48-203B-42EE-8865-03D0E06FBDFB}" dt="2021-10-06T08:59:25.481" v="554"/>
        <pc:sldMkLst>
          <pc:docMk/>
          <pc:sldMk cId="3752841605" sldId="291"/>
        </pc:sldMkLst>
        <pc:spChg chg="del">
          <ac:chgData name="Thanh Tâm Phan" userId="38b063effe298c48" providerId="LiveId" clId="{E001CC48-203B-42EE-8865-03D0E06FBDFB}" dt="2021-10-06T08:58:25.567" v="548" actId="478"/>
          <ac:spMkLst>
            <pc:docMk/>
            <pc:sldMk cId="3752841605" sldId="291"/>
            <ac:spMk id="2" creationId="{22048C1F-5EA6-4DB7-87BC-E202120F164B}"/>
          </ac:spMkLst>
        </pc:spChg>
        <pc:picChg chg="add mod">
          <ac:chgData name="Thanh Tâm Phan" userId="38b063effe298c48" providerId="LiveId" clId="{E001CC48-203B-42EE-8865-03D0E06FBDFB}" dt="2021-10-06T08:58:54.560" v="551" actId="14100"/>
          <ac:picMkLst>
            <pc:docMk/>
            <pc:sldMk cId="3752841605" sldId="291"/>
            <ac:picMk id="3" creationId="{7B684975-EFFF-4301-AFB8-F38A6A35301D}"/>
          </ac:picMkLst>
        </pc:picChg>
        <pc:picChg chg="add mod">
          <ac:chgData name="Thanh Tâm Phan" userId="38b063effe298c48" providerId="LiveId" clId="{E001CC48-203B-42EE-8865-03D0E06FBDFB}" dt="2021-10-06T08:59:21.242" v="553" actId="1076"/>
          <ac:picMkLst>
            <pc:docMk/>
            <pc:sldMk cId="3752841605" sldId="291"/>
            <ac:picMk id="4" creationId="{933588DB-C434-45BD-BAB5-549529407AF9}"/>
          </ac:picMkLst>
        </pc:picChg>
      </pc:sldChg>
      <pc:sldChg chg="addSp delSp modSp new mod">
        <pc:chgData name="Thanh Tâm Phan" userId="38b063effe298c48" providerId="LiveId" clId="{E001CC48-203B-42EE-8865-03D0E06FBDFB}" dt="2021-10-06T09:01:23.738" v="580" actId="1076"/>
        <pc:sldMkLst>
          <pc:docMk/>
          <pc:sldMk cId="4022996723" sldId="292"/>
        </pc:sldMkLst>
        <pc:spChg chg="del">
          <ac:chgData name="Thanh Tâm Phan" userId="38b063effe298c48" providerId="LiveId" clId="{E001CC48-203B-42EE-8865-03D0E06FBDFB}" dt="2021-10-06T09:00:45.054" v="576" actId="478"/>
          <ac:spMkLst>
            <pc:docMk/>
            <pc:sldMk cId="4022996723" sldId="292"/>
            <ac:spMk id="2" creationId="{DA3C181B-66B0-423F-99B2-7762881D0761}"/>
          </ac:spMkLst>
        </pc:spChg>
        <pc:picChg chg="add mod">
          <ac:chgData name="Thanh Tâm Phan" userId="38b063effe298c48" providerId="LiveId" clId="{E001CC48-203B-42EE-8865-03D0E06FBDFB}" dt="2021-10-06T09:01:23.738" v="580" actId="1076"/>
          <ac:picMkLst>
            <pc:docMk/>
            <pc:sldMk cId="4022996723" sldId="292"/>
            <ac:picMk id="3" creationId="{2745844A-9188-4E73-99F3-5A1B781073B5}"/>
          </ac:picMkLst>
        </pc:picChg>
      </pc:sldChg>
      <pc:sldChg chg="addSp delSp modSp new mod">
        <pc:chgData name="Thanh Tâm Phan" userId="38b063effe298c48" providerId="LiveId" clId="{E001CC48-203B-42EE-8865-03D0E06FBDFB}" dt="2021-10-06T09:02:03.444" v="585" actId="14100"/>
        <pc:sldMkLst>
          <pc:docMk/>
          <pc:sldMk cId="3211688805" sldId="293"/>
        </pc:sldMkLst>
        <pc:spChg chg="del">
          <ac:chgData name="Thanh Tâm Phan" userId="38b063effe298c48" providerId="LiveId" clId="{E001CC48-203B-42EE-8865-03D0E06FBDFB}" dt="2021-10-06T09:01:33.585" v="582" actId="478"/>
          <ac:spMkLst>
            <pc:docMk/>
            <pc:sldMk cId="3211688805" sldId="293"/>
            <ac:spMk id="2" creationId="{9BCD08BF-8EF6-4C33-A6B1-562F26574C1F}"/>
          </ac:spMkLst>
        </pc:spChg>
        <pc:picChg chg="add mod">
          <ac:chgData name="Thanh Tâm Phan" userId="38b063effe298c48" providerId="LiveId" clId="{E001CC48-203B-42EE-8865-03D0E06FBDFB}" dt="2021-10-06T09:02:03.444" v="585" actId="14100"/>
          <ac:picMkLst>
            <pc:docMk/>
            <pc:sldMk cId="3211688805" sldId="293"/>
            <ac:picMk id="3" creationId="{A2C5BAB5-3A33-4A7C-ACF6-B45A09457509}"/>
          </ac:picMkLst>
        </pc:picChg>
      </pc:sldChg>
      <pc:sldChg chg="addSp delSp modSp new mod">
        <pc:chgData name="Thanh Tâm Phan" userId="38b063effe298c48" providerId="LiveId" clId="{E001CC48-203B-42EE-8865-03D0E06FBDFB}" dt="2021-10-06T09:02:29.441" v="590" actId="14100"/>
        <pc:sldMkLst>
          <pc:docMk/>
          <pc:sldMk cId="3069114341" sldId="294"/>
        </pc:sldMkLst>
        <pc:spChg chg="del">
          <ac:chgData name="Thanh Tâm Phan" userId="38b063effe298c48" providerId="LiveId" clId="{E001CC48-203B-42EE-8865-03D0E06FBDFB}" dt="2021-10-06T09:02:08.253" v="587" actId="478"/>
          <ac:spMkLst>
            <pc:docMk/>
            <pc:sldMk cId="3069114341" sldId="294"/>
            <ac:spMk id="2" creationId="{5A1D99BF-C908-489D-ADC2-AE0BF52B1B9C}"/>
          </ac:spMkLst>
        </pc:spChg>
        <pc:picChg chg="add mod">
          <ac:chgData name="Thanh Tâm Phan" userId="38b063effe298c48" providerId="LiveId" clId="{E001CC48-203B-42EE-8865-03D0E06FBDFB}" dt="2021-10-06T09:02:29.441" v="590" actId="14100"/>
          <ac:picMkLst>
            <pc:docMk/>
            <pc:sldMk cId="3069114341" sldId="294"/>
            <ac:picMk id="3" creationId="{8E2DBB82-A319-4F97-9CBF-DD5840715F9A}"/>
          </ac:picMkLst>
        </pc:picChg>
      </pc:sldChg>
      <pc:sldChg chg="addSp delSp modSp new mod modAnim">
        <pc:chgData name="Thanh Tâm Phan" userId="38b063effe298c48" providerId="LiveId" clId="{E001CC48-203B-42EE-8865-03D0E06FBDFB}" dt="2021-10-06T09:03:14.180" v="598"/>
        <pc:sldMkLst>
          <pc:docMk/>
          <pc:sldMk cId="3286652865" sldId="295"/>
        </pc:sldMkLst>
        <pc:spChg chg="del">
          <ac:chgData name="Thanh Tâm Phan" userId="38b063effe298c48" providerId="LiveId" clId="{E001CC48-203B-42EE-8865-03D0E06FBDFB}" dt="2021-10-06T09:02:34.045" v="592" actId="478"/>
          <ac:spMkLst>
            <pc:docMk/>
            <pc:sldMk cId="3286652865" sldId="295"/>
            <ac:spMk id="2" creationId="{9FACF7CB-6AC0-41D8-A4F3-5FCE2B889F51}"/>
          </ac:spMkLst>
        </pc:spChg>
        <pc:picChg chg="add mod">
          <ac:chgData name="Thanh Tâm Phan" userId="38b063effe298c48" providerId="LiveId" clId="{E001CC48-203B-42EE-8865-03D0E06FBDFB}" dt="2021-10-06T09:02:52.394" v="595" actId="14100"/>
          <ac:picMkLst>
            <pc:docMk/>
            <pc:sldMk cId="3286652865" sldId="295"/>
            <ac:picMk id="3" creationId="{05864C87-1D7F-436D-8073-8C6BA480ED79}"/>
          </ac:picMkLst>
        </pc:picChg>
        <pc:picChg chg="add mod">
          <ac:chgData name="Thanh Tâm Phan" userId="38b063effe298c48" providerId="LiveId" clId="{E001CC48-203B-42EE-8865-03D0E06FBDFB}" dt="2021-10-06T09:03:12.633" v="597" actId="1076"/>
          <ac:picMkLst>
            <pc:docMk/>
            <pc:sldMk cId="3286652865" sldId="295"/>
            <ac:picMk id="4" creationId="{948F9811-DCE2-4856-8ED8-77B2AC68431A}"/>
          </ac:picMkLst>
        </pc:picChg>
      </pc:sldChg>
      <pc:sldChg chg="addSp delSp modSp new mod">
        <pc:chgData name="Thanh Tâm Phan" userId="38b063effe298c48" providerId="LiveId" clId="{E001CC48-203B-42EE-8865-03D0E06FBDFB}" dt="2021-10-06T09:03:53.924" v="606" actId="14100"/>
        <pc:sldMkLst>
          <pc:docMk/>
          <pc:sldMk cId="2795716261" sldId="296"/>
        </pc:sldMkLst>
        <pc:spChg chg="del">
          <ac:chgData name="Thanh Tâm Phan" userId="38b063effe298c48" providerId="LiveId" clId="{E001CC48-203B-42EE-8865-03D0E06FBDFB}" dt="2021-10-06T09:03:18.968" v="600" actId="478"/>
          <ac:spMkLst>
            <pc:docMk/>
            <pc:sldMk cId="2795716261" sldId="296"/>
            <ac:spMk id="2" creationId="{59B35E4B-7961-47AD-85F4-BDE935D60A0B}"/>
          </ac:spMkLst>
        </pc:spChg>
        <pc:spChg chg="add mod">
          <ac:chgData name="Thanh Tâm Phan" userId="38b063effe298c48" providerId="LiveId" clId="{E001CC48-203B-42EE-8865-03D0E06FBDFB}" dt="2021-10-06T09:03:53.924" v="606" actId="14100"/>
          <ac:spMkLst>
            <pc:docMk/>
            <pc:sldMk cId="2795716261" sldId="296"/>
            <ac:spMk id="4" creationId="{D62C3E06-10A2-4825-93DE-BB3D423F7DD2}"/>
          </ac:spMkLst>
        </pc:spChg>
      </pc:sldChg>
      <pc:sldChg chg="addSp delSp modSp new mod">
        <pc:chgData name="Thanh Tâm Phan" userId="38b063effe298c48" providerId="LiveId" clId="{E001CC48-203B-42EE-8865-03D0E06FBDFB}" dt="2021-10-06T09:04:28.817" v="615" actId="1076"/>
        <pc:sldMkLst>
          <pc:docMk/>
          <pc:sldMk cId="1718492220" sldId="297"/>
        </pc:sldMkLst>
        <pc:spChg chg="del">
          <ac:chgData name="Thanh Tâm Phan" userId="38b063effe298c48" providerId="LiveId" clId="{E001CC48-203B-42EE-8865-03D0E06FBDFB}" dt="2021-10-06T09:04:10.647" v="608" actId="478"/>
          <ac:spMkLst>
            <pc:docMk/>
            <pc:sldMk cId="1718492220" sldId="297"/>
            <ac:spMk id="2" creationId="{550400CC-BBAA-4F52-995B-2E50C0252C97}"/>
          </ac:spMkLst>
        </pc:spChg>
        <pc:spChg chg="add mod">
          <ac:chgData name="Thanh Tâm Phan" userId="38b063effe298c48" providerId="LiveId" clId="{E001CC48-203B-42EE-8865-03D0E06FBDFB}" dt="2021-10-06T09:04:28.817" v="615" actId="1076"/>
          <ac:spMkLst>
            <pc:docMk/>
            <pc:sldMk cId="1718492220" sldId="297"/>
            <ac:spMk id="4" creationId="{B9204812-4FCB-4421-B307-A9E313CB7BA3}"/>
          </ac:spMkLst>
        </pc:spChg>
      </pc:sldChg>
      <pc:sldChg chg="addSp delSp modSp new mod">
        <pc:chgData name="Thanh Tâm Phan" userId="38b063effe298c48" providerId="LiveId" clId="{E001CC48-203B-42EE-8865-03D0E06FBDFB}" dt="2021-10-06T09:06:14.197" v="622" actId="255"/>
        <pc:sldMkLst>
          <pc:docMk/>
          <pc:sldMk cId="3308659647" sldId="298"/>
        </pc:sldMkLst>
        <pc:spChg chg="del">
          <ac:chgData name="Thanh Tâm Phan" userId="38b063effe298c48" providerId="LiveId" clId="{E001CC48-203B-42EE-8865-03D0E06FBDFB}" dt="2021-10-06T09:05:44.523" v="617" actId="478"/>
          <ac:spMkLst>
            <pc:docMk/>
            <pc:sldMk cId="3308659647" sldId="298"/>
            <ac:spMk id="2" creationId="{3071FB3D-3DD9-4EC4-A4D5-F4A91189D375}"/>
          </ac:spMkLst>
        </pc:spChg>
        <pc:spChg chg="add mod">
          <ac:chgData name="Thanh Tâm Phan" userId="38b063effe298c48" providerId="LiveId" clId="{E001CC48-203B-42EE-8865-03D0E06FBDFB}" dt="2021-10-06T09:06:14.197" v="622" actId="255"/>
          <ac:spMkLst>
            <pc:docMk/>
            <pc:sldMk cId="3308659647" sldId="298"/>
            <ac:spMk id="4" creationId="{B89488D9-01D7-436C-9711-028480275F65}"/>
          </ac:spMkLst>
        </pc:spChg>
      </pc:sldChg>
      <pc:sldChg chg="addSp delSp modSp new mod">
        <pc:chgData name="Thanh Tâm Phan" userId="38b063effe298c48" providerId="LiveId" clId="{E001CC48-203B-42EE-8865-03D0E06FBDFB}" dt="2021-10-06T09:06:45.729" v="628" actId="14100"/>
        <pc:sldMkLst>
          <pc:docMk/>
          <pc:sldMk cId="1117522262" sldId="299"/>
        </pc:sldMkLst>
        <pc:spChg chg="del">
          <ac:chgData name="Thanh Tâm Phan" userId="38b063effe298c48" providerId="LiveId" clId="{E001CC48-203B-42EE-8865-03D0E06FBDFB}" dt="2021-10-06T09:06:22.099" v="624" actId="478"/>
          <ac:spMkLst>
            <pc:docMk/>
            <pc:sldMk cId="1117522262" sldId="299"/>
            <ac:spMk id="2" creationId="{FBDD8033-F910-4DBE-B2E7-27B8346A1AC9}"/>
          </ac:spMkLst>
        </pc:spChg>
        <pc:spChg chg="add mod">
          <ac:chgData name="Thanh Tâm Phan" userId="38b063effe298c48" providerId="LiveId" clId="{E001CC48-203B-42EE-8865-03D0E06FBDFB}" dt="2021-10-06T09:06:45.729" v="628" actId="14100"/>
          <ac:spMkLst>
            <pc:docMk/>
            <pc:sldMk cId="1117522262" sldId="299"/>
            <ac:spMk id="4" creationId="{FF7AF36E-2234-4494-9EB2-6FB635344DE0}"/>
          </ac:spMkLst>
        </pc:spChg>
      </pc:sldChg>
      <pc:sldChg chg="addSp delSp modSp new mod">
        <pc:chgData name="Thanh Tâm Phan" userId="38b063effe298c48" providerId="LiveId" clId="{E001CC48-203B-42EE-8865-03D0E06FBDFB}" dt="2021-10-06T09:45:25.669" v="636" actId="1076"/>
        <pc:sldMkLst>
          <pc:docMk/>
          <pc:sldMk cId="3135000691" sldId="300"/>
        </pc:sldMkLst>
        <pc:spChg chg="del">
          <ac:chgData name="Thanh Tâm Phan" userId="38b063effe298c48" providerId="LiveId" clId="{E001CC48-203B-42EE-8865-03D0E06FBDFB}" dt="2021-10-06T09:44:51.319" v="630" actId="478"/>
          <ac:spMkLst>
            <pc:docMk/>
            <pc:sldMk cId="3135000691" sldId="300"/>
            <ac:spMk id="2" creationId="{E0C2A6A0-B423-4DC3-89EB-A96F7B8EFD1D}"/>
          </ac:spMkLst>
        </pc:spChg>
        <pc:spChg chg="add mod">
          <ac:chgData name="Thanh Tâm Phan" userId="38b063effe298c48" providerId="LiveId" clId="{E001CC48-203B-42EE-8865-03D0E06FBDFB}" dt="2021-10-06T09:45:25.669" v="636" actId="1076"/>
          <ac:spMkLst>
            <pc:docMk/>
            <pc:sldMk cId="3135000691" sldId="300"/>
            <ac:spMk id="4" creationId="{D351EA8B-3197-4619-A3F8-43AFB3F81088}"/>
          </ac:spMkLst>
        </pc:spChg>
      </pc:sldChg>
      <pc:sldChg chg="addSp delSp modSp new mod modAnim">
        <pc:chgData name="Thanh Tâm Phan" userId="38b063effe298c48" providerId="LiveId" clId="{E001CC48-203B-42EE-8865-03D0E06FBDFB}" dt="2021-10-06T09:46:34.004" v="646"/>
        <pc:sldMkLst>
          <pc:docMk/>
          <pc:sldMk cId="3040310899" sldId="301"/>
        </pc:sldMkLst>
        <pc:spChg chg="del">
          <ac:chgData name="Thanh Tâm Phan" userId="38b063effe298c48" providerId="LiveId" clId="{E001CC48-203B-42EE-8865-03D0E06FBDFB}" dt="2021-10-06T09:45:32.373" v="638" actId="478"/>
          <ac:spMkLst>
            <pc:docMk/>
            <pc:sldMk cId="3040310899" sldId="301"/>
            <ac:spMk id="2" creationId="{D83BEB0D-3B3D-47BB-A6EB-76CF51827C7C}"/>
          </ac:spMkLst>
        </pc:spChg>
        <pc:spChg chg="add mod">
          <ac:chgData name="Thanh Tâm Phan" userId="38b063effe298c48" providerId="LiveId" clId="{E001CC48-203B-42EE-8865-03D0E06FBDFB}" dt="2021-10-06T09:46:01.429" v="643" actId="1076"/>
          <ac:spMkLst>
            <pc:docMk/>
            <pc:sldMk cId="3040310899" sldId="301"/>
            <ac:spMk id="4" creationId="{721D9E4D-1C33-409A-B97C-ABDA83E7F5E0}"/>
          </ac:spMkLst>
        </pc:spChg>
      </pc:sldChg>
      <pc:sldChg chg="addSp delSp modSp new mod">
        <pc:chgData name="Thanh Tâm Phan" userId="38b063effe298c48" providerId="LiveId" clId="{E001CC48-203B-42EE-8865-03D0E06FBDFB}" dt="2021-10-06T09:48:01.826" v="653" actId="255"/>
        <pc:sldMkLst>
          <pc:docMk/>
          <pc:sldMk cId="51643642" sldId="302"/>
        </pc:sldMkLst>
        <pc:spChg chg="del">
          <ac:chgData name="Thanh Tâm Phan" userId="38b063effe298c48" providerId="LiveId" clId="{E001CC48-203B-42EE-8865-03D0E06FBDFB}" dt="2021-10-06T09:47:42.493" v="648" actId="478"/>
          <ac:spMkLst>
            <pc:docMk/>
            <pc:sldMk cId="51643642" sldId="302"/>
            <ac:spMk id="2" creationId="{7F4AE458-3710-4035-8EBF-FB1ECFE9A5F1}"/>
          </ac:spMkLst>
        </pc:spChg>
        <pc:spChg chg="add mod">
          <ac:chgData name="Thanh Tâm Phan" userId="38b063effe298c48" providerId="LiveId" clId="{E001CC48-203B-42EE-8865-03D0E06FBDFB}" dt="2021-10-06T09:48:01.826" v="653" actId="255"/>
          <ac:spMkLst>
            <pc:docMk/>
            <pc:sldMk cId="51643642" sldId="302"/>
            <ac:spMk id="4" creationId="{95D3BAAB-30E8-43A2-B2DB-BF125CAC52A3}"/>
          </ac:spMkLst>
        </pc:spChg>
      </pc:sldChg>
      <pc:sldChg chg="addSp delSp modSp new mod">
        <pc:chgData name="Thanh Tâm Phan" userId="38b063effe298c48" providerId="LiveId" clId="{E001CC48-203B-42EE-8865-03D0E06FBDFB}" dt="2021-10-06T09:48:40.379" v="661" actId="255"/>
        <pc:sldMkLst>
          <pc:docMk/>
          <pc:sldMk cId="1506299663" sldId="303"/>
        </pc:sldMkLst>
        <pc:spChg chg="del">
          <ac:chgData name="Thanh Tâm Phan" userId="38b063effe298c48" providerId="LiveId" clId="{E001CC48-203B-42EE-8865-03D0E06FBDFB}" dt="2021-10-06T09:48:21.022" v="655" actId="478"/>
          <ac:spMkLst>
            <pc:docMk/>
            <pc:sldMk cId="1506299663" sldId="303"/>
            <ac:spMk id="2" creationId="{965D8CC4-0602-418B-8B21-FF85BB525086}"/>
          </ac:spMkLst>
        </pc:spChg>
        <pc:spChg chg="add mod">
          <ac:chgData name="Thanh Tâm Phan" userId="38b063effe298c48" providerId="LiveId" clId="{E001CC48-203B-42EE-8865-03D0E06FBDFB}" dt="2021-10-06T09:48:40.379" v="661" actId="255"/>
          <ac:spMkLst>
            <pc:docMk/>
            <pc:sldMk cId="1506299663" sldId="303"/>
            <ac:spMk id="4" creationId="{FABB89D5-9058-4397-9875-A3184B769AEE}"/>
          </ac:spMkLst>
        </pc:spChg>
      </pc:sldChg>
      <pc:sldChg chg="addSp delSp modSp new mod">
        <pc:chgData name="Thanh Tâm Phan" userId="38b063effe298c48" providerId="LiveId" clId="{E001CC48-203B-42EE-8865-03D0E06FBDFB}" dt="2021-10-06T09:58:07.184" v="669" actId="1076"/>
        <pc:sldMkLst>
          <pc:docMk/>
          <pc:sldMk cId="931130699" sldId="304"/>
        </pc:sldMkLst>
        <pc:spChg chg="del">
          <ac:chgData name="Thanh Tâm Phan" userId="38b063effe298c48" providerId="LiveId" clId="{E001CC48-203B-42EE-8865-03D0E06FBDFB}" dt="2021-10-06T09:57:33.396" v="663" actId="478"/>
          <ac:spMkLst>
            <pc:docMk/>
            <pc:sldMk cId="931130699" sldId="304"/>
            <ac:spMk id="2" creationId="{33505DF5-75E6-4837-B0CB-05EA45A3A6B6}"/>
          </ac:spMkLst>
        </pc:spChg>
        <pc:spChg chg="add mod">
          <ac:chgData name="Thanh Tâm Phan" userId="38b063effe298c48" providerId="LiveId" clId="{E001CC48-203B-42EE-8865-03D0E06FBDFB}" dt="2021-10-06T09:58:07.184" v="669" actId="1076"/>
          <ac:spMkLst>
            <pc:docMk/>
            <pc:sldMk cId="931130699" sldId="304"/>
            <ac:spMk id="4" creationId="{09CC25A9-CB78-491F-A954-8623834BA4EF}"/>
          </ac:spMkLst>
        </pc:spChg>
      </pc:sldChg>
      <pc:sldChg chg="addSp delSp modSp new mod">
        <pc:chgData name="Thanh Tâm Phan" userId="38b063effe298c48" providerId="LiveId" clId="{E001CC48-203B-42EE-8865-03D0E06FBDFB}" dt="2021-10-06T09:58:41.765" v="677" actId="255"/>
        <pc:sldMkLst>
          <pc:docMk/>
          <pc:sldMk cId="238406400" sldId="305"/>
        </pc:sldMkLst>
        <pc:spChg chg="del">
          <ac:chgData name="Thanh Tâm Phan" userId="38b063effe298c48" providerId="LiveId" clId="{E001CC48-203B-42EE-8865-03D0E06FBDFB}" dt="2021-10-06T09:58:13.609" v="671" actId="478"/>
          <ac:spMkLst>
            <pc:docMk/>
            <pc:sldMk cId="238406400" sldId="305"/>
            <ac:spMk id="2" creationId="{DC4D4790-2AD3-41D1-8EEE-033E0C976818}"/>
          </ac:spMkLst>
        </pc:spChg>
        <pc:spChg chg="add mod">
          <ac:chgData name="Thanh Tâm Phan" userId="38b063effe298c48" providerId="LiveId" clId="{E001CC48-203B-42EE-8865-03D0E06FBDFB}" dt="2021-10-06T09:58:41.765" v="677" actId="255"/>
          <ac:spMkLst>
            <pc:docMk/>
            <pc:sldMk cId="238406400" sldId="305"/>
            <ac:spMk id="4" creationId="{C8C92C2A-8F24-4B10-A292-242E863C64C0}"/>
          </ac:spMkLst>
        </pc:spChg>
      </pc:sldChg>
      <pc:sldChg chg="addSp delSp modSp new mod">
        <pc:chgData name="Thanh Tâm Phan" userId="38b063effe298c48" providerId="LiveId" clId="{E001CC48-203B-42EE-8865-03D0E06FBDFB}" dt="2021-10-06T09:59:36.649" v="685" actId="255"/>
        <pc:sldMkLst>
          <pc:docMk/>
          <pc:sldMk cId="1899940428" sldId="306"/>
        </pc:sldMkLst>
        <pc:spChg chg="del">
          <ac:chgData name="Thanh Tâm Phan" userId="38b063effe298c48" providerId="LiveId" clId="{E001CC48-203B-42EE-8865-03D0E06FBDFB}" dt="2021-10-06T09:58:49.835" v="679" actId="478"/>
          <ac:spMkLst>
            <pc:docMk/>
            <pc:sldMk cId="1899940428" sldId="306"/>
            <ac:spMk id="2" creationId="{834238CD-ABA2-4335-A484-6A95C934279E}"/>
          </ac:spMkLst>
        </pc:spChg>
        <pc:spChg chg="add mod">
          <ac:chgData name="Thanh Tâm Phan" userId="38b063effe298c48" providerId="LiveId" clId="{E001CC48-203B-42EE-8865-03D0E06FBDFB}" dt="2021-10-06T09:59:36.649" v="685" actId="255"/>
          <ac:spMkLst>
            <pc:docMk/>
            <pc:sldMk cId="1899940428" sldId="306"/>
            <ac:spMk id="4" creationId="{AA7C88ED-936D-4674-96A7-B72505DF4106}"/>
          </ac:spMkLst>
        </pc:spChg>
      </pc:sldChg>
      <pc:sldChg chg="addSp delSp modSp new mod">
        <pc:chgData name="Thanh Tâm Phan" userId="38b063effe298c48" providerId="LiveId" clId="{E001CC48-203B-42EE-8865-03D0E06FBDFB}" dt="2021-10-06T10:00:51.951" v="694" actId="1076"/>
        <pc:sldMkLst>
          <pc:docMk/>
          <pc:sldMk cId="316710745" sldId="307"/>
        </pc:sldMkLst>
        <pc:spChg chg="del">
          <ac:chgData name="Thanh Tâm Phan" userId="38b063effe298c48" providerId="LiveId" clId="{E001CC48-203B-42EE-8865-03D0E06FBDFB}" dt="2021-10-06T09:59:48.079" v="687" actId="478"/>
          <ac:spMkLst>
            <pc:docMk/>
            <pc:sldMk cId="316710745" sldId="307"/>
            <ac:spMk id="2" creationId="{AFD85990-0F18-472E-BD9B-67292EF43AED}"/>
          </ac:spMkLst>
        </pc:spChg>
        <pc:spChg chg="add mod">
          <ac:chgData name="Thanh Tâm Phan" userId="38b063effe298c48" providerId="LiveId" clId="{E001CC48-203B-42EE-8865-03D0E06FBDFB}" dt="2021-10-06T10:00:51.951" v="694" actId="1076"/>
          <ac:spMkLst>
            <pc:docMk/>
            <pc:sldMk cId="316710745" sldId="307"/>
            <ac:spMk id="4" creationId="{220AD9A8-9CF7-4DA3-A344-C3A8115EF402}"/>
          </ac:spMkLst>
        </pc:spChg>
      </pc:sldChg>
      <pc:sldChg chg="delSp new mod">
        <pc:chgData name="Thanh Tâm Phan" userId="38b063effe298c48" providerId="LiveId" clId="{E001CC48-203B-42EE-8865-03D0E06FBDFB}" dt="2021-10-07T06:32:13.231" v="696" actId="478"/>
        <pc:sldMkLst>
          <pc:docMk/>
          <pc:sldMk cId="1379662912" sldId="308"/>
        </pc:sldMkLst>
        <pc:spChg chg="del">
          <ac:chgData name="Thanh Tâm Phan" userId="38b063effe298c48" providerId="LiveId" clId="{E001CC48-203B-42EE-8865-03D0E06FBDFB}" dt="2021-10-07T06:32:13.231" v="696" actId="478"/>
          <ac:spMkLst>
            <pc:docMk/>
            <pc:sldMk cId="1379662912" sldId="308"/>
            <ac:spMk id="2" creationId="{A35C9E29-0421-4BE2-B3A7-4EB3944445ED}"/>
          </ac:spMkLst>
        </pc:spChg>
      </pc:sldChg>
      <pc:sldChg chg="addSp delSp modSp new mod">
        <pc:chgData name="Thanh Tâm Phan" userId="38b063effe298c48" providerId="LiveId" clId="{E001CC48-203B-42EE-8865-03D0E06FBDFB}" dt="2021-10-07T06:34:14.709" v="703" actId="255"/>
        <pc:sldMkLst>
          <pc:docMk/>
          <pc:sldMk cId="2817199739" sldId="309"/>
        </pc:sldMkLst>
        <pc:spChg chg="del">
          <ac:chgData name="Thanh Tâm Phan" userId="38b063effe298c48" providerId="LiveId" clId="{E001CC48-203B-42EE-8865-03D0E06FBDFB}" dt="2021-10-07T06:33:58.001" v="698" actId="478"/>
          <ac:spMkLst>
            <pc:docMk/>
            <pc:sldMk cId="2817199739" sldId="309"/>
            <ac:spMk id="2" creationId="{34883605-EBBE-4416-8278-5B6AFABDFC64}"/>
          </ac:spMkLst>
        </pc:spChg>
        <pc:spChg chg="add mod">
          <ac:chgData name="Thanh Tâm Phan" userId="38b063effe298c48" providerId="LiveId" clId="{E001CC48-203B-42EE-8865-03D0E06FBDFB}" dt="2021-10-07T06:34:14.709" v="703" actId="255"/>
          <ac:spMkLst>
            <pc:docMk/>
            <pc:sldMk cId="2817199739" sldId="309"/>
            <ac:spMk id="4" creationId="{E6E252E6-E23D-4BCF-ADFE-149BD5492B93}"/>
          </ac:spMkLst>
        </pc:spChg>
      </pc:sldChg>
      <pc:sldChg chg="addSp delSp modSp new mod">
        <pc:chgData name="Thanh Tâm Phan" userId="38b063effe298c48" providerId="LiveId" clId="{E001CC48-203B-42EE-8865-03D0E06FBDFB}" dt="2021-10-07T06:35:30.517" v="711" actId="1076"/>
        <pc:sldMkLst>
          <pc:docMk/>
          <pc:sldMk cId="1976628141" sldId="310"/>
        </pc:sldMkLst>
        <pc:spChg chg="del">
          <ac:chgData name="Thanh Tâm Phan" userId="38b063effe298c48" providerId="LiveId" clId="{E001CC48-203B-42EE-8865-03D0E06FBDFB}" dt="2021-10-07T06:35:14.941" v="705" actId="478"/>
          <ac:spMkLst>
            <pc:docMk/>
            <pc:sldMk cId="1976628141" sldId="310"/>
            <ac:spMk id="2" creationId="{A52D2B81-1495-4FEC-83A7-099A5E2A2F32}"/>
          </ac:spMkLst>
        </pc:spChg>
        <pc:spChg chg="add mod">
          <ac:chgData name="Thanh Tâm Phan" userId="38b063effe298c48" providerId="LiveId" clId="{E001CC48-203B-42EE-8865-03D0E06FBDFB}" dt="2021-10-07T06:35:30.517" v="711" actId="1076"/>
          <ac:spMkLst>
            <pc:docMk/>
            <pc:sldMk cId="1976628141" sldId="310"/>
            <ac:spMk id="4" creationId="{FAD3BC19-CB96-4FAC-8FED-7AEB9E34C1F6}"/>
          </ac:spMkLst>
        </pc:spChg>
      </pc:sldChg>
      <pc:sldChg chg="addSp delSp modSp new mod">
        <pc:chgData name="Thanh Tâm Phan" userId="38b063effe298c48" providerId="LiveId" clId="{E001CC48-203B-42EE-8865-03D0E06FBDFB}" dt="2021-10-07T06:39:00.746" v="719" actId="1076"/>
        <pc:sldMkLst>
          <pc:docMk/>
          <pc:sldMk cId="2462635402" sldId="311"/>
        </pc:sldMkLst>
        <pc:spChg chg="del">
          <ac:chgData name="Thanh Tâm Phan" userId="38b063effe298c48" providerId="LiveId" clId="{E001CC48-203B-42EE-8865-03D0E06FBDFB}" dt="2021-10-07T06:38:49.311" v="713" actId="478"/>
          <ac:spMkLst>
            <pc:docMk/>
            <pc:sldMk cId="2462635402" sldId="311"/>
            <ac:spMk id="2" creationId="{427E47D9-7D0F-49C9-A9EE-1618D7EEE125}"/>
          </ac:spMkLst>
        </pc:spChg>
        <pc:spChg chg="add mod">
          <ac:chgData name="Thanh Tâm Phan" userId="38b063effe298c48" providerId="LiveId" clId="{E001CC48-203B-42EE-8865-03D0E06FBDFB}" dt="2021-10-07T06:39:00.746" v="719" actId="1076"/>
          <ac:spMkLst>
            <pc:docMk/>
            <pc:sldMk cId="2462635402" sldId="311"/>
            <ac:spMk id="4" creationId="{930F97C8-9C59-4CE4-ADEA-C23EE7DA2D45}"/>
          </ac:spMkLst>
        </pc:spChg>
      </pc:sldChg>
      <pc:sldChg chg="addSp delSp modSp new mod">
        <pc:chgData name="Thanh Tâm Phan" userId="38b063effe298c48" providerId="LiveId" clId="{E001CC48-203B-42EE-8865-03D0E06FBDFB}" dt="2021-10-07T06:41:13.069" v="760" actId="1076"/>
        <pc:sldMkLst>
          <pc:docMk/>
          <pc:sldMk cId="2021930626" sldId="312"/>
        </pc:sldMkLst>
        <pc:spChg chg="del">
          <ac:chgData name="Thanh Tâm Phan" userId="38b063effe298c48" providerId="LiveId" clId="{E001CC48-203B-42EE-8865-03D0E06FBDFB}" dt="2021-10-07T06:39:07.405" v="721" actId="478"/>
          <ac:spMkLst>
            <pc:docMk/>
            <pc:sldMk cId="2021930626" sldId="312"/>
            <ac:spMk id="2" creationId="{7C7A9E63-6767-4801-A00B-ABECC720B74A}"/>
          </ac:spMkLst>
        </pc:spChg>
        <pc:spChg chg="add mod">
          <ac:chgData name="Thanh Tâm Phan" userId="38b063effe298c48" providerId="LiveId" clId="{E001CC48-203B-42EE-8865-03D0E06FBDFB}" dt="2021-10-07T06:41:13.069" v="760" actId="1076"/>
          <ac:spMkLst>
            <pc:docMk/>
            <pc:sldMk cId="2021930626" sldId="312"/>
            <ac:spMk id="4" creationId="{6130F00B-8B81-4605-9693-9836F98AAF98}"/>
          </ac:spMkLst>
        </pc:spChg>
      </pc:sldChg>
      <pc:sldChg chg="addSp delSp modSp new mod">
        <pc:chgData name="Thanh Tâm Phan" userId="38b063effe298c48" providerId="LiveId" clId="{E001CC48-203B-42EE-8865-03D0E06FBDFB}" dt="2021-10-07T06:44:05.008" v="815" actId="20577"/>
        <pc:sldMkLst>
          <pc:docMk/>
          <pc:sldMk cId="3571427171" sldId="313"/>
        </pc:sldMkLst>
        <pc:spChg chg="del">
          <ac:chgData name="Thanh Tâm Phan" userId="38b063effe298c48" providerId="LiveId" clId="{E001CC48-203B-42EE-8865-03D0E06FBDFB}" dt="2021-10-07T06:41:18.822" v="762" actId="478"/>
          <ac:spMkLst>
            <pc:docMk/>
            <pc:sldMk cId="3571427171" sldId="313"/>
            <ac:spMk id="2" creationId="{E2973005-75F6-4D27-8166-F1841E71C5B4}"/>
          </ac:spMkLst>
        </pc:spChg>
        <pc:spChg chg="add mod">
          <ac:chgData name="Thanh Tâm Phan" userId="38b063effe298c48" providerId="LiveId" clId="{E001CC48-203B-42EE-8865-03D0E06FBDFB}" dt="2021-10-07T06:44:05.008" v="815" actId="20577"/>
          <ac:spMkLst>
            <pc:docMk/>
            <pc:sldMk cId="3571427171" sldId="313"/>
            <ac:spMk id="4" creationId="{770E1391-619D-4E91-AD6D-6702B4398F30}"/>
          </ac:spMkLst>
        </pc:spChg>
      </pc:sldChg>
      <pc:sldChg chg="addSp delSp modSp new mod">
        <pc:chgData name="Thanh Tâm Phan" userId="38b063effe298c48" providerId="LiveId" clId="{E001CC48-203B-42EE-8865-03D0E06FBDFB}" dt="2021-10-07T06:46:22.607" v="857" actId="14100"/>
        <pc:sldMkLst>
          <pc:docMk/>
          <pc:sldMk cId="1682378593" sldId="314"/>
        </pc:sldMkLst>
        <pc:spChg chg="del">
          <ac:chgData name="Thanh Tâm Phan" userId="38b063effe298c48" providerId="LiveId" clId="{E001CC48-203B-42EE-8865-03D0E06FBDFB}" dt="2021-10-07T06:44:26.309" v="817" actId="478"/>
          <ac:spMkLst>
            <pc:docMk/>
            <pc:sldMk cId="1682378593" sldId="314"/>
            <ac:spMk id="2" creationId="{DF093E25-B6ED-4D32-A35E-93162C5E2C8B}"/>
          </ac:spMkLst>
        </pc:spChg>
        <pc:spChg chg="add mod">
          <ac:chgData name="Thanh Tâm Phan" userId="38b063effe298c48" providerId="LiveId" clId="{E001CC48-203B-42EE-8865-03D0E06FBDFB}" dt="2021-10-07T06:46:22.607" v="857" actId="14100"/>
          <ac:spMkLst>
            <pc:docMk/>
            <pc:sldMk cId="1682378593" sldId="314"/>
            <ac:spMk id="4" creationId="{2A3F8416-792A-424A-8A86-AF92820B4FAB}"/>
          </ac:spMkLst>
        </pc:spChg>
      </pc:sldChg>
      <pc:sldChg chg="addSp delSp modSp new mod chgLayout">
        <pc:chgData name="Thanh Tâm Phan" userId="38b063effe298c48" providerId="LiveId" clId="{E001CC48-203B-42EE-8865-03D0E06FBDFB}" dt="2021-10-07T06:49:40.988" v="902" actId="1076"/>
        <pc:sldMkLst>
          <pc:docMk/>
          <pc:sldMk cId="1409235206" sldId="315"/>
        </pc:sldMkLst>
        <pc:spChg chg="del">
          <ac:chgData name="Thanh Tâm Phan" userId="38b063effe298c48" providerId="LiveId" clId="{E001CC48-203B-42EE-8865-03D0E06FBDFB}" dt="2021-10-07T06:47:47.627" v="859" actId="478"/>
          <ac:spMkLst>
            <pc:docMk/>
            <pc:sldMk cId="1409235206" sldId="315"/>
            <ac:spMk id="2" creationId="{0D24F5F6-135F-40CB-98A2-8DED19F7D471}"/>
          </ac:spMkLst>
        </pc:spChg>
        <pc:spChg chg="add mod">
          <ac:chgData name="Thanh Tâm Phan" userId="38b063effe298c48" providerId="LiveId" clId="{E001CC48-203B-42EE-8865-03D0E06FBDFB}" dt="2021-10-07T06:48:37.882" v="895" actId="113"/>
          <ac:spMkLst>
            <pc:docMk/>
            <pc:sldMk cId="1409235206" sldId="315"/>
            <ac:spMk id="3" creationId="{588BE888-F648-46BC-A213-EDB0A0B28D5B}"/>
          </ac:spMkLst>
        </pc:spChg>
        <pc:picChg chg="add mod">
          <ac:chgData name="Thanh Tâm Phan" userId="38b063effe298c48" providerId="LiveId" clId="{E001CC48-203B-42EE-8865-03D0E06FBDFB}" dt="2021-10-07T06:49:40.988" v="902" actId="1076"/>
          <ac:picMkLst>
            <pc:docMk/>
            <pc:sldMk cId="1409235206" sldId="315"/>
            <ac:picMk id="1026" creationId="{65D2AC11-0CFB-4E92-B44A-1C62BE349C2E}"/>
          </ac:picMkLst>
        </pc:picChg>
      </pc:sldChg>
      <pc:sldChg chg="addSp delSp modSp new mod">
        <pc:chgData name="Thanh Tâm Phan" userId="38b063effe298c48" providerId="LiveId" clId="{E001CC48-203B-42EE-8865-03D0E06FBDFB}" dt="2021-10-07T06:52:44.373" v="916" actId="1076"/>
        <pc:sldMkLst>
          <pc:docMk/>
          <pc:sldMk cId="1271575535" sldId="316"/>
        </pc:sldMkLst>
        <pc:spChg chg="del">
          <ac:chgData name="Thanh Tâm Phan" userId="38b063effe298c48" providerId="LiveId" clId="{E001CC48-203B-42EE-8865-03D0E06FBDFB}" dt="2021-10-07T06:49:46.862" v="904" actId="478"/>
          <ac:spMkLst>
            <pc:docMk/>
            <pc:sldMk cId="1271575535" sldId="316"/>
            <ac:spMk id="2" creationId="{E719A25B-A610-4D8D-9DE7-12443132F663}"/>
          </ac:spMkLst>
        </pc:spChg>
        <pc:spChg chg="add mod">
          <ac:chgData name="Thanh Tâm Phan" userId="38b063effe298c48" providerId="LiveId" clId="{E001CC48-203B-42EE-8865-03D0E06FBDFB}" dt="2021-10-07T06:52:35.499" v="911" actId="14100"/>
          <ac:spMkLst>
            <pc:docMk/>
            <pc:sldMk cId="1271575535" sldId="316"/>
            <ac:spMk id="4" creationId="{7615F1C4-1218-486C-B04B-0DC1651E9038}"/>
          </ac:spMkLst>
        </pc:spChg>
        <pc:picChg chg="add mod">
          <ac:chgData name="Thanh Tâm Phan" userId="38b063effe298c48" providerId="LiveId" clId="{E001CC48-203B-42EE-8865-03D0E06FBDFB}" dt="2021-10-07T06:52:44.373" v="916" actId="1076"/>
          <ac:picMkLst>
            <pc:docMk/>
            <pc:sldMk cId="1271575535" sldId="316"/>
            <ac:picMk id="2050" creationId="{118B84EB-F792-4F33-BEE9-94A337CD573C}"/>
          </ac:picMkLst>
        </pc:picChg>
      </pc:sldChg>
      <pc:sldChg chg="addSp delSp modSp new mod">
        <pc:chgData name="Thanh Tâm Phan" userId="38b063effe298c48" providerId="LiveId" clId="{E001CC48-203B-42EE-8865-03D0E06FBDFB}" dt="2021-10-07T06:53:30.339" v="922" actId="1076"/>
        <pc:sldMkLst>
          <pc:docMk/>
          <pc:sldMk cId="2211242935" sldId="317"/>
        </pc:sldMkLst>
        <pc:spChg chg="del">
          <ac:chgData name="Thanh Tâm Phan" userId="38b063effe298c48" providerId="LiveId" clId="{E001CC48-203B-42EE-8865-03D0E06FBDFB}" dt="2021-10-07T06:53:02.960" v="918" actId="478"/>
          <ac:spMkLst>
            <pc:docMk/>
            <pc:sldMk cId="2211242935" sldId="317"/>
            <ac:spMk id="2" creationId="{C3E7D8DB-B757-4C7A-9124-3B2CFE355427}"/>
          </ac:spMkLst>
        </pc:spChg>
        <pc:spChg chg="add mod">
          <ac:chgData name="Thanh Tâm Phan" userId="38b063effe298c48" providerId="LiveId" clId="{E001CC48-203B-42EE-8865-03D0E06FBDFB}" dt="2021-10-07T06:53:30.339" v="922" actId="1076"/>
          <ac:spMkLst>
            <pc:docMk/>
            <pc:sldMk cId="2211242935" sldId="317"/>
            <ac:spMk id="4" creationId="{008D8612-9F24-4267-8247-304688C0DEC7}"/>
          </ac:spMkLst>
        </pc:spChg>
      </pc:sldChg>
      <pc:sldChg chg="addSp delSp modSp new mod">
        <pc:chgData name="Thanh Tâm Phan" userId="38b063effe298c48" providerId="LiveId" clId="{E001CC48-203B-42EE-8865-03D0E06FBDFB}" dt="2021-10-07T06:54:30.678" v="939" actId="255"/>
        <pc:sldMkLst>
          <pc:docMk/>
          <pc:sldMk cId="1311252080" sldId="318"/>
        </pc:sldMkLst>
        <pc:spChg chg="del">
          <ac:chgData name="Thanh Tâm Phan" userId="38b063effe298c48" providerId="LiveId" clId="{E001CC48-203B-42EE-8865-03D0E06FBDFB}" dt="2021-10-07T06:53:35.143" v="924" actId="478"/>
          <ac:spMkLst>
            <pc:docMk/>
            <pc:sldMk cId="1311252080" sldId="318"/>
            <ac:spMk id="2" creationId="{2FA0C0D5-A2D7-40E2-8842-1B1BBB4B0AAD}"/>
          </ac:spMkLst>
        </pc:spChg>
        <pc:spChg chg="add mod">
          <ac:chgData name="Thanh Tâm Phan" userId="38b063effe298c48" providerId="LiveId" clId="{E001CC48-203B-42EE-8865-03D0E06FBDFB}" dt="2021-10-07T06:54:30.678" v="939" actId="255"/>
          <ac:spMkLst>
            <pc:docMk/>
            <pc:sldMk cId="1311252080" sldId="318"/>
            <ac:spMk id="4" creationId="{5BABB56D-65DF-4328-83D5-F2E01D4F0D02}"/>
          </ac:spMkLst>
        </pc:spChg>
      </pc:sldChg>
      <pc:sldChg chg="addSp delSp modSp new mod">
        <pc:chgData name="Thanh Tâm Phan" userId="38b063effe298c48" providerId="LiveId" clId="{E001CC48-203B-42EE-8865-03D0E06FBDFB}" dt="2021-10-07T06:54:19.520" v="937" actId="255"/>
        <pc:sldMkLst>
          <pc:docMk/>
          <pc:sldMk cId="812291811" sldId="319"/>
        </pc:sldMkLst>
        <pc:spChg chg="del mod">
          <ac:chgData name="Thanh Tâm Phan" userId="38b063effe298c48" providerId="LiveId" clId="{E001CC48-203B-42EE-8865-03D0E06FBDFB}" dt="2021-10-07T06:54:09.500" v="933" actId="478"/>
          <ac:spMkLst>
            <pc:docMk/>
            <pc:sldMk cId="812291811" sldId="319"/>
            <ac:spMk id="2" creationId="{21290640-AF87-4A4D-95A9-57B45E72E1A1}"/>
          </ac:spMkLst>
        </pc:spChg>
        <pc:spChg chg="add mod">
          <ac:chgData name="Thanh Tâm Phan" userId="38b063effe298c48" providerId="LiveId" clId="{E001CC48-203B-42EE-8865-03D0E06FBDFB}" dt="2021-10-07T06:54:19.520" v="937" actId="255"/>
          <ac:spMkLst>
            <pc:docMk/>
            <pc:sldMk cId="812291811" sldId="319"/>
            <ac:spMk id="4" creationId="{37990E0E-D8C9-410D-A71A-1D33C7B4D307}"/>
          </ac:spMkLst>
        </pc:spChg>
      </pc:sldChg>
      <pc:sldChg chg="addSp delSp modSp new mod">
        <pc:chgData name="Thanh Tâm Phan" userId="38b063effe298c48" providerId="LiveId" clId="{E001CC48-203B-42EE-8865-03D0E06FBDFB}" dt="2021-10-07T06:59:09.818" v="974" actId="113"/>
        <pc:sldMkLst>
          <pc:docMk/>
          <pc:sldMk cId="1944352718" sldId="320"/>
        </pc:sldMkLst>
        <pc:spChg chg="del">
          <ac:chgData name="Thanh Tâm Phan" userId="38b063effe298c48" providerId="LiveId" clId="{E001CC48-203B-42EE-8865-03D0E06FBDFB}" dt="2021-10-07T06:54:40.341" v="941" actId="478"/>
          <ac:spMkLst>
            <pc:docMk/>
            <pc:sldMk cId="1944352718" sldId="320"/>
            <ac:spMk id="2" creationId="{E19F754F-E645-4F47-B323-E12BAD7CA556}"/>
          </ac:spMkLst>
        </pc:spChg>
        <pc:spChg chg="add mod">
          <ac:chgData name="Thanh Tâm Phan" userId="38b063effe298c48" providerId="LiveId" clId="{E001CC48-203B-42EE-8865-03D0E06FBDFB}" dt="2021-10-07T06:59:09.818" v="974" actId="113"/>
          <ac:spMkLst>
            <pc:docMk/>
            <pc:sldMk cId="1944352718" sldId="320"/>
            <ac:spMk id="4" creationId="{9EC2294B-9997-4280-8965-84F92165297B}"/>
          </ac:spMkLst>
        </pc:spChg>
        <pc:picChg chg="add del">
          <ac:chgData name="Thanh Tâm Phan" userId="38b063effe298c48" providerId="LiveId" clId="{E001CC48-203B-42EE-8865-03D0E06FBDFB}" dt="2021-10-07T06:57:22.226" v="955" actId="478"/>
          <ac:picMkLst>
            <pc:docMk/>
            <pc:sldMk cId="1944352718" sldId="320"/>
            <ac:picMk id="3074" creationId="{5E8D6A90-7BB6-4579-8B02-1E11C58310BC}"/>
          </ac:picMkLst>
        </pc:picChg>
        <pc:picChg chg="add mod">
          <ac:chgData name="Thanh Tâm Phan" userId="38b063effe298c48" providerId="LiveId" clId="{E001CC48-203B-42EE-8865-03D0E06FBDFB}" dt="2021-10-07T06:58:51.899" v="972" actId="1076"/>
          <ac:picMkLst>
            <pc:docMk/>
            <pc:sldMk cId="1944352718" sldId="320"/>
            <ac:picMk id="3076" creationId="{7FCF6150-6EE2-4468-9667-216D9B4E2917}"/>
          </ac:picMkLst>
        </pc:picChg>
        <pc:picChg chg="add mod">
          <ac:chgData name="Thanh Tâm Phan" userId="38b063effe298c48" providerId="LiveId" clId="{E001CC48-203B-42EE-8865-03D0E06FBDFB}" dt="2021-10-07T06:58:53.186" v="973" actId="1076"/>
          <ac:picMkLst>
            <pc:docMk/>
            <pc:sldMk cId="1944352718" sldId="320"/>
            <ac:picMk id="3078" creationId="{75B0D29B-473A-4981-B235-FC72E19B3987}"/>
          </ac:picMkLst>
        </pc:picChg>
      </pc:sldChg>
      <pc:sldChg chg="addSp delSp modSp new mod">
        <pc:chgData name="Thanh Tâm Phan" userId="38b063effe298c48" providerId="LiveId" clId="{E001CC48-203B-42EE-8865-03D0E06FBDFB}" dt="2021-10-07T06:56:24.319" v="953" actId="1076"/>
        <pc:sldMkLst>
          <pc:docMk/>
          <pc:sldMk cId="3723667663" sldId="321"/>
        </pc:sldMkLst>
        <pc:spChg chg="del">
          <ac:chgData name="Thanh Tâm Phan" userId="38b063effe298c48" providerId="LiveId" clId="{E001CC48-203B-42EE-8865-03D0E06FBDFB}" dt="2021-10-07T06:56:21.189" v="950" actId="478"/>
          <ac:spMkLst>
            <pc:docMk/>
            <pc:sldMk cId="3723667663" sldId="321"/>
            <ac:spMk id="2" creationId="{8E5D3F28-D97A-4489-91D3-812765C4517D}"/>
          </ac:spMkLst>
        </pc:spChg>
        <pc:spChg chg="add mod">
          <ac:chgData name="Thanh Tâm Phan" userId="38b063effe298c48" providerId="LiveId" clId="{E001CC48-203B-42EE-8865-03D0E06FBDFB}" dt="2021-10-07T06:56:24.319" v="953" actId="1076"/>
          <ac:spMkLst>
            <pc:docMk/>
            <pc:sldMk cId="3723667663" sldId="321"/>
            <ac:spMk id="4" creationId="{663E0804-4EB7-4326-9292-C42FCE09332C}"/>
          </ac:spMkLst>
        </pc:spChg>
      </pc:sldChg>
      <pc:sldChg chg="addSp delSp modSp new mod">
        <pc:chgData name="Thanh Tâm Phan" userId="38b063effe298c48" providerId="LiveId" clId="{E001CC48-203B-42EE-8865-03D0E06FBDFB}" dt="2021-10-07T07:04:58.110" v="1005" actId="113"/>
        <pc:sldMkLst>
          <pc:docMk/>
          <pc:sldMk cId="3916517384" sldId="322"/>
        </pc:sldMkLst>
        <pc:spChg chg="del">
          <ac:chgData name="Thanh Tâm Phan" userId="38b063effe298c48" providerId="LiveId" clId="{E001CC48-203B-42EE-8865-03D0E06FBDFB}" dt="2021-10-07T07:00:10.057" v="976" actId="478"/>
          <ac:spMkLst>
            <pc:docMk/>
            <pc:sldMk cId="3916517384" sldId="322"/>
            <ac:spMk id="2" creationId="{CC862EB4-0640-44CD-9259-7A261EA5A133}"/>
          </ac:spMkLst>
        </pc:spChg>
        <pc:spChg chg="add mod">
          <ac:chgData name="Thanh Tâm Phan" userId="38b063effe298c48" providerId="LiveId" clId="{E001CC48-203B-42EE-8865-03D0E06FBDFB}" dt="2021-10-07T07:04:58.110" v="1005" actId="113"/>
          <ac:spMkLst>
            <pc:docMk/>
            <pc:sldMk cId="3916517384" sldId="322"/>
            <ac:spMk id="4" creationId="{10803F21-5A0C-48A6-ABA6-CFF31DA10EAB}"/>
          </ac:spMkLst>
        </pc:spChg>
        <pc:picChg chg="add del">
          <ac:chgData name="Thanh Tâm Phan" userId="38b063effe298c48" providerId="LiveId" clId="{E001CC48-203B-42EE-8865-03D0E06FBDFB}" dt="2021-10-07T07:03:00.012" v="996" actId="478"/>
          <ac:picMkLst>
            <pc:docMk/>
            <pc:sldMk cId="3916517384" sldId="322"/>
            <ac:picMk id="4098" creationId="{004E5649-4B19-485E-98F8-C87DCAEAB710}"/>
          </ac:picMkLst>
        </pc:picChg>
        <pc:picChg chg="add del mod">
          <ac:chgData name="Thanh Tâm Phan" userId="38b063effe298c48" providerId="LiveId" clId="{E001CC48-203B-42EE-8865-03D0E06FBDFB}" dt="2021-10-07T07:04:01.140" v="999" actId="478"/>
          <ac:picMkLst>
            <pc:docMk/>
            <pc:sldMk cId="3916517384" sldId="322"/>
            <ac:picMk id="4100" creationId="{EEFC427C-FDDC-461A-A4C4-221C3CA9A20B}"/>
          </ac:picMkLst>
        </pc:picChg>
        <pc:picChg chg="add mod">
          <ac:chgData name="Thanh Tâm Phan" userId="38b063effe298c48" providerId="LiveId" clId="{E001CC48-203B-42EE-8865-03D0E06FBDFB}" dt="2021-10-07T07:04:26.579" v="1002" actId="1076"/>
          <ac:picMkLst>
            <pc:docMk/>
            <pc:sldMk cId="3916517384" sldId="322"/>
            <ac:picMk id="4102" creationId="{A5E5B758-FBCF-4F49-96F4-C7EEF7462650}"/>
          </ac:picMkLst>
        </pc:picChg>
      </pc:sldChg>
      <pc:sldChg chg="addSp delSp modSp new mod">
        <pc:chgData name="Thanh Tâm Phan" userId="38b063effe298c48" providerId="LiveId" clId="{E001CC48-203B-42EE-8865-03D0E06FBDFB}" dt="2021-10-07T07:02:20.311" v="994" actId="14100"/>
        <pc:sldMkLst>
          <pc:docMk/>
          <pc:sldMk cId="3817975553" sldId="323"/>
        </pc:sldMkLst>
        <pc:spChg chg="del">
          <ac:chgData name="Thanh Tâm Phan" userId="38b063effe298c48" providerId="LiveId" clId="{E001CC48-203B-42EE-8865-03D0E06FBDFB}" dt="2021-10-07T07:01:01.172" v="990" actId="478"/>
          <ac:spMkLst>
            <pc:docMk/>
            <pc:sldMk cId="3817975553" sldId="323"/>
            <ac:spMk id="2" creationId="{99733B62-9E60-45E8-B7B1-F5134CB4E595}"/>
          </ac:spMkLst>
        </pc:spChg>
        <pc:spChg chg="add mod">
          <ac:chgData name="Thanh Tâm Phan" userId="38b063effe298c48" providerId="LiveId" clId="{E001CC48-203B-42EE-8865-03D0E06FBDFB}" dt="2021-10-07T07:02:20.311" v="994" actId="14100"/>
          <ac:spMkLst>
            <pc:docMk/>
            <pc:sldMk cId="3817975553" sldId="323"/>
            <ac:spMk id="4" creationId="{62417D23-9E6F-43DB-A15D-22EAC5296E26}"/>
          </ac:spMkLst>
        </pc:sp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50A71EDD-44AD-42A1-8184-3F41D1888DA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>
            <a:extLst>
              <a:ext uri="{FF2B5EF4-FFF2-40B4-BE49-F238E27FC236}">
                <a16:creationId xmlns="" xmlns:a16="http://schemas.microsoft.com/office/drawing/2014/main" id="{2DF4DF8A-6597-4714-821C-596678C1AEF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7AE3AD14-B703-4DAC-9A3C-0495E049BE3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528E04-ACA3-4761-89F7-18E6F4900AC5}" type="datetimeFigureOut">
              <a:rPr lang="vi-VN" smtClean="0"/>
              <a:t>05/10/2022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8EC9BA8A-ADC2-4BC9-AA21-BDFFBC9214A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1E934585-A5A1-48FF-8AA0-9DBD40468F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F6F4A8-5361-4111-8BBE-9F97D5B3C37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05514179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D04B4DE3-5781-4FF2-95C3-E63A20F079A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>
            <a:extLst>
              <a:ext uri="{FF2B5EF4-FFF2-40B4-BE49-F238E27FC236}">
                <a16:creationId xmlns="" xmlns:a16="http://schemas.microsoft.com/office/drawing/2014/main" id="{DB96ECBA-CE00-45FC-A93D-C41F7D009C8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6908951F-6DD9-4DA5-A10A-4C3626B9E7D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528E04-ACA3-4761-89F7-18E6F4900AC5}" type="datetimeFigureOut">
              <a:rPr lang="vi-VN" smtClean="0"/>
              <a:t>05/10/2022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E25F4713-6468-43AE-9F7D-52E10487D2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34B9591D-8F65-48C6-B6CF-115ED017DF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F6F4A8-5361-4111-8BBE-9F97D5B3C37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46199060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="" xmlns:a16="http://schemas.microsoft.com/office/drawing/2014/main" id="{686784CE-0CBC-4EF4-9448-5A5DA5E13186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>
            <a:extLst>
              <a:ext uri="{FF2B5EF4-FFF2-40B4-BE49-F238E27FC236}">
                <a16:creationId xmlns="" xmlns:a16="http://schemas.microsoft.com/office/drawing/2014/main" id="{D5A08638-FD68-478E-9B1B-031170DAA81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73424DFE-8AC1-4F9A-B7BA-2E9D2167034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528E04-ACA3-4761-89F7-18E6F4900AC5}" type="datetimeFigureOut">
              <a:rPr lang="vi-VN" smtClean="0"/>
              <a:t>05/10/2022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74ECC384-202A-4F4D-859C-CF2FF70F930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CB9841A1-561E-4BA4-BC91-FB6FB38F25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F6F4A8-5361-4111-8BBE-9F97D5B3C37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16272561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Quote">
  <p:cSld name="Quote">
    <p:spTree>
      <p:nvGrpSpPr>
        <p:cNvPr id="1" name="Shape 18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" name="Google Shape;186;p4"/>
          <p:cNvSpPr txBox="1">
            <a:spLocks noGrp="1"/>
          </p:cNvSpPr>
          <p:nvPr>
            <p:ph type="body" idx="1"/>
          </p:nvPr>
        </p:nvSpPr>
        <p:spPr>
          <a:xfrm>
            <a:off x="3026433" y="2882400"/>
            <a:ext cx="6139200" cy="1093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marL="609585" lvl="0" indent="-558786" algn="ctr" rtl="0">
              <a:spcBef>
                <a:spcPts val="800"/>
              </a:spcBef>
              <a:spcAft>
                <a:spcPts val="0"/>
              </a:spcAft>
              <a:buSzPts val="3000"/>
              <a:buChar char="✢"/>
              <a:defRPr sz="4000" i="1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1219170" lvl="1" indent="-558786" algn="ctr" rtl="0">
              <a:spcBef>
                <a:spcPts val="0"/>
              </a:spcBef>
              <a:spcAft>
                <a:spcPts val="0"/>
              </a:spcAft>
              <a:buSzPts val="3000"/>
              <a:buChar char="○"/>
              <a:defRPr sz="4000" i="1"/>
            </a:lvl2pPr>
            <a:lvl3pPr marL="1828754" lvl="2" indent="-558786" algn="ctr" rtl="0">
              <a:spcBef>
                <a:spcPts val="0"/>
              </a:spcBef>
              <a:spcAft>
                <a:spcPts val="0"/>
              </a:spcAft>
              <a:buSzPts val="3000"/>
              <a:buChar char="○"/>
              <a:defRPr sz="4000" i="1"/>
            </a:lvl3pPr>
            <a:lvl4pPr marL="2438339" lvl="3" indent="-558786" algn="ctr" rtl="0">
              <a:spcBef>
                <a:spcPts val="0"/>
              </a:spcBef>
              <a:spcAft>
                <a:spcPts val="0"/>
              </a:spcAft>
              <a:buSzPts val="3000"/>
              <a:buChar char="○"/>
              <a:defRPr sz="4000" i="1"/>
            </a:lvl4pPr>
            <a:lvl5pPr marL="3047924" lvl="4" indent="-558786" algn="ctr" rtl="0">
              <a:spcBef>
                <a:spcPts val="0"/>
              </a:spcBef>
              <a:spcAft>
                <a:spcPts val="0"/>
              </a:spcAft>
              <a:buSzPts val="3000"/>
              <a:buChar char="○"/>
              <a:defRPr sz="4000" i="1"/>
            </a:lvl5pPr>
            <a:lvl6pPr marL="3657509" lvl="5" indent="-558786" algn="ctr" rtl="0">
              <a:spcBef>
                <a:spcPts val="0"/>
              </a:spcBef>
              <a:spcAft>
                <a:spcPts val="0"/>
              </a:spcAft>
              <a:buSzPts val="3000"/>
              <a:buChar char="○"/>
              <a:defRPr sz="4000" i="1"/>
            </a:lvl6pPr>
            <a:lvl7pPr marL="4267093" lvl="6" indent="-558786" algn="ctr" rtl="0">
              <a:spcBef>
                <a:spcPts val="0"/>
              </a:spcBef>
              <a:spcAft>
                <a:spcPts val="0"/>
              </a:spcAft>
              <a:buSzPts val="3000"/>
              <a:buChar char="○"/>
              <a:defRPr sz="4000" i="1"/>
            </a:lvl7pPr>
            <a:lvl8pPr marL="4876678" lvl="7" indent="-558786" algn="ctr" rtl="0">
              <a:spcBef>
                <a:spcPts val="0"/>
              </a:spcBef>
              <a:spcAft>
                <a:spcPts val="0"/>
              </a:spcAft>
              <a:buSzPts val="3000"/>
              <a:buChar char="○"/>
              <a:defRPr sz="4000" i="1"/>
            </a:lvl8pPr>
            <a:lvl9pPr marL="5486263" lvl="8" indent="-558786" algn="ctr">
              <a:spcBef>
                <a:spcPts val="0"/>
              </a:spcBef>
              <a:spcAft>
                <a:spcPts val="0"/>
              </a:spcAft>
              <a:buSzPts val="3000"/>
              <a:buChar char="○"/>
              <a:defRPr sz="4000" i="1"/>
            </a:lvl9pPr>
          </a:lstStyle>
          <a:p>
            <a:endParaRPr dirty="0"/>
          </a:p>
        </p:txBody>
      </p:sp>
      <p:grpSp>
        <p:nvGrpSpPr>
          <p:cNvPr id="187" name="Google Shape;187;p4"/>
          <p:cNvGrpSpPr/>
          <p:nvPr/>
        </p:nvGrpSpPr>
        <p:grpSpPr>
          <a:xfrm>
            <a:off x="1070642" y="4215339"/>
            <a:ext cx="10017689" cy="2053595"/>
            <a:chOff x="802981" y="3161504"/>
            <a:chExt cx="7513267" cy="1540196"/>
          </a:xfrm>
        </p:grpSpPr>
        <p:sp>
          <p:nvSpPr>
            <p:cNvPr id="188" name="Google Shape;188;p4"/>
            <p:cNvSpPr/>
            <p:nvPr/>
          </p:nvSpPr>
          <p:spPr>
            <a:xfrm rot="5400000">
              <a:off x="2822648" y="2524129"/>
              <a:ext cx="1042613" cy="2505030"/>
            </a:xfrm>
            <a:custGeom>
              <a:avLst/>
              <a:gdLst/>
              <a:ahLst/>
              <a:cxnLst/>
              <a:rect l="l" t="t" r="r" b="b"/>
              <a:pathLst>
                <a:path w="26080" h="62661" extrusionOk="0">
                  <a:moveTo>
                    <a:pt x="19525" y="13956"/>
                  </a:moveTo>
                  <a:lnTo>
                    <a:pt x="19807" y="14027"/>
                  </a:lnTo>
                  <a:lnTo>
                    <a:pt x="20088" y="14168"/>
                  </a:lnTo>
                  <a:lnTo>
                    <a:pt x="19595" y="14168"/>
                  </a:lnTo>
                  <a:lnTo>
                    <a:pt x="19243" y="14097"/>
                  </a:lnTo>
                  <a:lnTo>
                    <a:pt x="19313" y="14027"/>
                  </a:lnTo>
                  <a:lnTo>
                    <a:pt x="19313" y="13956"/>
                  </a:lnTo>
                  <a:close/>
                  <a:moveTo>
                    <a:pt x="16353" y="15366"/>
                  </a:moveTo>
                  <a:lnTo>
                    <a:pt x="16635" y="15507"/>
                  </a:lnTo>
                  <a:lnTo>
                    <a:pt x="16776" y="15648"/>
                  </a:lnTo>
                  <a:lnTo>
                    <a:pt x="16917" y="15930"/>
                  </a:lnTo>
                  <a:lnTo>
                    <a:pt x="16917" y="16353"/>
                  </a:lnTo>
                  <a:lnTo>
                    <a:pt x="16846" y="16423"/>
                  </a:lnTo>
                  <a:lnTo>
                    <a:pt x="16776" y="16564"/>
                  </a:lnTo>
                  <a:lnTo>
                    <a:pt x="16494" y="16705"/>
                  </a:lnTo>
                  <a:lnTo>
                    <a:pt x="16141" y="16776"/>
                  </a:lnTo>
                  <a:lnTo>
                    <a:pt x="15648" y="16846"/>
                  </a:lnTo>
                  <a:lnTo>
                    <a:pt x="14802" y="16917"/>
                  </a:lnTo>
                  <a:lnTo>
                    <a:pt x="14309" y="16846"/>
                  </a:lnTo>
                  <a:lnTo>
                    <a:pt x="13956" y="16776"/>
                  </a:lnTo>
                  <a:lnTo>
                    <a:pt x="13815" y="16635"/>
                  </a:lnTo>
                  <a:lnTo>
                    <a:pt x="13745" y="16494"/>
                  </a:lnTo>
                  <a:lnTo>
                    <a:pt x="13815" y="16282"/>
                  </a:lnTo>
                  <a:lnTo>
                    <a:pt x="14027" y="16141"/>
                  </a:lnTo>
                  <a:lnTo>
                    <a:pt x="14238" y="15930"/>
                  </a:lnTo>
                  <a:lnTo>
                    <a:pt x="14943" y="15577"/>
                  </a:lnTo>
                  <a:lnTo>
                    <a:pt x="15296" y="15436"/>
                  </a:lnTo>
                  <a:lnTo>
                    <a:pt x="15648" y="15366"/>
                  </a:lnTo>
                  <a:close/>
                  <a:moveTo>
                    <a:pt x="18397" y="17269"/>
                  </a:moveTo>
                  <a:lnTo>
                    <a:pt x="18820" y="17480"/>
                  </a:lnTo>
                  <a:lnTo>
                    <a:pt x="18890" y="17692"/>
                  </a:lnTo>
                  <a:lnTo>
                    <a:pt x="18890" y="17833"/>
                  </a:lnTo>
                  <a:lnTo>
                    <a:pt x="18820" y="17974"/>
                  </a:lnTo>
                  <a:lnTo>
                    <a:pt x="18749" y="18115"/>
                  </a:lnTo>
                  <a:lnTo>
                    <a:pt x="18326" y="18890"/>
                  </a:lnTo>
                  <a:lnTo>
                    <a:pt x="18044" y="19383"/>
                  </a:lnTo>
                  <a:lnTo>
                    <a:pt x="17763" y="19665"/>
                  </a:lnTo>
                  <a:lnTo>
                    <a:pt x="17551" y="19736"/>
                  </a:lnTo>
                  <a:lnTo>
                    <a:pt x="17340" y="19736"/>
                  </a:lnTo>
                  <a:lnTo>
                    <a:pt x="17199" y="19595"/>
                  </a:lnTo>
                  <a:lnTo>
                    <a:pt x="17128" y="19313"/>
                  </a:lnTo>
                  <a:lnTo>
                    <a:pt x="17058" y="18961"/>
                  </a:lnTo>
                  <a:lnTo>
                    <a:pt x="17128" y="18608"/>
                  </a:lnTo>
                  <a:lnTo>
                    <a:pt x="17199" y="18256"/>
                  </a:lnTo>
                  <a:lnTo>
                    <a:pt x="17340" y="17903"/>
                  </a:lnTo>
                  <a:lnTo>
                    <a:pt x="17481" y="17621"/>
                  </a:lnTo>
                  <a:lnTo>
                    <a:pt x="17763" y="17410"/>
                  </a:lnTo>
                  <a:lnTo>
                    <a:pt x="18044" y="17269"/>
                  </a:lnTo>
                  <a:close/>
                  <a:moveTo>
                    <a:pt x="13886" y="20441"/>
                  </a:moveTo>
                  <a:lnTo>
                    <a:pt x="13674" y="21005"/>
                  </a:lnTo>
                  <a:lnTo>
                    <a:pt x="13604" y="21568"/>
                  </a:lnTo>
                  <a:lnTo>
                    <a:pt x="13534" y="21850"/>
                  </a:lnTo>
                  <a:lnTo>
                    <a:pt x="13252" y="22344"/>
                  </a:lnTo>
                  <a:lnTo>
                    <a:pt x="13111" y="22555"/>
                  </a:lnTo>
                  <a:lnTo>
                    <a:pt x="12970" y="22696"/>
                  </a:lnTo>
                  <a:lnTo>
                    <a:pt x="12758" y="22767"/>
                  </a:lnTo>
                  <a:lnTo>
                    <a:pt x="12617" y="22696"/>
                  </a:lnTo>
                  <a:lnTo>
                    <a:pt x="12406" y="22485"/>
                  </a:lnTo>
                  <a:lnTo>
                    <a:pt x="12335" y="22344"/>
                  </a:lnTo>
                  <a:lnTo>
                    <a:pt x="12265" y="22132"/>
                  </a:lnTo>
                  <a:lnTo>
                    <a:pt x="12265" y="21921"/>
                  </a:lnTo>
                  <a:lnTo>
                    <a:pt x="12406" y="21639"/>
                  </a:lnTo>
                  <a:lnTo>
                    <a:pt x="12617" y="21287"/>
                  </a:lnTo>
                  <a:lnTo>
                    <a:pt x="12970" y="21005"/>
                  </a:lnTo>
                  <a:lnTo>
                    <a:pt x="13322" y="20723"/>
                  </a:lnTo>
                  <a:lnTo>
                    <a:pt x="13886" y="20441"/>
                  </a:lnTo>
                  <a:close/>
                  <a:moveTo>
                    <a:pt x="6979" y="22767"/>
                  </a:moveTo>
                  <a:lnTo>
                    <a:pt x="7401" y="22837"/>
                  </a:lnTo>
                  <a:lnTo>
                    <a:pt x="7824" y="23049"/>
                  </a:lnTo>
                  <a:lnTo>
                    <a:pt x="8247" y="23190"/>
                  </a:lnTo>
                  <a:lnTo>
                    <a:pt x="8811" y="23472"/>
                  </a:lnTo>
                  <a:lnTo>
                    <a:pt x="8600" y="23683"/>
                  </a:lnTo>
                  <a:lnTo>
                    <a:pt x="8247" y="23894"/>
                  </a:lnTo>
                  <a:lnTo>
                    <a:pt x="7754" y="24035"/>
                  </a:lnTo>
                  <a:lnTo>
                    <a:pt x="7260" y="24176"/>
                  </a:lnTo>
                  <a:lnTo>
                    <a:pt x="6767" y="24176"/>
                  </a:lnTo>
                  <a:lnTo>
                    <a:pt x="6415" y="24106"/>
                  </a:lnTo>
                  <a:lnTo>
                    <a:pt x="6274" y="23965"/>
                  </a:lnTo>
                  <a:lnTo>
                    <a:pt x="6203" y="23824"/>
                  </a:lnTo>
                  <a:lnTo>
                    <a:pt x="6133" y="23683"/>
                  </a:lnTo>
                  <a:lnTo>
                    <a:pt x="6133" y="23472"/>
                  </a:lnTo>
                  <a:lnTo>
                    <a:pt x="6203" y="23190"/>
                  </a:lnTo>
                  <a:lnTo>
                    <a:pt x="6274" y="23049"/>
                  </a:lnTo>
                  <a:lnTo>
                    <a:pt x="6415" y="22908"/>
                  </a:lnTo>
                  <a:lnTo>
                    <a:pt x="6556" y="22837"/>
                  </a:lnTo>
                  <a:lnTo>
                    <a:pt x="6979" y="22767"/>
                  </a:lnTo>
                  <a:close/>
                  <a:moveTo>
                    <a:pt x="9868" y="23965"/>
                  </a:moveTo>
                  <a:lnTo>
                    <a:pt x="9868" y="24247"/>
                  </a:lnTo>
                  <a:lnTo>
                    <a:pt x="9868" y="24458"/>
                  </a:lnTo>
                  <a:lnTo>
                    <a:pt x="9727" y="24317"/>
                  </a:lnTo>
                  <a:lnTo>
                    <a:pt x="9727" y="24247"/>
                  </a:lnTo>
                  <a:lnTo>
                    <a:pt x="9727" y="24106"/>
                  </a:lnTo>
                  <a:lnTo>
                    <a:pt x="9868" y="23965"/>
                  </a:lnTo>
                  <a:close/>
                  <a:moveTo>
                    <a:pt x="9868" y="24599"/>
                  </a:moveTo>
                  <a:lnTo>
                    <a:pt x="9939" y="26079"/>
                  </a:lnTo>
                  <a:lnTo>
                    <a:pt x="9868" y="26502"/>
                  </a:lnTo>
                  <a:lnTo>
                    <a:pt x="9798" y="26925"/>
                  </a:lnTo>
                  <a:lnTo>
                    <a:pt x="9657" y="27348"/>
                  </a:lnTo>
                  <a:lnTo>
                    <a:pt x="9445" y="27701"/>
                  </a:lnTo>
                  <a:lnTo>
                    <a:pt x="9234" y="27912"/>
                  </a:lnTo>
                  <a:lnTo>
                    <a:pt x="9023" y="27912"/>
                  </a:lnTo>
                  <a:lnTo>
                    <a:pt x="8952" y="27771"/>
                  </a:lnTo>
                  <a:lnTo>
                    <a:pt x="8882" y="27630"/>
                  </a:lnTo>
                  <a:lnTo>
                    <a:pt x="8670" y="27066"/>
                  </a:lnTo>
                  <a:lnTo>
                    <a:pt x="8670" y="26502"/>
                  </a:lnTo>
                  <a:lnTo>
                    <a:pt x="8741" y="26150"/>
                  </a:lnTo>
                  <a:lnTo>
                    <a:pt x="8952" y="25798"/>
                  </a:lnTo>
                  <a:lnTo>
                    <a:pt x="9164" y="25586"/>
                  </a:lnTo>
                  <a:lnTo>
                    <a:pt x="9657" y="25163"/>
                  </a:lnTo>
                  <a:lnTo>
                    <a:pt x="9798" y="24952"/>
                  </a:lnTo>
                  <a:lnTo>
                    <a:pt x="9868" y="24599"/>
                  </a:lnTo>
                  <a:close/>
                  <a:moveTo>
                    <a:pt x="19313" y="28335"/>
                  </a:moveTo>
                  <a:lnTo>
                    <a:pt x="19243" y="28687"/>
                  </a:lnTo>
                  <a:lnTo>
                    <a:pt x="19243" y="29040"/>
                  </a:lnTo>
                  <a:lnTo>
                    <a:pt x="19313" y="29181"/>
                  </a:lnTo>
                  <a:lnTo>
                    <a:pt x="19454" y="29322"/>
                  </a:lnTo>
                  <a:lnTo>
                    <a:pt x="19595" y="29392"/>
                  </a:lnTo>
                  <a:lnTo>
                    <a:pt x="19807" y="29392"/>
                  </a:lnTo>
                  <a:lnTo>
                    <a:pt x="19313" y="30238"/>
                  </a:lnTo>
                  <a:lnTo>
                    <a:pt x="19031" y="30661"/>
                  </a:lnTo>
                  <a:lnTo>
                    <a:pt x="18679" y="31084"/>
                  </a:lnTo>
                  <a:lnTo>
                    <a:pt x="18538" y="31013"/>
                  </a:lnTo>
                  <a:lnTo>
                    <a:pt x="18397" y="30872"/>
                  </a:lnTo>
                  <a:lnTo>
                    <a:pt x="18326" y="30731"/>
                  </a:lnTo>
                  <a:lnTo>
                    <a:pt x="18256" y="30590"/>
                  </a:lnTo>
                  <a:lnTo>
                    <a:pt x="18326" y="30168"/>
                  </a:lnTo>
                  <a:lnTo>
                    <a:pt x="18467" y="29745"/>
                  </a:lnTo>
                  <a:lnTo>
                    <a:pt x="18679" y="29251"/>
                  </a:lnTo>
                  <a:lnTo>
                    <a:pt x="18961" y="28899"/>
                  </a:lnTo>
                  <a:lnTo>
                    <a:pt x="19313" y="28335"/>
                  </a:lnTo>
                  <a:close/>
                  <a:moveTo>
                    <a:pt x="21569" y="28758"/>
                  </a:moveTo>
                  <a:lnTo>
                    <a:pt x="22062" y="28969"/>
                  </a:lnTo>
                  <a:lnTo>
                    <a:pt x="22555" y="29181"/>
                  </a:lnTo>
                  <a:lnTo>
                    <a:pt x="23049" y="29533"/>
                  </a:lnTo>
                  <a:lnTo>
                    <a:pt x="23472" y="29886"/>
                  </a:lnTo>
                  <a:lnTo>
                    <a:pt x="23754" y="30238"/>
                  </a:lnTo>
                  <a:lnTo>
                    <a:pt x="23824" y="30450"/>
                  </a:lnTo>
                  <a:lnTo>
                    <a:pt x="23824" y="30661"/>
                  </a:lnTo>
                  <a:lnTo>
                    <a:pt x="23754" y="30872"/>
                  </a:lnTo>
                  <a:lnTo>
                    <a:pt x="23613" y="31013"/>
                  </a:lnTo>
                  <a:lnTo>
                    <a:pt x="23401" y="31225"/>
                  </a:lnTo>
                  <a:lnTo>
                    <a:pt x="23190" y="31366"/>
                  </a:lnTo>
                  <a:lnTo>
                    <a:pt x="22908" y="31436"/>
                  </a:lnTo>
                  <a:lnTo>
                    <a:pt x="22696" y="31366"/>
                  </a:lnTo>
                  <a:lnTo>
                    <a:pt x="22485" y="31295"/>
                  </a:lnTo>
                  <a:lnTo>
                    <a:pt x="22203" y="31154"/>
                  </a:lnTo>
                  <a:lnTo>
                    <a:pt x="21780" y="30802"/>
                  </a:lnTo>
                  <a:lnTo>
                    <a:pt x="21428" y="30309"/>
                  </a:lnTo>
                  <a:lnTo>
                    <a:pt x="21216" y="29745"/>
                  </a:lnTo>
                  <a:lnTo>
                    <a:pt x="21146" y="29251"/>
                  </a:lnTo>
                  <a:lnTo>
                    <a:pt x="21146" y="28969"/>
                  </a:lnTo>
                  <a:lnTo>
                    <a:pt x="21216" y="28758"/>
                  </a:lnTo>
                  <a:close/>
                  <a:moveTo>
                    <a:pt x="20934" y="33410"/>
                  </a:moveTo>
                  <a:lnTo>
                    <a:pt x="21075" y="33692"/>
                  </a:lnTo>
                  <a:lnTo>
                    <a:pt x="21133" y="33749"/>
                  </a:lnTo>
                  <a:lnTo>
                    <a:pt x="21005" y="34326"/>
                  </a:lnTo>
                  <a:lnTo>
                    <a:pt x="20511" y="34467"/>
                  </a:lnTo>
                  <a:lnTo>
                    <a:pt x="20018" y="34538"/>
                  </a:lnTo>
                  <a:lnTo>
                    <a:pt x="20018" y="34538"/>
                  </a:lnTo>
                  <a:lnTo>
                    <a:pt x="20159" y="34185"/>
                  </a:lnTo>
                  <a:lnTo>
                    <a:pt x="20441" y="33903"/>
                  </a:lnTo>
                  <a:lnTo>
                    <a:pt x="20934" y="33410"/>
                  </a:lnTo>
                  <a:close/>
                  <a:moveTo>
                    <a:pt x="22767" y="34115"/>
                  </a:moveTo>
                  <a:lnTo>
                    <a:pt x="23260" y="34185"/>
                  </a:lnTo>
                  <a:lnTo>
                    <a:pt x="23754" y="34256"/>
                  </a:lnTo>
                  <a:lnTo>
                    <a:pt x="24247" y="34467"/>
                  </a:lnTo>
                  <a:lnTo>
                    <a:pt x="24670" y="34749"/>
                  </a:lnTo>
                  <a:lnTo>
                    <a:pt x="24811" y="34890"/>
                  </a:lnTo>
                  <a:lnTo>
                    <a:pt x="24881" y="35031"/>
                  </a:lnTo>
                  <a:lnTo>
                    <a:pt x="24881" y="35172"/>
                  </a:lnTo>
                  <a:lnTo>
                    <a:pt x="24811" y="35313"/>
                  </a:lnTo>
                  <a:lnTo>
                    <a:pt x="24599" y="35454"/>
                  </a:lnTo>
                  <a:lnTo>
                    <a:pt x="24247" y="35524"/>
                  </a:lnTo>
                  <a:lnTo>
                    <a:pt x="23824" y="35454"/>
                  </a:lnTo>
                  <a:lnTo>
                    <a:pt x="23613" y="35383"/>
                  </a:lnTo>
                  <a:lnTo>
                    <a:pt x="23401" y="35242"/>
                  </a:lnTo>
                  <a:lnTo>
                    <a:pt x="23190" y="35031"/>
                  </a:lnTo>
                  <a:lnTo>
                    <a:pt x="23049" y="34820"/>
                  </a:lnTo>
                  <a:lnTo>
                    <a:pt x="22837" y="34467"/>
                  </a:lnTo>
                  <a:lnTo>
                    <a:pt x="22767" y="34115"/>
                  </a:lnTo>
                  <a:close/>
                  <a:moveTo>
                    <a:pt x="7260" y="35877"/>
                  </a:moveTo>
                  <a:lnTo>
                    <a:pt x="6626" y="36723"/>
                  </a:lnTo>
                  <a:lnTo>
                    <a:pt x="5851" y="37498"/>
                  </a:lnTo>
                  <a:lnTo>
                    <a:pt x="5146" y="37991"/>
                  </a:lnTo>
                  <a:lnTo>
                    <a:pt x="4441" y="38485"/>
                  </a:lnTo>
                  <a:lnTo>
                    <a:pt x="4723" y="38273"/>
                  </a:lnTo>
                  <a:lnTo>
                    <a:pt x="4935" y="37991"/>
                  </a:lnTo>
                  <a:lnTo>
                    <a:pt x="5569" y="37216"/>
                  </a:lnTo>
                  <a:lnTo>
                    <a:pt x="5921" y="36793"/>
                  </a:lnTo>
                  <a:lnTo>
                    <a:pt x="6344" y="36370"/>
                  </a:lnTo>
                  <a:lnTo>
                    <a:pt x="6767" y="36088"/>
                  </a:lnTo>
                  <a:lnTo>
                    <a:pt x="7260" y="35877"/>
                  </a:lnTo>
                  <a:close/>
                  <a:moveTo>
                    <a:pt x="21639" y="37568"/>
                  </a:moveTo>
                  <a:lnTo>
                    <a:pt x="21569" y="37921"/>
                  </a:lnTo>
                  <a:lnTo>
                    <a:pt x="21357" y="38344"/>
                  </a:lnTo>
                  <a:lnTo>
                    <a:pt x="20934" y="38978"/>
                  </a:lnTo>
                  <a:lnTo>
                    <a:pt x="20723" y="39331"/>
                  </a:lnTo>
                  <a:lnTo>
                    <a:pt x="20511" y="39612"/>
                  </a:lnTo>
                  <a:lnTo>
                    <a:pt x="20229" y="39824"/>
                  </a:lnTo>
                  <a:lnTo>
                    <a:pt x="19948" y="40035"/>
                  </a:lnTo>
                  <a:lnTo>
                    <a:pt x="19807" y="40035"/>
                  </a:lnTo>
                  <a:lnTo>
                    <a:pt x="19736" y="39894"/>
                  </a:lnTo>
                  <a:lnTo>
                    <a:pt x="19736" y="39824"/>
                  </a:lnTo>
                  <a:lnTo>
                    <a:pt x="19807" y="39612"/>
                  </a:lnTo>
                  <a:lnTo>
                    <a:pt x="20088" y="39260"/>
                  </a:lnTo>
                  <a:lnTo>
                    <a:pt x="20441" y="38767"/>
                  </a:lnTo>
                  <a:lnTo>
                    <a:pt x="21287" y="37921"/>
                  </a:lnTo>
                  <a:lnTo>
                    <a:pt x="21639" y="37568"/>
                  </a:lnTo>
                  <a:close/>
                  <a:moveTo>
                    <a:pt x="7754" y="38203"/>
                  </a:moveTo>
                  <a:lnTo>
                    <a:pt x="7824" y="38767"/>
                  </a:lnTo>
                  <a:lnTo>
                    <a:pt x="7824" y="39331"/>
                  </a:lnTo>
                  <a:lnTo>
                    <a:pt x="7824" y="39894"/>
                  </a:lnTo>
                  <a:lnTo>
                    <a:pt x="7683" y="40388"/>
                  </a:lnTo>
                  <a:lnTo>
                    <a:pt x="7613" y="40811"/>
                  </a:lnTo>
                  <a:lnTo>
                    <a:pt x="7331" y="41163"/>
                  </a:lnTo>
                  <a:lnTo>
                    <a:pt x="7260" y="41234"/>
                  </a:lnTo>
                  <a:lnTo>
                    <a:pt x="7190" y="41163"/>
                  </a:lnTo>
                  <a:lnTo>
                    <a:pt x="7120" y="40952"/>
                  </a:lnTo>
                  <a:lnTo>
                    <a:pt x="7120" y="40529"/>
                  </a:lnTo>
                  <a:lnTo>
                    <a:pt x="7260" y="39965"/>
                  </a:lnTo>
                  <a:lnTo>
                    <a:pt x="7542" y="38837"/>
                  </a:lnTo>
                  <a:lnTo>
                    <a:pt x="7754" y="38203"/>
                  </a:lnTo>
                  <a:close/>
                  <a:moveTo>
                    <a:pt x="22908" y="38203"/>
                  </a:moveTo>
                  <a:lnTo>
                    <a:pt x="23472" y="38555"/>
                  </a:lnTo>
                  <a:lnTo>
                    <a:pt x="23824" y="38908"/>
                  </a:lnTo>
                  <a:lnTo>
                    <a:pt x="24036" y="39260"/>
                  </a:lnTo>
                  <a:lnTo>
                    <a:pt x="24106" y="39612"/>
                  </a:lnTo>
                  <a:lnTo>
                    <a:pt x="24106" y="40035"/>
                  </a:lnTo>
                  <a:lnTo>
                    <a:pt x="23965" y="40317"/>
                  </a:lnTo>
                  <a:lnTo>
                    <a:pt x="23754" y="40670"/>
                  </a:lnTo>
                  <a:lnTo>
                    <a:pt x="23542" y="40952"/>
                  </a:lnTo>
                  <a:lnTo>
                    <a:pt x="23331" y="41163"/>
                  </a:lnTo>
                  <a:lnTo>
                    <a:pt x="23049" y="41304"/>
                  </a:lnTo>
                  <a:lnTo>
                    <a:pt x="22767" y="41375"/>
                  </a:lnTo>
                  <a:lnTo>
                    <a:pt x="22555" y="41375"/>
                  </a:lnTo>
                  <a:lnTo>
                    <a:pt x="22414" y="41234"/>
                  </a:lnTo>
                  <a:lnTo>
                    <a:pt x="22344" y="41022"/>
                  </a:lnTo>
                  <a:lnTo>
                    <a:pt x="22344" y="40670"/>
                  </a:lnTo>
                  <a:lnTo>
                    <a:pt x="22414" y="40247"/>
                  </a:lnTo>
                  <a:lnTo>
                    <a:pt x="22696" y="39190"/>
                  </a:lnTo>
                  <a:lnTo>
                    <a:pt x="22908" y="38203"/>
                  </a:lnTo>
                  <a:close/>
                  <a:moveTo>
                    <a:pt x="3102" y="42784"/>
                  </a:moveTo>
                  <a:lnTo>
                    <a:pt x="3172" y="42925"/>
                  </a:lnTo>
                  <a:lnTo>
                    <a:pt x="3172" y="43137"/>
                  </a:lnTo>
                  <a:lnTo>
                    <a:pt x="2961" y="43630"/>
                  </a:lnTo>
                  <a:lnTo>
                    <a:pt x="2538" y="44405"/>
                  </a:lnTo>
                  <a:lnTo>
                    <a:pt x="1904" y="44828"/>
                  </a:lnTo>
                  <a:lnTo>
                    <a:pt x="1481" y="44828"/>
                  </a:lnTo>
                  <a:lnTo>
                    <a:pt x="1481" y="44687"/>
                  </a:lnTo>
                  <a:lnTo>
                    <a:pt x="1622" y="44405"/>
                  </a:lnTo>
                  <a:lnTo>
                    <a:pt x="1904" y="43983"/>
                  </a:lnTo>
                  <a:lnTo>
                    <a:pt x="2256" y="43489"/>
                  </a:lnTo>
                  <a:lnTo>
                    <a:pt x="2679" y="43066"/>
                  </a:lnTo>
                  <a:lnTo>
                    <a:pt x="3102" y="42784"/>
                  </a:lnTo>
                  <a:close/>
                  <a:moveTo>
                    <a:pt x="4441" y="43419"/>
                  </a:moveTo>
                  <a:lnTo>
                    <a:pt x="4935" y="43771"/>
                  </a:lnTo>
                  <a:lnTo>
                    <a:pt x="5075" y="43912"/>
                  </a:lnTo>
                  <a:lnTo>
                    <a:pt x="5146" y="44194"/>
                  </a:lnTo>
                  <a:lnTo>
                    <a:pt x="5146" y="44405"/>
                  </a:lnTo>
                  <a:lnTo>
                    <a:pt x="5146" y="44617"/>
                  </a:lnTo>
                  <a:lnTo>
                    <a:pt x="5005" y="45110"/>
                  </a:lnTo>
                  <a:lnTo>
                    <a:pt x="4794" y="45392"/>
                  </a:lnTo>
                  <a:lnTo>
                    <a:pt x="4653" y="45463"/>
                  </a:lnTo>
                  <a:lnTo>
                    <a:pt x="4512" y="45463"/>
                  </a:lnTo>
                  <a:lnTo>
                    <a:pt x="4441" y="45392"/>
                  </a:lnTo>
                  <a:lnTo>
                    <a:pt x="4300" y="45251"/>
                  </a:lnTo>
                  <a:lnTo>
                    <a:pt x="4300" y="44969"/>
                  </a:lnTo>
                  <a:lnTo>
                    <a:pt x="4300" y="44617"/>
                  </a:lnTo>
                  <a:lnTo>
                    <a:pt x="4300" y="44053"/>
                  </a:lnTo>
                  <a:lnTo>
                    <a:pt x="4441" y="43419"/>
                  </a:lnTo>
                  <a:close/>
                  <a:moveTo>
                    <a:pt x="12688" y="43912"/>
                  </a:moveTo>
                  <a:lnTo>
                    <a:pt x="13322" y="44053"/>
                  </a:lnTo>
                  <a:lnTo>
                    <a:pt x="13956" y="44335"/>
                  </a:lnTo>
                  <a:lnTo>
                    <a:pt x="14450" y="44687"/>
                  </a:lnTo>
                  <a:lnTo>
                    <a:pt x="14661" y="44899"/>
                  </a:lnTo>
                  <a:lnTo>
                    <a:pt x="14873" y="45181"/>
                  </a:lnTo>
                  <a:lnTo>
                    <a:pt x="14943" y="45322"/>
                  </a:lnTo>
                  <a:lnTo>
                    <a:pt x="15014" y="45392"/>
                  </a:lnTo>
                  <a:lnTo>
                    <a:pt x="15014" y="45533"/>
                  </a:lnTo>
                  <a:lnTo>
                    <a:pt x="14873" y="45674"/>
                  </a:lnTo>
                  <a:lnTo>
                    <a:pt x="14661" y="45674"/>
                  </a:lnTo>
                  <a:lnTo>
                    <a:pt x="14379" y="45533"/>
                  </a:lnTo>
                  <a:lnTo>
                    <a:pt x="14027" y="45322"/>
                  </a:lnTo>
                  <a:lnTo>
                    <a:pt x="13674" y="45040"/>
                  </a:lnTo>
                  <a:lnTo>
                    <a:pt x="13040" y="44405"/>
                  </a:lnTo>
                  <a:lnTo>
                    <a:pt x="12688" y="43912"/>
                  </a:lnTo>
                  <a:close/>
                  <a:moveTo>
                    <a:pt x="12617" y="46168"/>
                  </a:moveTo>
                  <a:lnTo>
                    <a:pt x="12688" y="46238"/>
                  </a:lnTo>
                  <a:lnTo>
                    <a:pt x="12688" y="46520"/>
                  </a:lnTo>
                  <a:lnTo>
                    <a:pt x="12688" y="46872"/>
                  </a:lnTo>
                  <a:lnTo>
                    <a:pt x="12547" y="47859"/>
                  </a:lnTo>
                  <a:lnTo>
                    <a:pt x="12406" y="48353"/>
                  </a:lnTo>
                  <a:lnTo>
                    <a:pt x="12265" y="48705"/>
                  </a:lnTo>
                  <a:lnTo>
                    <a:pt x="12053" y="48987"/>
                  </a:lnTo>
                  <a:lnTo>
                    <a:pt x="11912" y="49057"/>
                  </a:lnTo>
                  <a:lnTo>
                    <a:pt x="11771" y="49057"/>
                  </a:lnTo>
                  <a:lnTo>
                    <a:pt x="11701" y="48987"/>
                  </a:lnTo>
                  <a:lnTo>
                    <a:pt x="11701" y="48916"/>
                  </a:lnTo>
                  <a:lnTo>
                    <a:pt x="11701" y="48494"/>
                  </a:lnTo>
                  <a:lnTo>
                    <a:pt x="11771" y="48000"/>
                  </a:lnTo>
                  <a:lnTo>
                    <a:pt x="11983" y="47436"/>
                  </a:lnTo>
                  <a:lnTo>
                    <a:pt x="12194" y="46872"/>
                  </a:lnTo>
                  <a:lnTo>
                    <a:pt x="12406" y="46449"/>
                  </a:lnTo>
                  <a:lnTo>
                    <a:pt x="12547" y="46238"/>
                  </a:lnTo>
                  <a:lnTo>
                    <a:pt x="12617" y="46168"/>
                  </a:lnTo>
                  <a:close/>
                  <a:moveTo>
                    <a:pt x="2186" y="49128"/>
                  </a:moveTo>
                  <a:lnTo>
                    <a:pt x="2256" y="49692"/>
                  </a:lnTo>
                  <a:lnTo>
                    <a:pt x="2186" y="49833"/>
                  </a:lnTo>
                  <a:lnTo>
                    <a:pt x="2115" y="49974"/>
                  </a:lnTo>
                  <a:lnTo>
                    <a:pt x="1904" y="50185"/>
                  </a:lnTo>
                  <a:lnTo>
                    <a:pt x="1622" y="50256"/>
                  </a:lnTo>
                  <a:lnTo>
                    <a:pt x="1340" y="50185"/>
                  </a:lnTo>
                  <a:lnTo>
                    <a:pt x="1128" y="49974"/>
                  </a:lnTo>
                  <a:lnTo>
                    <a:pt x="987" y="49762"/>
                  </a:lnTo>
                  <a:lnTo>
                    <a:pt x="987" y="49621"/>
                  </a:lnTo>
                  <a:lnTo>
                    <a:pt x="1058" y="49480"/>
                  </a:lnTo>
                  <a:lnTo>
                    <a:pt x="1269" y="49128"/>
                  </a:lnTo>
                  <a:lnTo>
                    <a:pt x="1481" y="49269"/>
                  </a:lnTo>
                  <a:lnTo>
                    <a:pt x="1692" y="49410"/>
                  </a:lnTo>
                  <a:lnTo>
                    <a:pt x="1904" y="49339"/>
                  </a:lnTo>
                  <a:lnTo>
                    <a:pt x="2186" y="49128"/>
                  </a:lnTo>
                  <a:close/>
                  <a:moveTo>
                    <a:pt x="14732" y="49551"/>
                  </a:moveTo>
                  <a:lnTo>
                    <a:pt x="16423" y="50185"/>
                  </a:lnTo>
                  <a:lnTo>
                    <a:pt x="16635" y="50185"/>
                  </a:lnTo>
                  <a:lnTo>
                    <a:pt x="16705" y="50256"/>
                  </a:lnTo>
                  <a:lnTo>
                    <a:pt x="16705" y="50397"/>
                  </a:lnTo>
                  <a:lnTo>
                    <a:pt x="16635" y="50538"/>
                  </a:lnTo>
                  <a:lnTo>
                    <a:pt x="16141" y="50538"/>
                  </a:lnTo>
                  <a:lnTo>
                    <a:pt x="15859" y="50467"/>
                  </a:lnTo>
                  <a:lnTo>
                    <a:pt x="15578" y="50256"/>
                  </a:lnTo>
                  <a:lnTo>
                    <a:pt x="15155" y="49903"/>
                  </a:lnTo>
                  <a:lnTo>
                    <a:pt x="14732" y="49551"/>
                  </a:lnTo>
                  <a:close/>
                  <a:moveTo>
                    <a:pt x="11208" y="42925"/>
                  </a:moveTo>
                  <a:lnTo>
                    <a:pt x="12194" y="45040"/>
                  </a:lnTo>
                  <a:lnTo>
                    <a:pt x="12194" y="45392"/>
                  </a:lnTo>
                  <a:lnTo>
                    <a:pt x="12194" y="45674"/>
                  </a:lnTo>
                  <a:lnTo>
                    <a:pt x="12265" y="46027"/>
                  </a:lnTo>
                  <a:lnTo>
                    <a:pt x="12194" y="46379"/>
                  </a:lnTo>
                  <a:lnTo>
                    <a:pt x="12124" y="46661"/>
                  </a:lnTo>
                  <a:lnTo>
                    <a:pt x="11912" y="46943"/>
                  </a:lnTo>
                  <a:lnTo>
                    <a:pt x="11419" y="47507"/>
                  </a:lnTo>
                  <a:lnTo>
                    <a:pt x="11208" y="47789"/>
                  </a:lnTo>
                  <a:lnTo>
                    <a:pt x="10996" y="48071"/>
                  </a:lnTo>
                  <a:lnTo>
                    <a:pt x="10855" y="48423"/>
                  </a:lnTo>
                  <a:lnTo>
                    <a:pt x="10785" y="48775"/>
                  </a:lnTo>
                  <a:lnTo>
                    <a:pt x="10855" y="49128"/>
                  </a:lnTo>
                  <a:lnTo>
                    <a:pt x="10926" y="49410"/>
                  </a:lnTo>
                  <a:lnTo>
                    <a:pt x="10996" y="49621"/>
                  </a:lnTo>
                  <a:lnTo>
                    <a:pt x="11137" y="49833"/>
                  </a:lnTo>
                  <a:lnTo>
                    <a:pt x="11278" y="49974"/>
                  </a:lnTo>
                  <a:lnTo>
                    <a:pt x="11419" y="50115"/>
                  </a:lnTo>
                  <a:lnTo>
                    <a:pt x="11560" y="50185"/>
                  </a:lnTo>
                  <a:lnTo>
                    <a:pt x="11771" y="50256"/>
                  </a:lnTo>
                  <a:lnTo>
                    <a:pt x="12194" y="50185"/>
                  </a:lnTo>
                  <a:lnTo>
                    <a:pt x="12617" y="49974"/>
                  </a:lnTo>
                  <a:lnTo>
                    <a:pt x="13040" y="49621"/>
                  </a:lnTo>
                  <a:lnTo>
                    <a:pt x="13322" y="49057"/>
                  </a:lnTo>
                  <a:lnTo>
                    <a:pt x="13674" y="50326"/>
                  </a:lnTo>
                  <a:lnTo>
                    <a:pt x="13815" y="51031"/>
                  </a:lnTo>
                  <a:lnTo>
                    <a:pt x="13886" y="51524"/>
                  </a:lnTo>
                  <a:lnTo>
                    <a:pt x="13745" y="51947"/>
                  </a:lnTo>
                  <a:lnTo>
                    <a:pt x="13393" y="52864"/>
                  </a:lnTo>
                  <a:lnTo>
                    <a:pt x="13252" y="53286"/>
                  </a:lnTo>
                  <a:lnTo>
                    <a:pt x="13040" y="53568"/>
                  </a:lnTo>
                  <a:lnTo>
                    <a:pt x="12899" y="53639"/>
                  </a:lnTo>
                  <a:lnTo>
                    <a:pt x="12829" y="53709"/>
                  </a:lnTo>
                  <a:lnTo>
                    <a:pt x="12758" y="53639"/>
                  </a:lnTo>
                  <a:lnTo>
                    <a:pt x="12688" y="53498"/>
                  </a:lnTo>
                  <a:lnTo>
                    <a:pt x="12617" y="53286"/>
                  </a:lnTo>
                  <a:lnTo>
                    <a:pt x="12688" y="52934"/>
                  </a:lnTo>
                  <a:lnTo>
                    <a:pt x="12899" y="52159"/>
                  </a:lnTo>
                  <a:lnTo>
                    <a:pt x="13181" y="51454"/>
                  </a:lnTo>
                  <a:lnTo>
                    <a:pt x="13393" y="51101"/>
                  </a:lnTo>
                  <a:lnTo>
                    <a:pt x="13040" y="51383"/>
                  </a:lnTo>
                  <a:lnTo>
                    <a:pt x="12688" y="51665"/>
                  </a:lnTo>
                  <a:lnTo>
                    <a:pt x="12335" y="52018"/>
                  </a:lnTo>
                  <a:lnTo>
                    <a:pt x="12053" y="52441"/>
                  </a:lnTo>
                  <a:lnTo>
                    <a:pt x="11912" y="52229"/>
                  </a:lnTo>
                  <a:lnTo>
                    <a:pt x="11701" y="52088"/>
                  </a:lnTo>
                  <a:lnTo>
                    <a:pt x="11278" y="51736"/>
                  </a:lnTo>
                  <a:lnTo>
                    <a:pt x="10855" y="51454"/>
                  </a:lnTo>
                  <a:lnTo>
                    <a:pt x="10714" y="51242"/>
                  </a:lnTo>
                  <a:lnTo>
                    <a:pt x="10573" y="51101"/>
                  </a:lnTo>
                  <a:lnTo>
                    <a:pt x="10503" y="50820"/>
                  </a:lnTo>
                  <a:lnTo>
                    <a:pt x="10432" y="50397"/>
                  </a:lnTo>
                  <a:lnTo>
                    <a:pt x="10432" y="49480"/>
                  </a:lnTo>
                  <a:lnTo>
                    <a:pt x="10644" y="47859"/>
                  </a:lnTo>
                  <a:lnTo>
                    <a:pt x="10855" y="45392"/>
                  </a:lnTo>
                  <a:lnTo>
                    <a:pt x="10996" y="44194"/>
                  </a:lnTo>
                  <a:lnTo>
                    <a:pt x="11208" y="42925"/>
                  </a:lnTo>
                  <a:close/>
                  <a:moveTo>
                    <a:pt x="10573" y="52441"/>
                  </a:moveTo>
                  <a:lnTo>
                    <a:pt x="11067" y="52934"/>
                  </a:lnTo>
                  <a:lnTo>
                    <a:pt x="11349" y="53498"/>
                  </a:lnTo>
                  <a:lnTo>
                    <a:pt x="11630" y="54062"/>
                  </a:lnTo>
                  <a:lnTo>
                    <a:pt x="11701" y="54696"/>
                  </a:lnTo>
                  <a:lnTo>
                    <a:pt x="10644" y="54273"/>
                  </a:lnTo>
                  <a:lnTo>
                    <a:pt x="10573" y="52441"/>
                  </a:lnTo>
                  <a:close/>
                  <a:moveTo>
                    <a:pt x="8655" y="54760"/>
                  </a:moveTo>
                  <a:lnTo>
                    <a:pt x="8600" y="55260"/>
                  </a:lnTo>
                  <a:lnTo>
                    <a:pt x="8388" y="56106"/>
                  </a:lnTo>
                  <a:lnTo>
                    <a:pt x="8177" y="56811"/>
                  </a:lnTo>
                  <a:lnTo>
                    <a:pt x="7965" y="57375"/>
                  </a:lnTo>
                  <a:lnTo>
                    <a:pt x="7824" y="57586"/>
                  </a:lnTo>
                  <a:lnTo>
                    <a:pt x="7683" y="57727"/>
                  </a:lnTo>
                  <a:lnTo>
                    <a:pt x="7472" y="57797"/>
                  </a:lnTo>
                  <a:lnTo>
                    <a:pt x="7331" y="57868"/>
                  </a:lnTo>
                  <a:lnTo>
                    <a:pt x="7120" y="57868"/>
                  </a:lnTo>
                  <a:lnTo>
                    <a:pt x="6908" y="57727"/>
                  </a:lnTo>
                  <a:lnTo>
                    <a:pt x="6838" y="57656"/>
                  </a:lnTo>
                  <a:lnTo>
                    <a:pt x="6908" y="57516"/>
                  </a:lnTo>
                  <a:lnTo>
                    <a:pt x="7049" y="57163"/>
                  </a:lnTo>
                  <a:lnTo>
                    <a:pt x="7683" y="56035"/>
                  </a:lnTo>
                  <a:lnTo>
                    <a:pt x="8655" y="54760"/>
                  </a:lnTo>
                  <a:close/>
                  <a:moveTo>
                    <a:pt x="10714" y="58361"/>
                  </a:moveTo>
                  <a:lnTo>
                    <a:pt x="10926" y="59066"/>
                  </a:lnTo>
                  <a:lnTo>
                    <a:pt x="10926" y="59771"/>
                  </a:lnTo>
                  <a:lnTo>
                    <a:pt x="10785" y="60476"/>
                  </a:lnTo>
                  <a:lnTo>
                    <a:pt x="10714" y="60828"/>
                  </a:lnTo>
                  <a:lnTo>
                    <a:pt x="10503" y="61181"/>
                  </a:lnTo>
                  <a:lnTo>
                    <a:pt x="10221" y="61533"/>
                  </a:lnTo>
                  <a:lnTo>
                    <a:pt x="10080" y="61604"/>
                  </a:lnTo>
                  <a:lnTo>
                    <a:pt x="10009" y="61674"/>
                  </a:lnTo>
                  <a:lnTo>
                    <a:pt x="9868" y="61674"/>
                  </a:lnTo>
                  <a:lnTo>
                    <a:pt x="9798" y="61604"/>
                  </a:lnTo>
                  <a:lnTo>
                    <a:pt x="9586" y="61392"/>
                  </a:lnTo>
                  <a:lnTo>
                    <a:pt x="9445" y="61040"/>
                  </a:lnTo>
                  <a:lnTo>
                    <a:pt x="9304" y="60687"/>
                  </a:lnTo>
                  <a:lnTo>
                    <a:pt x="9234" y="60053"/>
                  </a:lnTo>
                  <a:lnTo>
                    <a:pt x="9304" y="59419"/>
                  </a:lnTo>
                  <a:lnTo>
                    <a:pt x="9375" y="59066"/>
                  </a:lnTo>
                  <a:lnTo>
                    <a:pt x="9516" y="58855"/>
                  </a:lnTo>
                  <a:lnTo>
                    <a:pt x="9727" y="58784"/>
                  </a:lnTo>
                  <a:lnTo>
                    <a:pt x="10221" y="58714"/>
                  </a:lnTo>
                  <a:lnTo>
                    <a:pt x="10432" y="58643"/>
                  </a:lnTo>
                  <a:lnTo>
                    <a:pt x="10714" y="58361"/>
                  </a:lnTo>
                  <a:close/>
                  <a:moveTo>
                    <a:pt x="24458" y="0"/>
                  </a:moveTo>
                  <a:lnTo>
                    <a:pt x="24599" y="3736"/>
                  </a:lnTo>
                  <a:lnTo>
                    <a:pt x="24670" y="6485"/>
                  </a:lnTo>
                  <a:lnTo>
                    <a:pt x="24599" y="7965"/>
                  </a:lnTo>
                  <a:lnTo>
                    <a:pt x="24247" y="9727"/>
                  </a:lnTo>
                  <a:lnTo>
                    <a:pt x="24036" y="10573"/>
                  </a:lnTo>
                  <a:lnTo>
                    <a:pt x="23754" y="11278"/>
                  </a:lnTo>
                  <a:lnTo>
                    <a:pt x="23401" y="11983"/>
                  </a:lnTo>
                  <a:lnTo>
                    <a:pt x="22978" y="12617"/>
                  </a:lnTo>
                  <a:lnTo>
                    <a:pt x="22414" y="13251"/>
                  </a:lnTo>
                  <a:lnTo>
                    <a:pt x="21780" y="13886"/>
                  </a:lnTo>
                  <a:lnTo>
                    <a:pt x="21639" y="13674"/>
                  </a:lnTo>
                  <a:lnTo>
                    <a:pt x="21498" y="13463"/>
                  </a:lnTo>
                  <a:lnTo>
                    <a:pt x="21005" y="13110"/>
                  </a:lnTo>
                  <a:lnTo>
                    <a:pt x="20441" y="12899"/>
                  </a:lnTo>
                  <a:lnTo>
                    <a:pt x="19807" y="12758"/>
                  </a:lnTo>
                  <a:lnTo>
                    <a:pt x="19243" y="12758"/>
                  </a:lnTo>
                  <a:lnTo>
                    <a:pt x="18961" y="12828"/>
                  </a:lnTo>
                  <a:lnTo>
                    <a:pt x="18749" y="12969"/>
                  </a:lnTo>
                  <a:lnTo>
                    <a:pt x="18538" y="13110"/>
                  </a:lnTo>
                  <a:lnTo>
                    <a:pt x="18397" y="13322"/>
                  </a:lnTo>
                  <a:lnTo>
                    <a:pt x="18326" y="13533"/>
                  </a:lnTo>
                  <a:lnTo>
                    <a:pt x="18256" y="13886"/>
                  </a:lnTo>
                  <a:lnTo>
                    <a:pt x="18256" y="14027"/>
                  </a:lnTo>
                  <a:lnTo>
                    <a:pt x="18326" y="14238"/>
                  </a:lnTo>
                  <a:lnTo>
                    <a:pt x="18608" y="14450"/>
                  </a:lnTo>
                  <a:lnTo>
                    <a:pt x="18890" y="14661"/>
                  </a:lnTo>
                  <a:lnTo>
                    <a:pt x="19313" y="14802"/>
                  </a:lnTo>
                  <a:lnTo>
                    <a:pt x="20088" y="14802"/>
                  </a:lnTo>
                  <a:lnTo>
                    <a:pt x="20441" y="14732"/>
                  </a:lnTo>
                  <a:lnTo>
                    <a:pt x="20723" y="14520"/>
                  </a:lnTo>
                  <a:lnTo>
                    <a:pt x="20652" y="14661"/>
                  </a:lnTo>
                  <a:lnTo>
                    <a:pt x="20441" y="14872"/>
                  </a:lnTo>
                  <a:lnTo>
                    <a:pt x="19595" y="15436"/>
                  </a:lnTo>
                  <a:lnTo>
                    <a:pt x="18115" y="16141"/>
                  </a:lnTo>
                  <a:lnTo>
                    <a:pt x="18044" y="15718"/>
                  </a:lnTo>
                  <a:lnTo>
                    <a:pt x="17903" y="15436"/>
                  </a:lnTo>
                  <a:lnTo>
                    <a:pt x="17692" y="15084"/>
                  </a:lnTo>
                  <a:lnTo>
                    <a:pt x="17481" y="14872"/>
                  </a:lnTo>
                  <a:lnTo>
                    <a:pt x="17269" y="14732"/>
                  </a:lnTo>
                  <a:lnTo>
                    <a:pt x="16987" y="14591"/>
                  </a:lnTo>
                  <a:lnTo>
                    <a:pt x="16705" y="14450"/>
                  </a:lnTo>
                  <a:lnTo>
                    <a:pt x="15789" y="14450"/>
                  </a:lnTo>
                  <a:lnTo>
                    <a:pt x="15155" y="14591"/>
                  </a:lnTo>
                  <a:lnTo>
                    <a:pt x="14520" y="14872"/>
                  </a:lnTo>
                  <a:lnTo>
                    <a:pt x="13886" y="15225"/>
                  </a:lnTo>
                  <a:lnTo>
                    <a:pt x="13393" y="15648"/>
                  </a:lnTo>
                  <a:lnTo>
                    <a:pt x="12970" y="16071"/>
                  </a:lnTo>
                  <a:lnTo>
                    <a:pt x="12758" y="16494"/>
                  </a:lnTo>
                  <a:lnTo>
                    <a:pt x="12688" y="16776"/>
                  </a:lnTo>
                  <a:lnTo>
                    <a:pt x="12617" y="16987"/>
                  </a:lnTo>
                  <a:lnTo>
                    <a:pt x="12688" y="17198"/>
                  </a:lnTo>
                  <a:lnTo>
                    <a:pt x="12758" y="17339"/>
                  </a:lnTo>
                  <a:lnTo>
                    <a:pt x="12899" y="17551"/>
                  </a:lnTo>
                  <a:lnTo>
                    <a:pt x="13111" y="17692"/>
                  </a:lnTo>
                  <a:lnTo>
                    <a:pt x="13393" y="17833"/>
                  </a:lnTo>
                  <a:lnTo>
                    <a:pt x="13745" y="17974"/>
                  </a:lnTo>
                  <a:lnTo>
                    <a:pt x="14168" y="18044"/>
                  </a:lnTo>
                  <a:lnTo>
                    <a:pt x="14661" y="18115"/>
                  </a:lnTo>
                  <a:lnTo>
                    <a:pt x="14027" y="18467"/>
                  </a:lnTo>
                  <a:lnTo>
                    <a:pt x="13393" y="18820"/>
                  </a:lnTo>
                  <a:lnTo>
                    <a:pt x="12617" y="19172"/>
                  </a:lnTo>
                  <a:lnTo>
                    <a:pt x="11842" y="19454"/>
                  </a:lnTo>
                  <a:lnTo>
                    <a:pt x="11067" y="19665"/>
                  </a:lnTo>
                  <a:lnTo>
                    <a:pt x="10291" y="19806"/>
                  </a:lnTo>
                  <a:lnTo>
                    <a:pt x="9516" y="19877"/>
                  </a:lnTo>
                  <a:lnTo>
                    <a:pt x="8811" y="19736"/>
                  </a:lnTo>
                  <a:lnTo>
                    <a:pt x="9023" y="19383"/>
                  </a:lnTo>
                  <a:lnTo>
                    <a:pt x="9445" y="19031"/>
                  </a:lnTo>
                  <a:lnTo>
                    <a:pt x="9939" y="18679"/>
                  </a:lnTo>
                  <a:lnTo>
                    <a:pt x="10503" y="18397"/>
                  </a:lnTo>
                  <a:lnTo>
                    <a:pt x="11067" y="18256"/>
                  </a:lnTo>
                  <a:lnTo>
                    <a:pt x="11630" y="18115"/>
                  </a:lnTo>
                  <a:lnTo>
                    <a:pt x="11912" y="18185"/>
                  </a:lnTo>
                  <a:lnTo>
                    <a:pt x="12124" y="18185"/>
                  </a:lnTo>
                  <a:lnTo>
                    <a:pt x="12335" y="18326"/>
                  </a:lnTo>
                  <a:lnTo>
                    <a:pt x="12547" y="18467"/>
                  </a:lnTo>
                  <a:lnTo>
                    <a:pt x="12265" y="18185"/>
                  </a:lnTo>
                  <a:lnTo>
                    <a:pt x="11912" y="17974"/>
                  </a:lnTo>
                  <a:lnTo>
                    <a:pt x="11560" y="17833"/>
                  </a:lnTo>
                  <a:lnTo>
                    <a:pt x="11278" y="17692"/>
                  </a:lnTo>
                  <a:lnTo>
                    <a:pt x="10644" y="17621"/>
                  </a:lnTo>
                  <a:lnTo>
                    <a:pt x="10009" y="17692"/>
                  </a:lnTo>
                  <a:lnTo>
                    <a:pt x="9445" y="17903"/>
                  </a:lnTo>
                  <a:lnTo>
                    <a:pt x="8952" y="18185"/>
                  </a:lnTo>
                  <a:lnTo>
                    <a:pt x="8529" y="18538"/>
                  </a:lnTo>
                  <a:lnTo>
                    <a:pt x="8177" y="18961"/>
                  </a:lnTo>
                  <a:lnTo>
                    <a:pt x="7965" y="19383"/>
                  </a:lnTo>
                  <a:lnTo>
                    <a:pt x="7895" y="19877"/>
                  </a:lnTo>
                  <a:lnTo>
                    <a:pt x="7895" y="20229"/>
                  </a:lnTo>
                  <a:lnTo>
                    <a:pt x="8036" y="20441"/>
                  </a:lnTo>
                  <a:lnTo>
                    <a:pt x="8177" y="20582"/>
                  </a:lnTo>
                  <a:lnTo>
                    <a:pt x="8318" y="20793"/>
                  </a:lnTo>
                  <a:lnTo>
                    <a:pt x="8529" y="20864"/>
                  </a:lnTo>
                  <a:lnTo>
                    <a:pt x="8811" y="21005"/>
                  </a:lnTo>
                  <a:lnTo>
                    <a:pt x="9164" y="21075"/>
                  </a:lnTo>
                  <a:lnTo>
                    <a:pt x="10009" y="21075"/>
                  </a:lnTo>
                  <a:lnTo>
                    <a:pt x="11067" y="21005"/>
                  </a:lnTo>
                  <a:lnTo>
                    <a:pt x="10009" y="22062"/>
                  </a:lnTo>
                  <a:lnTo>
                    <a:pt x="9023" y="23260"/>
                  </a:lnTo>
                  <a:lnTo>
                    <a:pt x="8882" y="22908"/>
                  </a:lnTo>
                  <a:lnTo>
                    <a:pt x="8670" y="22626"/>
                  </a:lnTo>
                  <a:lnTo>
                    <a:pt x="8529" y="22414"/>
                  </a:lnTo>
                  <a:lnTo>
                    <a:pt x="8318" y="22203"/>
                  </a:lnTo>
                  <a:lnTo>
                    <a:pt x="8106" y="22062"/>
                  </a:lnTo>
                  <a:lnTo>
                    <a:pt x="7824" y="21991"/>
                  </a:lnTo>
                  <a:lnTo>
                    <a:pt x="7401" y="21921"/>
                  </a:lnTo>
                  <a:lnTo>
                    <a:pt x="6908" y="21991"/>
                  </a:lnTo>
                  <a:lnTo>
                    <a:pt x="6415" y="22132"/>
                  </a:lnTo>
                  <a:lnTo>
                    <a:pt x="5992" y="22414"/>
                  </a:lnTo>
                  <a:lnTo>
                    <a:pt x="5639" y="22767"/>
                  </a:lnTo>
                  <a:lnTo>
                    <a:pt x="5357" y="23119"/>
                  </a:lnTo>
                  <a:lnTo>
                    <a:pt x="5146" y="23542"/>
                  </a:lnTo>
                  <a:lnTo>
                    <a:pt x="5075" y="23965"/>
                  </a:lnTo>
                  <a:lnTo>
                    <a:pt x="5146" y="24388"/>
                  </a:lnTo>
                  <a:lnTo>
                    <a:pt x="5287" y="24599"/>
                  </a:lnTo>
                  <a:lnTo>
                    <a:pt x="5428" y="24811"/>
                  </a:lnTo>
                  <a:lnTo>
                    <a:pt x="5639" y="24952"/>
                  </a:lnTo>
                  <a:lnTo>
                    <a:pt x="5851" y="25093"/>
                  </a:lnTo>
                  <a:lnTo>
                    <a:pt x="6556" y="25375"/>
                  </a:lnTo>
                  <a:lnTo>
                    <a:pt x="7472" y="25516"/>
                  </a:lnTo>
                  <a:lnTo>
                    <a:pt x="7260" y="25868"/>
                  </a:lnTo>
                  <a:lnTo>
                    <a:pt x="7190" y="26291"/>
                  </a:lnTo>
                  <a:lnTo>
                    <a:pt x="7120" y="26643"/>
                  </a:lnTo>
                  <a:lnTo>
                    <a:pt x="7120" y="27066"/>
                  </a:lnTo>
                  <a:lnTo>
                    <a:pt x="7190" y="27278"/>
                  </a:lnTo>
                  <a:lnTo>
                    <a:pt x="7260" y="27348"/>
                  </a:lnTo>
                  <a:lnTo>
                    <a:pt x="7331" y="27419"/>
                  </a:lnTo>
                  <a:lnTo>
                    <a:pt x="7472" y="27419"/>
                  </a:lnTo>
                  <a:lnTo>
                    <a:pt x="7542" y="27278"/>
                  </a:lnTo>
                  <a:lnTo>
                    <a:pt x="7824" y="26996"/>
                  </a:lnTo>
                  <a:lnTo>
                    <a:pt x="7824" y="27419"/>
                  </a:lnTo>
                  <a:lnTo>
                    <a:pt x="7895" y="27771"/>
                  </a:lnTo>
                  <a:lnTo>
                    <a:pt x="7965" y="28124"/>
                  </a:lnTo>
                  <a:lnTo>
                    <a:pt x="8106" y="28405"/>
                  </a:lnTo>
                  <a:lnTo>
                    <a:pt x="8247" y="28617"/>
                  </a:lnTo>
                  <a:lnTo>
                    <a:pt x="8459" y="28828"/>
                  </a:lnTo>
                  <a:lnTo>
                    <a:pt x="8670" y="28899"/>
                  </a:lnTo>
                  <a:lnTo>
                    <a:pt x="8952" y="29040"/>
                  </a:lnTo>
                  <a:lnTo>
                    <a:pt x="9445" y="29040"/>
                  </a:lnTo>
                  <a:lnTo>
                    <a:pt x="9657" y="28969"/>
                  </a:lnTo>
                  <a:lnTo>
                    <a:pt x="9939" y="28828"/>
                  </a:lnTo>
                  <a:lnTo>
                    <a:pt x="10221" y="28687"/>
                  </a:lnTo>
                  <a:lnTo>
                    <a:pt x="10432" y="28476"/>
                  </a:lnTo>
                  <a:lnTo>
                    <a:pt x="10644" y="28194"/>
                  </a:lnTo>
                  <a:lnTo>
                    <a:pt x="10855" y="27842"/>
                  </a:lnTo>
                  <a:lnTo>
                    <a:pt x="10926" y="27489"/>
                  </a:lnTo>
                  <a:lnTo>
                    <a:pt x="10996" y="26855"/>
                  </a:lnTo>
                  <a:lnTo>
                    <a:pt x="10996" y="26079"/>
                  </a:lnTo>
                  <a:lnTo>
                    <a:pt x="10926" y="25304"/>
                  </a:lnTo>
                  <a:lnTo>
                    <a:pt x="10855" y="24599"/>
                  </a:lnTo>
                  <a:lnTo>
                    <a:pt x="10644" y="24035"/>
                  </a:lnTo>
                  <a:lnTo>
                    <a:pt x="10503" y="23824"/>
                  </a:lnTo>
                  <a:lnTo>
                    <a:pt x="10362" y="23754"/>
                  </a:lnTo>
                  <a:lnTo>
                    <a:pt x="10221" y="23754"/>
                  </a:lnTo>
                  <a:lnTo>
                    <a:pt x="10009" y="23824"/>
                  </a:lnTo>
                  <a:lnTo>
                    <a:pt x="10785" y="22978"/>
                  </a:lnTo>
                  <a:lnTo>
                    <a:pt x="11560" y="22132"/>
                  </a:lnTo>
                  <a:lnTo>
                    <a:pt x="11489" y="22555"/>
                  </a:lnTo>
                  <a:lnTo>
                    <a:pt x="11560" y="22908"/>
                  </a:lnTo>
                  <a:lnTo>
                    <a:pt x="11630" y="23190"/>
                  </a:lnTo>
                  <a:lnTo>
                    <a:pt x="11701" y="23472"/>
                  </a:lnTo>
                  <a:lnTo>
                    <a:pt x="11912" y="23613"/>
                  </a:lnTo>
                  <a:lnTo>
                    <a:pt x="12053" y="23754"/>
                  </a:lnTo>
                  <a:lnTo>
                    <a:pt x="12335" y="23894"/>
                  </a:lnTo>
                  <a:lnTo>
                    <a:pt x="12829" y="23894"/>
                  </a:lnTo>
                  <a:lnTo>
                    <a:pt x="13111" y="23824"/>
                  </a:lnTo>
                  <a:lnTo>
                    <a:pt x="13674" y="23613"/>
                  </a:lnTo>
                  <a:lnTo>
                    <a:pt x="14238" y="23260"/>
                  </a:lnTo>
                  <a:lnTo>
                    <a:pt x="14661" y="22767"/>
                  </a:lnTo>
                  <a:lnTo>
                    <a:pt x="14873" y="22344"/>
                  </a:lnTo>
                  <a:lnTo>
                    <a:pt x="15014" y="21991"/>
                  </a:lnTo>
                  <a:lnTo>
                    <a:pt x="15155" y="21639"/>
                  </a:lnTo>
                  <a:lnTo>
                    <a:pt x="15155" y="21357"/>
                  </a:lnTo>
                  <a:lnTo>
                    <a:pt x="15155" y="20793"/>
                  </a:lnTo>
                  <a:lnTo>
                    <a:pt x="15084" y="20300"/>
                  </a:lnTo>
                  <a:lnTo>
                    <a:pt x="15084" y="19806"/>
                  </a:lnTo>
                  <a:lnTo>
                    <a:pt x="15084" y="19595"/>
                  </a:lnTo>
                  <a:lnTo>
                    <a:pt x="15155" y="19383"/>
                  </a:lnTo>
                  <a:lnTo>
                    <a:pt x="15296" y="19172"/>
                  </a:lnTo>
                  <a:lnTo>
                    <a:pt x="15578" y="18890"/>
                  </a:lnTo>
                  <a:lnTo>
                    <a:pt x="15859" y="18608"/>
                  </a:lnTo>
                  <a:lnTo>
                    <a:pt x="16282" y="18397"/>
                  </a:lnTo>
                  <a:lnTo>
                    <a:pt x="16000" y="19243"/>
                  </a:lnTo>
                  <a:lnTo>
                    <a:pt x="15930" y="19524"/>
                  </a:lnTo>
                  <a:lnTo>
                    <a:pt x="15930" y="19877"/>
                  </a:lnTo>
                  <a:lnTo>
                    <a:pt x="15930" y="20088"/>
                  </a:lnTo>
                  <a:lnTo>
                    <a:pt x="16000" y="20300"/>
                  </a:lnTo>
                  <a:lnTo>
                    <a:pt x="16141" y="20441"/>
                  </a:lnTo>
                  <a:lnTo>
                    <a:pt x="16282" y="20511"/>
                  </a:lnTo>
                  <a:lnTo>
                    <a:pt x="16494" y="20582"/>
                  </a:lnTo>
                  <a:lnTo>
                    <a:pt x="17199" y="20582"/>
                  </a:lnTo>
                  <a:lnTo>
                    <a:pt x="17763" y="20370"/>
                  </a:lnTo>
                  <a:lnTo>
                    <a:pt x="18326" y="20088"/>
                  </a:lnTo>
                  <a:lnTo>
                    <a:pt x="18890" y="19736"/>
                  </a:lnTo>
                  <a:lnTo>
                    <a:pt x="19384" y="19313"/>
                  </a:lnTo>
                  <a:lnTo>
                    <a:pt x="19807" y="18820"/>
                  </a:lnTo>
                  <a:lnTo>
                    <a:pt x="20159" y="18326"/>
                  </a:lnTo>
                  <a:lnTo>
                    <a:pt x="20300" y="17833"/>
                  </a:lnTo>
                  <a:lnTo>
                    <a:pt x="20300" y="17621"/>
                  </a:lnTo>
                  <a:lnTo>
                    <a:pt x="20229" y="17410"/>
                  </a:lnTo>
                  <a:lnTo>
                    <a:pt x="20159" y="17128"/>
                  </a:lnTo>
                  <a:lnTo>
                    <a:pt x="20018" y="16917"/>
                  </a:lnTo>
                  <a:lnTo>
                    <a:pt x="19736" y="16705"/>
                  </a:lnTo>
                  <a:lnTo>
                    <a:pt x="19454" y="16564"/>
                  </a:lnTo>
                  <a:lnTo>
                    <a:pt x="20582" y="15930"/>
                  </a:lnTo>
                  <a:lnTo>
                    <a:pt x="21357" y="15436"/>
                  </a:lnTo>
                  <a:lnTo>
                    <a:pt x="21639" y="15154"/>
                  </a:lnTo>
                  <a:lnTo>
                    <a:pt x="21992" y="14802"/>
                  </a:lnTo>
                  <a:lnTo>
                    <a:pt x="22837" y="13745"/>
                  </a:lnTo>
                  <a:lnTo>
                    <a:pt x="22133" y="15366"/>
                  </a:lnTo>
                  <a:lnTo>
                    <a:pt x="21357" y="16987"/>
                  </a:lnTo>
                  <a:lnTo>
                    <a:pt x="19666" y="20088"/>
                  </a:lnTo>
                  <a:lnTo>
                    <a:pt x="16212" y="26220"/>
                  </a:lnTo>
                  <a:lnTo>
                    <a:pt x="15507" y="27630"/>
                  </a:lnTo>
                  <a:lnTo>
                    <a:pt x="14873" y="29040"/>
                  </a:lnTo>
                  <a:lnTo>
                    <a:pt x="14168" y="30450"/>
                  </a:lnTo>
                  <a:lnTo>
                    <a:pt x="13745" y="31154"/>
                  </a:lnTo>
                  <a:lnTo>
                    <a:pt x="13322" y="31789"/>
                  </a:lnTo>
                  <a:lnTo>
                    <a:pt x="12758" y="32494"/>
                  </a:lnTo>
                  <a:lnTo>
                    <a:pt x="12053" y="33128"/>
                  </a:lnTo>
                  <a:lnTo>
                    <a:pt x="11278" y="33833"/>
                  </a:lnTo>
                  <a:lnTo>
                    <a:pt x="10432" y="34467"/>
                  </a:lnTo>
                  <a:lnTo>
                    <a:pt x="9657" y="34961"/>
                  </a:lnTo>
                  <a:lnTo>
                    <a:pt x="9023" y="35313"/>
                  </a:lnTo>
                  <a:lnTo>
                    <a:pt x="8600" y="35524"/>
                  </a:lnTo>
                  <a:lnTo>
                    <a:pt x="8388" y="35524"/>
                  </a:lnTo>
                  <a:lnTo>
                    <a:pt x="8388" y="35383"/>
                  </a:lnTo>
                  <a:lnTo>
                    <a:pt x="8247" y="35313"/>
                  </a:lnTo>
                  <a:lnTo>
                    <a:pt x="7754" y="35383"/>
                  </a:lnTo>
                  <a:lnTo>
                    <a:pt x="6979" y="35524"/>
                  </a:lnTo>
                  <a:lnTo>
                    <a:pt x="6062" y="35877"/>
                  </a:lnTo>
                  <a:lnTo>
                    <a:pt x="5146" y="36300"/>
                  </a:lnTo>
                  <a:lnTo>
                    <a:pt x="4300" y="36793"/>
                  </a:lnTo>
                  <a:lnTo>
                    <a:pt x="3948" y="37005"/>
                  </a:lnTo>
                  <a:lnTo>
                    <a:pt x="3666" y="37287"/>
                  </a:lnTo>
                  <a:lnTo>
                    <a:pt x="3454" y="37568"/>
                  </a:lnTo>
                  <a:lnTo>
                    <a:pt x="3313" y="37780"/>
                  </a:lnTo>
                  <a:lnTo>
                    <a:pt x="3243" y="38203"/>
                  </a:lnTo>
                  <a:lnTo>
                    <a:pt x="3172" y="38555"/>
                  </a:lnTo>
                  <a:lnTo>
                    <a:pt x="3172" y="38837"/>
                  </a:lnTo>
                  <a:lnTo>
                    <a:pt x="3243" y="39049"/>
                  </a:lnTo>
                  <a:lnTo>
                    <a:pt x="3313" y="39260"/>
                  </a:lnTo>
                  <a:lnTo>
                    <a:pt x="3454" y="39401"/>
                  </a:lnTo>
                  <a:lnTo>
                    <a:pt x="3666" y="39472"/>
                  </a:lnTo>
                  <a:lnTo>
                    <a:pt x="3877" y="39542"/>
                  </a:lnTo>
                  <a:lnTo>
                    <a:pt x="4300" y="39612"/>
                  </a:lnTo>
                  <a:lnTo>
                    <a:pt x="4864" y="39472"/>
                  </a:lnTo>
                  <a:lnTo>
                    <a:pt x="5428" y="39260"/>
                  </a:lnTo>
                  <a:lnTo>
                    <a:pt x="5992" y="38978"/>
                  </a:lnTo>
                  <a:lnTo>
                    <a:pt x="4935" y="40176"/>
                  </a:lnTo>
                  <a:lnTo>
                    <a:pt x="4089" y="41093"/>
                  </a:lnTo>
                  <a:lnTo>
                    <a:pt x="3172" y="41868"/>
                  </a:lnTo>
                  <a:lnTo>
                    <a:pt x="1974" y="42714"/>
                  </a:lnTo>
                  <a:lnTo>
                    <a:pt x="1551" y="43066"/>
                  </a:lnTo>
                  <a:lnTo>
                    <a:pt x="1058" y="43630"/>
                  </a:lnTo>
                  <a:lnTo>
                    <a:pt x="705" y="44194"/>
                  </a:lnTo>
                  <a:lnTo>
                    <a:pt x="424" y="44758"/>
                  </a:lnTo>
                  <a:lnTo>
                    <a:pt x="353" y="45040"/>
                  </a:lnTo>
                  <a:lnTo>
                    <a:pt x="353" y="45322"/>
                  </a:lnTo>
                  <a:lnTo>
                    <a:pt x="424" y="45533"/>
                  </a:lnTo>
                  <a:lnTo>
                    <a:pt x="494" y="45745"/>
                  </a:lnTo>
                  <a:lnTo>
                    <a:pt x="705" y="45886"/>
                  </a:lnTo>
                  <a:lnTo>
                    <a:pt x="1058" y="45956"/>
                  </a:lnTo>
                  <a:lnTo>
                    <a:pt x="1410" y="45956"/>
                  </a:lnTo>
                  <a:lnTo>
                    <a:pt x="1974" y="45886"/>
                  </a:lnTo>
                  <a:lnTo>
                    <a:pt x="1622" y="47013"/>
                  </a:lnTo>
                  <a:lnTo>
                    <a:pt x="1340" y="48141"/>
                  </a:lnTo>
                  <a:lnTo>
                    <a:pt x="987" y="48282"/>
                  </a:lnTo>
                  <a:lnTo>
                    <a:pt x="705" y="48494"/>
                  </a:lnTo>
                  <a:lnTo>
                    <a:pt x="424" y="48705"/>
                  </a:lnTo>
                  <a:lnTo>
                    <a:pt x="212" y="48987"/>
                  </a:lnTo>
                  <a:lnTo>
                    <a:pt x="1" y="49833"/>
                  </a:lnTo>
                  <a:lnTo>
                    <a:pt x="1" y="50256"/>
                  </a:lnTo>
                  <a:lnTo>
                    <a:pt x="71" y="50679"/>
                  </a:lnTo>
                  <a:lnTo>
                    <a:pt x="212" y="51031"/>
                  </a:lnTo>
                  <a:lnTo>
                    <a:pt x="494" y="51313"/>
                  </a:lnTo>
                  <a:lnTo>
                    <a:pt x="917" y="51524"/>
                  </a:lnTo>
                  <a:lnTo>
                    <a:pt x="1481" y="51595"/>
                  </a:lnTo>
                  <a:lnTo>
                    <a:pt x="2045" y="51524"/>
                  </a:lnTo>
                  <a:lnTo>
                    <a:pt x="2468" y="51383"/>
                  </a:lnTo>
                  <a:lnTo>
                    <a:pt x="2820" y="51172"/>
                  </a:lnTo>
                  <a:lnTo>
                    <a:pt x="3031" y="50820"/>
                  </a:lnTo>
                  <a:lnTo>
                    <a:pt x="3243" y="50397"/>
                  </a:lnTo>
                  <a:lnTo>
                    <a:pt x="3384" y="49974"/>
                  </a:lnTo>
                  <a:lnTo>
                    <a:pt x="3454" y="49057"/>
                  </a:lnTo>
                  <a:lnTo>
                    <a:pt x="3313" y="48634"/>
                  </a:lnTo>
                  <a:lnTo>
                    <a:pt x="3102" y="48282"/>
                  </a:lnTo>
                  <a:lnTo>
                    <a:pt x="2820" y="48000"/>
                  </a:lnTo>
                  <a:lnTo>
                    <a:pt x="2468" y="47789"/>
                  </a:lnTo>
                  <a:lnTo>
                    <a:pt x="2750" y="46731"/>
                  </a:lnTo>
                  <a:lnTo>
                    <a:pt x="3102" y="45745"/>
                  </a:lnTo>
                  <a:lnTo>
                    <a:pt x="3243" y="46027"/>
                  </a:lnTo>
                  <a:lnTo>
                    <a:pt x="3454" y="46309"/>
                  </a:lnTo>
                  <a:lnTo>
                    <a:pt x="3666" y="46520"/>
                  </a:lnTo>
                  <a:lnTo>
                    <a:pt x="3877" y="46661"/>
                  </a:lnTo>
                  <a:lnTo>
                    <a:pt x="4159" y="46802"/>
                  </a:lnTo>
                  <a:lnTo>
                    <a:pt x="5005" y="46802"/>
                  </a:lnTo>
                  <a:lnTo>
                    <a:pt x="5569" y="46590"/>
                  </a:lnTo>
                  <a:lnTo>
                    <a:pt x="6062" y="46168"/>
                  </a:lnTo>
                  <a:lnTo>
                    <a:pt x="6274" y="45956"/>
                  </a:lnTo>
                  <a:lnTo>
                    <a:pt x="6485" y="45674"/>
                  </a:lnTo>
                  <a:lnTo>
                    <a:pt x="6556" y="45392"/>
                  </a:lnTo>
                  <a:lnTo>
                    <a:pt x="6626" y="45110"/>
                  </a:lnTo>
                  <a:lnTo>
                    <a:pt x="6697" y="44758"/>
                  </a:lnTo>
                  <a:lnTo>
                    <a:pt x="6626" y="44405"/>
                  </a:lnTo>
                  <a:lnTo>
                    <a:pt x="6485" y="44123"/>
                  </a:lnTo>
                  <a:lnTo>
                    <a:pt x="6274" y="43842"/>
                  </a:lnTo>
                  <a:lnTo>
                    <a:pt x="5851" y="43278"/>
                  </a:lnTo>
                  <a:lnTo>
                    <a:pt x="5710" y="43066"/>
                  </a:lnTo>
                  <a:lnTo>
                    <a:pt x="5569" y="42714"/>
                  </a:lnTo>
                  <a:lnTo>
                    <a:pt x="4864" y="42220"/>
                  </a:lnTo>
                  <a:lnTo>
                    <a:pt x="5569" y="41093"/>
                  </a:lnTo>
                  <a:lnTo>
                    <a:pt x="6344" y="40035"/>
                  </a:lnTo>
                  <a:lnTo>
                    <a:pt x="6203" y="40458"/>
                  </a:lnTo>
                  <a:lnTo>
                    <a:pt x="6133" y="40881"/>
                  </a:lnTo>
                  <a:lnTo>
                    <a:pt x="6133" y="41304"/>
                  </a:lnTo>
                  <a:lnTo>
                    <a:pt x="6133" y="41586"/>
                  </a:lnTo>
                  <a:lnTo>
                    <a:pt x="6274" y="41868"/>
                  </a:lnTo>
                  <a:lnTo>
                    <a:pt x="6415" y="42150"/>
                  </a:lnTo>
                  <a:lnTo>
                    <a:pt x="6556" y="42291"/>
                  </a:lnTo>
                  <a:lnTo>
                    <a:pt x="6767" y="42432"/>
                  </a:lnTo>
                  <a:lnTo>
                    <a:pt x="6979" y="42502"/>
                  </a:lnTo>
                  <a:lnTo>
                    <a:pt x="7190" y="42502"/>
                  </a:lnTo>
                  <a:lnTo>
                    <a:pt x="7472" y="42432"/>
                  </a:lnTo>
                  <a:lnTo>
                    <a:pt x="7683" y="42291"/>
                  </a:lnTo>
                  <a:lnTo>
                    <a:pt x="7965" y="42150"/>
                  </a:lnTo>
                  <a:lnTo>
                    <a:pt x="8177" y="41868"/>
                  </a:lnTo>
                  <a:lnTo>
                    <a:pt x="8459" y="41445"/>
                  </a:lnTo>
                  <a:lnTo>
                    <a:pt x="8670" y="41022"/>
                  </a:lnTo>
                  <a:lnTo>
                    <a:pt x="8811" y="40529"/>
                  </a:lnTo>
                  <a:lnTo>
                    <a:pt x="8811" y="40035"/>
                  </a:lnTo>
                  <a:lnTo>
                    <a:pt x="8811" y="39542"/>
                  </a:lnTo>
                  <a:lnTo>
                    <a:pt x="8741" y="39049"/>
                  </a:lnTo>
                  <a:lnTo>
                    <a:pt x="8600" y="38062"/>
                  </a:lnTo>
                  <a:lnTo>
                    <a:pt x="8600" y="37568"/>
                  </a:lnTo>
                  <a:lnTo>
                    <a:pt x="8670" y="37146"/>
                  </a:lnTo>
                  <a:lnTo>
                    <a:pt x="8952" y="36582"/>
                  </a:lnTo>
                  <a:lnTo>
                    <a:pt x="9375" y="36018"/>
                  </a:lnTo>
                  <a:lnTo>
                    <a:pt x="9939" y="35454"/>
                  </a:lnTo>
                  <a:lnTo>
                    <a:pt x="10573" y="34890"/>
                  </a:lnTo>
                  <a:lnTo>
                    <a:pt x="11842" y="33762"/>
                  </a:lnTo>
                  <a:lnTo>
                    <a:pt x="12829" y="32776"/>
                  </a:lnTo>
                  <a:lnTo>
                    <a:pt x="12124" y="34608"/>
                  </a:lnTo>
                  <a:lnTo>
                    <a:pt x="11419" y="36370"/>
                  </a:lnTo>
                  <a:lnTo>
                    <a:pt x="10785" y="38203"/>
                  </a:lnTo>
                  <a:lnTo>
                    <a:pt x="10221" y="40035"/>
                  </a:lnTo>
                  <a:lnTo>
                    <a:pt x="9798" y="41868"/>
                  </a:lnTo>
                  <a:lnTo>
                    <a:pt x="9445" y="43771"/>
                  </a:lnTo>
                  <a:lnTo>
                    <a:pt x="9164" y="45674"/>
                  </a:lnTo>
                  <a:lnTo>
                    <a:pt x="9023" y="47577"/>
                  </a:lnTo>
                  <a:lnTo>
                    <a:pt x="9023" y="49551"/>
                  </a:lnTo>
                  <a:lnTo>
                    <a:pt x="8952" y="51383"/>
                  </a:lnTo>
                  <a:lnTo>
                    <a:pt x="8811" y="53357"/>
                  </a:lnTo>
                  <a:lnTo>
                    <a:pt x="8685" y="54492"/>
                  </a:lnTo>
                  <a:lnTo>
                    <a:pt x="8670" y="54485"/>
                  </a:lnTo>
                  <a:lnTo>
                    <a:pt x="8529" y="54485"/>
                  </a:lnTo>
                  <a:lnTo>
                    <a:pt x="8318" y="54555"/>
                  </a:lnTo>
                  <a:lnTo>
                    <a:pt x="8106" y="54696"/>
                  </a:lnTo>
                  <a:lnTo>
                    <a:pt x="7683" y="55119"/>
                  </a:lnTo>
                  <a:lnTo>
                    <a:pt x="7190" y="55683"/>
                  </a:lnTo>
                  <a:lnTo>
                    <a:pt x="6697" y="56317"/>
                  </a:lnTo>
                  <a:lnTo>
                    <a:pt x="6344" y="56952"/>
                  </a:lnTo>
                  <a:lnTo>
                    <a:pt x="6133" y="57445"/>
                  </a:lnTo>
                  <a:lnTo>
                    <a:pt x="6062" y="57656"/>
                  </a:lnTo>
                  <a:lnTo>
                    <a:pt x="6062" y="57797"/>
                  </a:lnTo>
                  <a:lnTo>
                    <a:pt x="6133" y="58150"/>
                  </a:lnTo>
                  <a:lnTo>
                    <a:pt x="6274" y="58432"/>
                  </a:lnTo>
                  <a:lnTo>
                    <a:pt x="6415" y="58573"/>
                  </a:lnTo>
                  <a:lnTo>
                    <a:pt x="6556" y="58714"/>
                  </a:lnTo>
                  <a:lnTo>
                    <a:pt x="6767" y="58784"/>
                  </a:lnTo>
                  <a:lnTo>
                    <a:pt x="6979" y="58855"/>
                  </a:lnTo>
                  <a:lnTo>
                    <a:pt x="7472" y="58714"/>
                  </a:lnTo>
                  <a:lnTo>
                    <a:pt x="7965" y="58502"/>
                  </a:lnTo>
                  <a:lnTo>
                    <a:pt x="8459" y="58150"/>
                  </a:lnTo>
                  <a:lnTo>
                    <a:pt x="8882" y="57727"/>
                  </a:lnTo>
                  <a:lnTo>
                    <a:pt x="9234" y="57304"/>
                  </a:lnTo>
                  <a:lnTo>
                    <a:pt x="9164" y="57938"/>
                  </a:lnTo>
                  <a:lnTo>
                    <a:pt x="9023" y="58784"/>
                  </a:lnTo>
                  <a:lnTo>
                    <a:pt x="8811" y="59771"/>
                  </a:lnTo>
                  <a:lnTo>
                    <a:pt x="8670" y="60758"/>
                  </a:lnTo>
                  <a:lnTo>
                    <a:pt x="8670" y="61251"/>
                  </a:lnTo>
                  <a:lnTo>
                    <a:pt x="8741" y="61674"/>
                  </a:lnTo>
                  <a:lnTo>
                    <a:pt x="8811" y="62027"/>
                  </a:lnTo>
                  <a:lnTo>
                    <a:pt x="8952" y="62379"/>
                  </a:lnTo>
                  <a:lnTo>
                    <a:pt x="9234" y="62590"/>
                  </a:lnTo>
                  <a:lnTo>
                    <a:pt x="9586" y="62661"/>
                  </a:lnTo>
                  <a:lnTo>
                    <a:pt x="10009" y="62661"/>
                  </a:lnTo>
                  <a:lnTo>
                    <a:pt x="10573" y="62520"/>
                  </a:lnTo>
                  <a:lnTo>
                    <a:pt x="11067" y="62308"/>
                  </a:lnTo>
                  <a:lnTo>
                    <a:pt x="11489" y="61956"/>
                  </a:lnTo>
                  <a:lnTo>
                    <a:pt x="11771" y="61604"/>
                  </a:lnTo>
                  <a:lnTo>
                    <a:pt x="11912" y="61181"/>
                  </a:lnTo>
                  <a:lnTo>
                    <a:pt x="12053" y="60687"/>
                  </a:lnTo>
                  <a:lnTo>
                    <a:pt x="12053" y="60194"/>
                  </a:lnTo>
                  <a:lnTo>
                    <a:pt x="11983" y="59630"/>
                  </a:lnTo>
                  <a:lnTo>
                    <a:pt x="11842" y="59066"/>
                  </a:lnTo>
                  <a:lnTo>
                    <a:pt x="11560" y="57938"/>
                  </a:lnTo>
                  <a:lnTo>
                    <a:pt x="11208" y="56881"/>
                  </a:lnTo>
                  <a:lnTo>
                    <a:pt x="10855" y="55965"/>
                  </a:lnTo>
                  <a:lnTo>
                    <a:pt x="10785" y="55542"/>
                  </a:lnTo>
                  <a:lnTo>
                    <a:pt x="10714" y="55190"/>
                  </a:lnTo>
                  <a:lnTo>
                    <a:pt x="10714" y="55190"/>
                  </a:lnTo>
                  <a:lnTo>
                    <a:pt x="10996" y="55331"/>
                  </a:lnTo>
                  <a:lnTo>
                    <a:pt x="11349" y="55471"/>
                  </a:lnTo>
                  <a:lnTo>
                    <a:pt x="12335" y="55471"/>
                  </a:lnTo>
                  <a:lnTo>
                    <a:pt x="12617" y="55401"/>
                  </a:lnTo>
                  <a:lnTo>
                    <a:pt x="13252" y="55119"/>
                  </a:lnTo>
                  <a:lnTo>
                    <a:pt x="13815" y="54696"/>
                  </a:lnTo>
                  <a:lnTo>
                    <a:pt x="14309" y="54203"/>
                  </a:lnTo>
                  <a:lnTo>
                    <a:pt x="14732" y="53639"/>
                  </a:lnTo>
                  <a:lnTo>
                    <a:pt x="15084" y="53005"/>
                  </a:lnTo>
                  <a:lnTo>
                    <a:pt x="15296" y="53357"/>
                  </a:lnTo>
                  <a:lnTo>
                    <a:pt x="15437" y="53568"/>
                  </a:lnTo>
                  <a:lnTo>
                    <a:pt x="15648" y="53709"/>
                  </a:lnTo>
                  <a:lnTo>
                    <a:pt x="15789" y="53709"/>
                  </a:lnTo>
                  <a:lnTo>
                    <a:pt x="15930" y="53639"/>
                  </a:lnTo>
                  <a:lnTo>
                    <a:pt x="16000" y="53498"/>
                  </a:lnTo>
                  <a:lnTo>
                    <a:pt x="16071" y="53145"/>
                  </a:lnTo>
                  <a:lnTo>
                    <a:pt x="16141" y="52652"/>
                  </a:lnTo>
                  <a:lnTo>
                    <a:pt x="16071" y="52229"/>
                  </a:lnTo>
                  <a:lnTo>
                    <a:pt x="16000" y="52159"/>
                  </a:lnTo>
                  <a:lnTo>
                    <a:pt x="15859" y="52088"/>
                  </a:lnTo>
                  <a:lnTo>
                    <a:pt x="15718" y="52159"/>
                  </a:lnTo>
                  <a:lnTo>
                    <a:pt x="15578" y="52300"/>
                  </a:lnTo>
                  <a:lnTo>
                    <a:pt x="15507" y="52018"/>
                  </a:lnTo>
                  <a:lnTo>
                    <a:pt x="15366" y="51665"/>
                  </a:lnTo>
                  <a:lnTo>
                    <a:pt x="15789" y="51806"/>
                  </a:lnTo>
                  <a:lnTo>
                    <a:pt x="16635" y="51806"/>
                  </a:lnTo>
                  <a:lnTo>
                    <a:pt x="17058" y="51665"/>
                  </a:lnTo>
                  <a:lnTo>
                    <a:pt x="17481" y="51454"/>
                  </a:lnTo>
                  <a:lnTo>
                    <a:pt x="17763" y="51172"/>
                  </a:lnTo>
                  <a:lnTo>
                    <a:pt x="17833" y="51031"/>
                  </a:lnTo>
                  <a:lnTo>
                    <a:pt x="17903" y="50820"/>
                  </a:lnTo>
                  <a:lnTo>
                    <a:pt x="17903" y="50538"/>
                  </a:lnTo>
                  <a:lnTo>
                    <a:pt x="17903" y="50326"/>
                  </a:lnTo>
                  <a:lnTo>
                    <a:pt x="17833" y="50115"/>
                  </a:lnTo>
                  <a:lnTo>
                    <a:pt x="17692" y="49903"/>
                  </a:lnTo>
                  <a:lnTo>
                    <a:pt x="17551" y="49762"/>
                  </a:lnTo>
                  <a:lnTo>
                    <a:pt x="17340" y="49621"/>
                  </a:lnTo>
                  <a:lnTo>
                    <a:pt x="16776" y="49480"/>
                  </a:lnTo>
                  <a:lnTo>
                    <a:pt x="16212" y="49410"/>
                  </a:lnTo>
                  <a:lnTo>
                    <a:pt x="15155" y="49480"/>
                  </a:lnTo>
                  <a:lnTo>
                    <a:pt x="14661" y="49551"/>
                  </a:lnTo>
                  <a:lnTo>
                    <a:pt x="14520" y="49410"/>
                  </a:lnTo>
                  <a:lnTo>
                    <a:pt x="14450" y="49057"/>
                  </a:lnTo>
                  <a:lnTo>
                    <a:pt x="14238" y="48212"/>
                  </a:lnTo>
                  <a:lnTo>
                    <a:pt x="13956" y="46943"/>
                  </a:lnTo>
                  <a:lnTo>
                    <a:pt x="14450" y="47084"/>
                  </a:lnTo>
                  <a:lnTo>
                    <a:pt x="14873" y="47154"/>
                  </a:lnTo>
                  <a:lnTo>
                    <a:pt x="15225" y="47154"/>
                  </a:lnTo>
                  <a:lnTo>
                    <a:pt x="15578" y="47013"/>
                  </a:lnTo>
                  <a:lnTo>
                    <a:pt x="15789" y="46872"/>
                  </a:lnTo>
                  <a:lnTo>
                    <a:pt x="16000" y="46590"/>
                  </a:lnTo>
                  <a:lnTo>
                    <a:pt x="16141" y="46309"/>
                  </a:lnTo>
                  <a:lnTo>
                    <a:pt x="16212" y="46027"/>
                  </a:lnTo>
                  <a:lnTo>
                    <a:pt x="16212" y="45674"/>
                  </a:lnTo>
                  <a:lnTo>
                    <a:pt x="16141" y="45322"/>
                  </a:lnTo>
                  <a:lnTo>
                    <a:pt x="16071" y="44969"/>
                  </a:lnTo>
                  <a:lnTo>
                    <a:pt x="15859" y="44617"/>
                  </a:lnTo>
                  <a:lnTo>
                    <a:pt x="15648" y="44264"/>
                  </a:lnTo>
                  <a:lnTo>
                    <a:pt x="15366" y="43912"/>
                  </a:lnTo>
                  <a:lnTo>
                    <a:pt x="15084" y="43630"/>
                  </a:lnTo>
                  <a:lnTo>
                    <a:pt x="14661" y="43419"/>
                  </a:lnTo>
                  <a:lnTo>
                    <a:pt x="14238" y="43278"/>
                  </a:lnTo>
                  <a:lnTo>
                    <a:pt x="13886" y="43207"/>
                  </a:lnTo>
                  <a:lnTo>
                    <a:pt x="13111" y="43207"/>
                  </a:lnTo>
                  <a:lnTo>
                    <a:pt x="12829" y="43137"/>
                  </a:lnTo>
                  <a:lnTo>
                    <a:pt x="12476" y="43066"/>
                  </a:lnTo>
                  <a:lnTo>
                    <a:pt x="12194" y="42855"/>
                  </a:lnTo>
                  <a:lnTo>
                    <a:pt x="11912" y="42502"/>
                  </a:lnTo>
                  <a:lnTo>
                    <a:pt x="11701" y="42150"/>
                  </a:lnTo>
                  <a:lnTo>
                    <a:pt x="11630" y="41727"/>
                  </a:lnTo>
                  <a:lnTo>
                    <a:pt x="11560" y="41375"/>
                  </a:lnTo>
                  <a:lnTo>
                    <a:pt x="11630" y="40952"/>
                  </a:lnTo>
                  <a:lnTo>
                    <a:pt x="11842" y="40176"/>
                  </a:lnTo>
                  <a:lnTo>
                    <a:pt x="12124" y="39331"/>
                  </a:lnTo>
                  <a:lnTo>
                    <a:pt x="12829" y="37146"/>
                  </a:lnTo>
                  <a:lnTo>
                    <a:pt x="13674" y="35031"/>
                  </a:lnTo>
                  <a:lnTo>
                    <a:pt x="14591" y="32987"/>
                  </a:lnTo>
                  <a:lnTo>
                    <a:pt x="15648" y="30943"/>
                  </a:lnTo>
                  <a:lnTo>
                    <a:pt x="16705" y="28899"/>
                  </a:lnTo>
                  <a:lnTo>
                    <a:pt x="17763" y="26925"/>
                  </a:lnTo>
                  <a:lnTo>
                    <a:pt x="20018" y="22908"/>
                  </a:lnTo>
                  <a:lnTo>
                    <a:pt x="19877" y="23542"/>
                  </a:lnTo>
                  <a:lnTo>
                    <a:pt x="19807" y="24247"/>
                  </a:lnTo>
                  <a:lnTo>
                    <a:pt x="19736" y="25657"/>
                  </a:lnTo>
                  <a:lnTo>
                    <a:pt x="19736" y="26361"/>
                  </a:lnTo>
                  <a:lnTo>
                    <a:pt x="19595" y="26996"/>
                  </a:lnTo>
                  <a:lnTo>
                    <a:pt x="19525" y="27560"/>
                  </a:lnTo>
                  <a:lnTo>
                    <a:pt x="19313" y="28053"/>
                  </a:lnTo>
                  <a:lnTo>
                    <a:pt x="19031" y="28405"/>
                  </a:lnTo>
                  <a:lnTo>
                    <a:pt x="18608" y="28828"/>
                  </a:lnTo>
                  <a:lnTo>
                    <a:pt x="18256" y="29181"/>
                  </a:lnTo>
                  <a:lnTo>
                    <a:pt x="17833" y="29533"/>
                  </a:lnTo>
                  <a:lnTo>
                    <a:pt x="17481" y="29956"/>
                  </a:lnTo>
                  <a:lnTo>
                    <a:pt x="17410" y="30238"/>
                  </a:lnTo>
                  <a:lnTo>
                    <a:pt x="17340" y="30450"/>
                  </a:lnTo>
                  <a:lnTo>
                    <a:pt x="17340" y="30731"/>
                  </a:lnTo>
                  <a:lnTo>
                    <a:pt x="17340" y="31013"/>
                  </a:lnTo>
                  <a:lnTo>
                    <a:pt x="17481" y="31295"/>
                  </a:lnTo>
                  <a:lnTo>
                    <a:pt x="17622" y="31577"/>
                  </a:lnTo>
                  <a:lnTo>
                    <a:pt x="17833" y="31789"/>
                  </a:lnTo>
                  <a:lnTo>
                    <a:pt x="17974" y="32000"/>
                  </a:lnTo>
                  <a:lnTo>
                    <a:pt x="18185" y="32071"/>
                  </a:lnTo>
                  <a:lnTo>
                    <a:pt x="18397" y="32141"/>
                  </a:lnTo>
                  <a:lnTo>
                    <a:pt x="18608" y="32141"/>
                  </a:lnTo>
                  <a:lnTo>
                    <a:pt x="18749" y="32071"/>
                  </a:lnTo>
                  <a:lnTo>
                    <a:pt x="19172" y="31859"/>
                  </a:lnTo>
                  <a:lnTo>
                    <a:pt x="19525" y="31577"/>
                  </a:lnTo>
                  <a:lnTo>
                    <a:pt x="19807" y="31225"/>
                  </a:lnTo>
                  <a:lnTo>
                    <a:pt x="20370" y="30450"/>
                  </a:lnTo>
                  <a:lnTo>
                    <a:pt x="21146" y="32564"/>
                  </a:lnTo>
                  <a:lnTo>
                    <a:pt x="20511" y="32705"/>
                  </a:lnTo>
                  <a:lnTo>
                    <a:pt x="20088" y="32916"/>
                  </a:lnTo>
                  <a:lnTo>
                    <a:pt x="19666" y="33198"/>
                  </a:lnTo>
                  <a:lnTo>
                    <a:pt x="19384" y="33551"/>
                  </a:lnTo>
                  <a:lnTo>
                    <a:pt x="19172" y="33903"/>
                  </a:lnTo>
                  <a:lnTo>
                    <a:pt x="19031" y="34256"/>
                  </a:lnTo>
                  <a:lnTo>
                    <a:pt x="19031" y="34608"/>
                  </a:lnTo>
                  <a:lnTo>
                    <a:pt x="19102" y="34961"/>
                  </a:lnTo>
                  <a:lnTo>
                    <a:pt x="19172" y="35242"/>
                  </a:lnTo>
                  <a:lnTo>
                    <a:pt x="19384" y="35454"/>
                  </a:lnTo>
                  <a:lnTo>
                    <a:pt x="19595" y="35665"/>
                  </a:lnTo>
                  <a:lnTo>
                    <a:pt x="19948" y="35806"/>
                  </a:lnTo>
                  <a:lnTo>
                    <a:pt x="20300" y="35806"/>
                  </a:lnTo>
                  <a:lnTo>
                    <a:pt x="20723" y="35736"/>
                  </a:lnTo>
                  <a:lnTo>
                    <a:pt x="21216" y="35595"/>
                  </a:lnTo>
                  <a:lnTo>
                    <a:pt x="21780" y="35242"/>
                  </a:lnTo>
                  <a:lnTo>
                    <a:pt x="21780" y="35736"/>
                  </a:lnTo>
                  <a:lnTo>
                    <a:pt x="21780" y="36159"/>
                  </a:lnTo>
                  <a:lnTo>
                    <a:pt x="21639" y="36441"/>
                  </a:lnTo>
                  <a:lnTo>
                    <a:pt x="21498" y="36723"/>
                  </a:lnTo>
                  <a:lnTo>
                    <a:pt x="21287" y="36934"/>
                  </a:lnTo>
                  <a:lnTo>
                    <a:pt x="21075" y="37075"/>
                  </a:lnTo>
                  <a:lnTo>
                    <a:pt x="20511" y="37427"/>
                  </a:lnTo>
                  <a:lnTo>
                    <a:pt x="19877" y="37709"/>
                  </a:lnTo>
                  <a:lnTo>
                    <a:pt x="19595" y="37850"/>
                  </a:lnTo>
                  <a:lnTo>
                    <a:pt x="19384" y="38062"/>
                  </a:lnTo>
                  <a:lnTo>
                    <a:pt x="19172" y="38344"/>
                  </a:lnTo>
                  <a:lnTo>
                    <a:pt x="18961" y="38626"/>
                  </a:lnTo>
                  <a:lnTo>
                    <a:pt x="18890" y="39049"/>
                  </a:lnTo>
                  <a:lnTo>
                    <a:pt x="18820" y="39542"/>
                  </a:lnTo>
                  <a:lnTo>
                    <a:pt x="18820" y="40106"/>
                  </a:lnTo>
                  <a:lnTo>
                    <a:pt x="18890" y="40388"/>
                  </a:lnTo>
                  <a:lnTo>
                    <a:pt x="19031" y="40599"/>
                  </a:lnTo>
                  <a:lnTo>
                    <a:pt x="19172" y="40740"/>
                  </a:lnTo>
                  <a:lnTo>
                    <a:pt x="19313" y="40881"/>
                  </a:lnTo>
                  <a:lnTo>
                    <a:pt x="19666" y="41022"/>
                  </a:lnTo>
                  <a:lnTo>
                    <a:pt x="20088" y="41022"/>
                  </a:lnTo>
                  <a:lnTo>
                    <a:pt x="20511" y="40881"/>
                  </a:lnTo>
                  <a:lnTo>
                    <a:pt x="20934" y="40599"/>
                  </a:lnTo>
                  <a:lnTo>
                    <a:pt x="21357" y="40176"/>
                  </a:lnTo>
                  <a:lnTo>
                    <a:pt x="21428" y="40599"/>
                  </a:lnTo>
                  <a:lnTo>
                    <a:pt x="21569" y="41022"/>
                  </a:lnTo>
                  <a:lnTo>
                    <a:pt x="21710" y="41375"/>
                  </a:lnTo>
                  <a:lnTo>
                    <a:pt x="21851" y="41657"/>
                  </a:lnTo>
                  <a:lnTo>
                    <a:pt x="22062" y="41938"/>
                  </a:lnTo>
                  <a:lnTo>
                    <a:pt x="22344" y="42220"/>
                  </a:lnTo>
                  <a:lnTo>
                    <a:pt x="22626" y="42361"/>
                  </a:lnTo>
                  <a:lnTo>
                    <a:pt x="22908" y="42502"/>
                  </a:lnTo>
                  <a:lnTo>
                    <a:pt x="23190" y="42573"/>
                  </a:lnTo>
                  <a:lnTo>
                    <a:pt x="23472" y="42643"/>
                  </a:lnTo>
                  <a:lnTo>
                    <a:pt x="23754" y="42573"/>
                  </a:lnTo>
                  <a:lnTo>
                    <a:pt x="24036" y="42432"/>
                  </a:lnTo>
                  <a:lnTo>
                    <a:pt x="24317" y="42220"/>
                  </a:lnTo>
                  <a:lnTo>
                    <a:pt x="24529" y="41938"/>
                  </a:lnTo>
                  <a:lnTo>
                    <a:pt x="24811" y="41586"/>
                  </a:lnTo>
                  <a:lnTo>
                    <a:pt x="25022" y="41163"/>
                  </a:lnTo>
                  <a:lnTo>
                    <a:pt x="25163" y="40670"/>
                  </a:lnTo>
                  <a:lnTo>
                    <a:pt x="25234" y="40317"/>
                  </a:lnTo>
                  <a:lnTo>
                    <a:pt x="25163" y="39894"/>
                  </a:lnTo>
                  <a:lnTo>
                    <a:pt x="25093" y="39542"/>
                  </a:lnTo>
                  <a:lnTo>
                    <a:pt x="25022" y="39190"/>
                  </a:lnTo>
                  <a:lnTo>
                    <a:pt x="24811" y="38837"/>
                  </a:lnTo>
                  <a:lnTo>
                    <a:pt x="24388" y="38203"/>
                  </a:lnTo>
                  <a:lnTo>
                    <a:pt x="23542" y="37005"/>
                  </a:lnTo>
                  <a:lnTo>
                    <a:pt x="23190" y="36370"/>
                  </a:lnTo>
                  <a:lnTo>
                    <a:pt x="23049" y="36088"/>
                  </a:lnTo>
                  <a:lnTo>
                    <a:pt x="22978" y="35736"/>
                  </a:lnTo>
                  <a:lnTo>
                    <a:pt x="23260" y="35947"/>
                  </a:lnTo>
                  <a:lnTo>
                    <a:pt x="23542" y="36159"/>
                  </a:lnTo>
                  <a:lnTo>
                    <a:pt x="23824" y="36300"/>
                  </a:lnTo>
                  <a:lnTo>
                    <a:pt x="24177" y="36370"/>
                  </a:lnTo>
                  <a:lnTo>
                    <a:pt x="24811" y="36441"/>
                  </a:lnTo>
                  <a:lnTo>
                    <a:pt x="25093" y="36370"/>
                  </a:lnTo>
                  <a:lnTo>
                    <a:pt x="25375" y="36300"/>
                  </a:lnTo>
                  <a:lnTo>
                    <a:pt x="25586" y="36229"/>
                  </a:lnTo>
                  <a:lnTo>
                    <a:pt x="25798" y="36088"/>
                  </a:lnTo>
                  <a:lnTo>
                    <a:pt x="25939" y="35877"/>
                  </a:lnTo>
                  <a:lnTo>
                    <a:pt x="26080" y="35665"/>
                  </a:lnTo>
                  <a:lnTo>
                    <a:pt x="26080" y="35383"/>
                  </a:lnTo>
                  <a:lnTo>
                    <a:pt x="26080" y="35101"/>
                  </a:lnTo>
                  <a:lnTo>
                    <a:pt x="26009" y="34749"/>
                  </a:lnTo>
                  <a:lnTo>
                    <a:pt x="25798" y="34326"/>
                  </a:lnTo>
                  <a:lnTo>
                    <a:pt x="25586" y="34044"/>
                  </a:lnTo>
                  <a:lnTo>
                    <a:pt x="25375" y="33762"/>
                  </a:lnTo>
                  <a:lnTo>
                    <a:pt x="25163" y="33551"/>
                  </a:lnTo>
                  <a:lnTo>
                    <a:pt x="24881" y="33410"/>
                  </a:lnTo>
                  <a:lnTo>
                    <a:pt x="24388" y="33198"/>
                  </a:lnTo>
                  <a:lnTo>
                    <a:pt x="23824" y="33057"/>
                  </a:lnTo>
                  <a:lnTo>
                    <a:pt x="23260" y="32916"/>
                  </a:lnTo>
                  <a:lnTo>
                    <a:pt x="22767" y="32705"/>
                  </a:lnTo>
                  <a:lnTo>
                    <a:pt x="22555" y="32564"/>
                  </a:lnTo>
                  <a:lnTo>
                    <a:pt x="22344" y="32353"/>
                  </a:lnTo>
                  <a:lnTo>
                    <a:pt x="22133" y="32141"/>
                  </a:lnTo>
                  <a:lnTo>
                    <a:pt x="21992" y="31789"/>
                  </a:lnTo>
                  <a:lnTo>
                    <a:pt x="22273" y="32000"/>
                  </a:lnTo>
                  <a:lnTo>
                    <a:pt x="22626" y="32141"/>
                  </a:lnTo>
                  <a:lnTo>
                    <a:pt x="22908" y="32212"/>
                  </a:lnTo>
                  <a:lnTo>
                    <a:pt x="23190" y="32282"/>
                  </a:lnTo>
                  <a:lnTo>
                    <a:pt x="23472" y="32212"/>
                  </a:lnTo>
                  <a:lnTo>
                    <a:pt x="23754" y="32141"/>
                  </a:lnTo>
                  <a:lnTo>
                    <a:pt x="24036" y="32071"/>
                  </a:lnTo>
                  <a:lnTo>
                    <a:pt x="24247" y="31859"/>
                  </a:lnTo>
                  <a:lnTo>
                    <a:pt x="24458" y="31718"/>
                  </a:lnTo>
                  <a:lnTo>
                    <a:pt x="24599" y="31507"/>
                  </a:lnTo>
                  <a:lnTo>
                    <a:pt x="24740" y="31225"/>
                  </a:lnTo>
                  <a:lnTo>
                    <a:pt x="24881" y="30943"/>
                  </a:lnTo>
                  <a:lnTo>
                    <a:pt x="24881" y="30661"/>
                  </a:lnTo>
                  <a:lnTo>
                    <a:pt x="24881" y="30309"/>
                  </a:lnTo>
                  <a:lnTo>
                    <a:pt x="24881" y="30027"/>
                  </a:lnTo>
                  <a:lnTo>
                    <a:pt x="24811" y="29674"/>
                  </a:lnTo>
                  <a:lnTo>
                    <a:pt x="24529" y="29110"/>
                  </a:lnTo>
                  <a:lnTo>
                    <a:pt x="24106" y="28687"/>
                  </a:lnTo>
                  <a:lnTo>
                    <a:pt x="23542" y="28265"/>
                  </a:lnTo>
                  <a:lnTo>
                    <a:pt x="22978" y="27912"/>
                  </a:lnTo>
                  <a:lnTo>
                    <a:pt x="22344" y="27630"/>
                  </a:lnTo>
                  <a:lnTo>
                    <a:pt x="21710" y="27489"/>
                  </a:lnTo>
                  <a:lnTo>
                    <a:pt x="21075" y="27419"/>
                  </a:lnTo>
                  <a:lnTo>
                    <a:pt x="20511" y="27489"/>
                  </a:lnTo>
                  <a:lnTo>
                    <a:pt x="20229" y="25727"/>
                  </a:lnTo>
                  <a:lnTo>
                    <a:pt x="20229" y="24881"/>
                  </a:lnTo>
                  <a:lnTo>
                    <a:pt x="20229" y="24035"/>
                  </a:lnTo>
                  <a:lnTo>
                    <a:pt x="20300" y="23260"/>
                  </a:lnTo>
                  <a:lnTo>
                    <a:pt x="20441" y="22485"/>
                  </a:lnTo>
                  <a:lnTo>
                    <a:pt x="20723" y="21709"/>
                  </a:lnTo>
                  <a:lnTo>
                    <a:pt x="21075" y="20934"/>
                  </a:lnTo>
                  <a:lnTo>
                    <a:pt x="21992" y="19172"/>
                  </a:lnTo>
                  <a:lnTo>
                    <a:pt x="22908" y="17410"/>
                  </a:lnTo>
                  <a:lnTo>
                    <a:pt x="23683" y="15648"/>
                  </a:lnTo>
                  <a:lnTo>
                    <a:pt x="24458" y="13815"/>
                  </a:lnTo>
                  <a:lnTo>
                    <a:pt x="25022" y="12124"/>
                  </a:lnTo>
                  <a:lnTo>
                    <a:pt x="25516" y="10432"/>
                  </a:lnTo>
                  <a:lnTo>
                    <a:pt x="25868" y="8670"/>
                  </a:lnTo>
                  <a:lnTo>
                    <a:pt x="26009" y="7824"/>
                  </a:lnTo>
                  <a:lnTo>
                    <a:pt x="26080" y="6908"/>
                  </a:lnTo>
                  <a:lnTo>
                    <a:pt x="26009" y="5498"/>
                  </a:lnTo>
                  <a:lnTo>
                    <a:pt x="25868" y="4300"/>
                  </a:lnTo>
                  <a:lnTo>
                    <a:pt x="25727" y="3031"/>
                  </a:lnTo>
                  <a:lnTo>
                    <a:pt x="25516" y="1762"/>
                  </a:lnTo>
                  <a:lnTo>
                    <a:pt x="25234" y="776"/>
                  </a:lnTo>
                  <a:lnTo>
                    <a:pt x="25022" y="423"/>
                  </a:lnTo>
                  <a:lnTo>
                    <a:pt x="24881" y="141"/>
                  </a:lnTo>
                  <a:lnTo>
                    <a:pt x="24670" y="0"/>
                  </a:lnTo>
                  <a:close/>
                </a:path>
              </a:pathLst>
            </a:custGeom>
            <a:solidFill>
              <a:srgbClr val="BDCC6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" name="Google Shape;189;p4"/>
            <p:cNvSpPr/>
            <p:nvPr/>
          </p:nvSpPr>
          <p:spPr>
            <a:xfrm rot="3020914">
              <a:off x="1433468" y="3420610"/>
              <a:ext cx="380422" cy="501593"/>
            </a:xfrm>
            <a:custGeom>
              <a:avLst/>
              <a:gdLst/>
              <a:ahLst/>
              <a:cxnLst/>
              <a:rect l="l" t="t" r="r" b="b"/>
              <a:pathLst>
                <a:path w="9516" h="12547" extrusionOk="0">
                  <a:moveTo>
                    <a:pt x="9516" y="0"/>
                  </a:moveTo>
                  <a:lnTo>
                    <a:pt x="9420" y="385"/>
                  </a:lnTo>
                  <a:lnTo>
                    <a:pt x="9445" y="353"/>
                  </a:lnTo>
                  <a:lnTo>
                    <a:pt x="9516" y="0"/>
                  </a:lnTo>
                  <a:close/>
                  <a:moveTo>
                    <a:pt x="5357" y="3947"/>
                  </a:moveTo>
                  <a:lnTo>
                    <a:pt x="4793" y="4582"/>
                  </a:lnTo>
                  <a:lnTo>
                    <a:pt x="3595" y="5921"/>
                  </a:lnTo>
                  <a:lnTo>
                    <a:pt x="2256" y="7471"/>
                  </a:lnTo>
                  <a:lnTo>
                    <a:pt x="1763" y="8106"/>
                  </a:lnTo>
                  <a:lnTo>
                    <a:pt x="1410" y="8599"/>
                  </a:lnTo>
                  <a:lnTo>
                    <a:pt x="1692" y="7894"/>
                  </a:lnTo>
                  <a:lnTo>
                    <a:pt x="2045" y="7190"/>
                  </a:lnTo>
                  <a:lnTo>
                    <a:pt x="2467" y="6485"/>
                  </a:lnTo>
                  <a:lnTo>
                    <a:pt x="2961" y="5921"/>
                  </a:lnTo>
                  <a:lnTo>
                    <a:pt x="3525" y="5357"/>
                  </a:lnTo>
                  <a:lnTo>
                    <a:pt x="4089" y="4864"/>
                  </a:lnTo>
                  <a:lnTo>
                    <a:pt x="4723" y="4370"/>
                  </a:lnTo>
                  <a:lnTo>
                    <a:pt x="5357" y="3947"/>
                  </a:lnTo>
                  <a:close/>
                  <a:moveTo>
                    <a:pt x="6696" y="3242"/>
                  </a:moveTo>
                  <a:lnTo>
                    <a:pt x="6626" y="3806"/>
                  </a:lnTo>
                  <a:lnTo>
                    <a:pt x="6626" y="4300"/>
                  </a:lnTo>
                  <a:lnTo>
                    <a:pt x="6555" y="5357"/>
                  </a:lnTo>
                  <a:lnTo>
                    <a:pt x="6485" y="5850"/>
                  </a:lnTo>
                  <a:lnTo>
                    <a:pt x="6415" y="6344"/>
                  </a:lnTo>
                  <a:lnTo>
                    <a:pt x="6203" y="6837"/>
                  </a:lnTo>
                  <a:lnTo>
                    <a:pt x="5921" y="7331"/>
                  </a:lnTo>
                  <a:lnTo>
                    <a:pt x="5569" y="7753"/>
                  </a:lnTo>
                  <a:lnTo>
                    <a:pt x="5075" y="8176"/>
                  </a:lnTo>
                  <a:lnTo>
                    <a:pt x="4652" y="8529"/>
                  </a:lnTo>
                  <a:lnTo>
                    <a:pt x="4089" y="8811"/>
                  </a:lnTo>
                  <a:lnTo>
                    <a:pt x="3031" y="9375"/>
                  </a:lnTo>
                  <a:lnTo>
                    <a:pt x="2045" y="10009"/>
                  </a:lnTo>
                  <a:lnTo>
                    <a:pt x="2256" y="9445"/>
                  </a:lnTo>
                  <a:lnTo>
                    <a:pt x="2538" y="9022"/>
                  </a:lnTo>
                  <a:lnTo>
                    <a:pt x="3243" y="8106"/>
                  </a:lnTo>
                  <a:lnTo>
                    <a:pt x="3948" y="7260"/>
                  </a:lnTo>
                  <a:lnTo>
                    <a:pt x="4723" y="6414"/>
                  </a:lnTo>
                  <a:lnTo>
                    <a:pt x="4934" y="6062"/>
                  </a:lnTo>
                  <a:lnTo>
                    <a:pt x="5216" y="5639"/>
                  </a:lnTo>
                  <a:lnTo>
                    <a:pt x="5639" y="4652"/>
                  </a:lnTo>
                  <a:lnTo>
                    <a:pt x="6203" y="3806"/>
                  </a:lnTo>
                  <a:lnTo>
                    <a:pt x="6415" y="3454"/>
                  </a:lnTo>
                  <a:lnTo>
                    <a:pt x="6696" y="3242"/>
                  </a:lnTo>
                  <a:close/>
                  <a:moveTo>
                    <a:pt x="9420" y="385"/>
                  </a:moveTo>
                  <a:lnTo>
                    <a:pt x="9163" y="705"/>
                  </a:lnTo>
                  <a:lnTo>
                    <a:pt x="8811" y="1057"/>
                  </a:lnTo>
                  <a:lnTo>
                    <a:pt x="8388" y="1410"/>
                  </a:lnTo>
                  <a:lnTo>
                    <a:pt x="7260" y="2115"/>
                  </a:lnTo>
                  <a:lnTo>
                    <a:pt x="5992" y="2820"/>
                  </a:lnTo>
                  <a:lnTo>
                    <a:pt x="4652" y="3595"/>
                  </a:lnTo>
                  <a:lnTo>
                    <a:pt x="3384" y="4300"/>
                  </a:lnTo>
                  <a:lnTo>
                    <a:pt x="2326" y="5005"/>
                  </a:lnTo>
                  <a:lnTo>
                    <a:pt x="1904" y="5357"/>
                  </a:lnTo>
                  <a:lnTo>
                    <a:pt x="1622" y="5709"/>
                  </a:lnTo>
                  <a:lnTo>
                    <a:pt x="1269" y="6203"/>
                  </a:lnTo>
                  <a:lnTo>
                    <a:pt x="917" y="6696"/>
                  </a:lnTo>
                  <a:lnTo>
                    <a:pt x="705" y="7190"/>
                  </a:lnTo>
                  <a:lnTo>
                    <a:pt x="494" y="7683"/>
                  </a:lnTo>
                  <a:lnTo>
                    <a:pt x="212" y="8811"/>
                  </a:lnTo>
                  <a:lnTo>
                    <a:pt x="1" y="9938"/>
                  </a:lnTo>
                  <a:lnTo>
                    <a:pt x="1" y="10502"/>
                  </a:lnTo>
                  <a:lnTo>
                    <a:pt x="71" y="11560"/>
                  </a:lnTo>
                  <a:lnTo>
                    <a:pt x="141" y="12053"/>
                  </a:lnTo>
                  <a:lnTo>
                    <a:pt x="282" y="12405"/>
                  </a:lnTo>
                  <a:lnTo>
                    <a:pt x="353" y="12476"/>
                  </a:lnTo>
                  <a:lnTo>
                    <a:pt x="423" y="12546"/>
                  </a:lnTo>
                  <a:lnTo>
                    <a:pt x="564" y="12476"/>
                  </a:lnTo>
                  <a:lnTo>
                    <a:pt x="705" y="12405"/>
                  </a:lnTo>
                  <a:lnTo>
                    <a:pt x="987" y="11982"/>
                  </a:lnTo>
                  <a:lnTo>
                    <a:pt x="1410" y="11630"/>
                  </a:lnTo>
                  <a:lnTo>
                    <a:pt x="2256" y="10996"/>
                  </a:lnTo>
                  <a:lnTo>
                    <a:pt x="3172" y="10432"/>
                  </a:lnTo>
                  <a:lnTo>
                    <a:pt x="4159" y="9938"/>
                  </a:lnTo>
                  <a:lnTo>
                    <a:pt x="5075" y="9445"/>
                  </a:lnTo>
                  <a:lnTo>
                    <a:pt x="5921" y="8811"/>
                  </a:lnTo>
                  <a:lnTo>
                    <a:pt x="6344" y="8458"/>
                  </a:lnTo>
                  <a:lnTo>
                    <a:pt x="6696" y="8106"/>
                  </a:lnTo>
                  <a:lnTo>
                    <a:pt x="6978" y="7683"/>
                  </a:lnTo>
                  <a:lnTo>
                    <a:pt x="7260" y="7190"/>
                  </a:lnTo>
                  <a:lnTo>
                    <a:pt x="7401" y="6696"/>
                  </a:lnTo>
                  <a:lnTo>
                    <a:pt x="7472" y="6203"/>
                  </a:lnTo>
                  <a:lnTo>
                    <a:pt x="7472" y="5709"/>
                  </a:lnTo>
                  <a:lnTo>
                    <a:pt x="7401" y="5216"/>
                  </a:lnTo>
                  <a:lnTo>
                    <a:pt x="7331" y="4300"/>
                  </a:lnTo>
                  <a:lnTo>
                    <a:pt x="7331" y="3806"/>
                  </a:lnTo>
                  <a:lnTo>
                    <a:pt x="7401" y="3313"/>
                  </a:lnTo>
                  <a:lnTo>
                    <a:pt x="7542" y="2890"/>
                  </a:lnTo>
                  <a:lnTo>
                    <a:pt x="7824" y="2538"/>
                  </a:lnTo>
                  <a:lnTo>
                    <a:pt x="8459" y="1762"/>
                  </a:lnTo>
                  <a:lnTo>
                    <a:pt x="8811" y="1410"/>
                  </a:lnTo>
                  <a:lnTo>
                    <a:pt x="9163" y="987"/>
                  </a:lnTo>
                  <a:lnTo>
                    <a:pt x="9375" y="564"/>
                  </a:lnTo>
                  <a:lnTo>
                    <a:pt x="9420" y="385"/>
                  </a:lnTo>
                  <a:close/>
                </a:path>
              </a:pathLst>
            </a:custGeom>
            <a:solidFill>
              <a:srgbClr val="93B77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grpSp>
          <p:nvGrpSpPr>
            <p:cNvPr id="190" name="Google Shape;190;p4"/>
            <p:cNvGrpSpPr/>
            <p:nvPr/>
          </p:nvGrpSpPr>
          <p:grpSpPr>
            <a:xfrm rot="7357511">
              <a:off x="7243958" y="3657662"/>
              <a:ext cx="194495" cy="389007"/>
              <a:chOff x="3253150" y="2320925"/>
              <a:chExt cx="149800" cy="299575"/>
            </a:xfrm>
          </p:grpSpPr>
          <p:sp>
            <p:nvSpPr>
              <p:cNvPr id="191" name="Google Shape;191;p4"/>
              <p:cNvSpPr/>
              <p:nvPr/>
            </p:nvSpPr>
            <p:spPr>
              <a:xfrm>
                <a:off x="3290150" y="2476000"/>
                <a:ext cx="112800" cy="144500"/>
              </a:xfrm>
              <a:custGeom>
                <a:avLst/>
                <a:gdLst/>
                <a:ahLst/>
                <a:cxnLst/>
                <a:rect l="l" t="t" r="r" b="b"/>
                <a:pathLst>
                  <a:path w="4512" h="5780" extrusionOk="0">
                    <a:moveTo>
                      <a:pt x="2397" y="1480"/>
                    </a:moveTo>
                    <a:lnTo>
                      <a:pt x="1622" y="2467"/>
                    </a:lnTo>
                    <a:lnTo>
                      <a:pt x="1199" y="3101"/>
                    </a:lnTo>
                    <a:lnTo>
                      <a:pt x="917" y="3665"/>
                    </a:lnTo>
                    <a:lnTo>
                      <a:pt x="1270" y="2749"/>
                    </a:lnTo>
                    <a:lnTo>
                      <a:pt x="1481" y="2397"/>
                    </a:lnTo>
                    <a:lnTo>
                      <a:pt x="1763" y="2044"/>
                    </a:lnTo>
                    <a:lnTo>
                      <a:pt x="2045" y="1762"/>
                    </a:lnTo>
                    <a:lnTo>
                      <a:pt x="2397" y="1480"/>
                    </a:lnTo>
                    <a:close/>
                    <a:moveTo>
                      <a:pt x="3455" y="1762"/>
                    </a:moveTo>
                    <a:lnTo>
                      <a:pt x="3384" y="2115"/>
                    </a:lnTo>
                    <a:lnTo>
                      <a:pt x="3173" y="2608"/>
                    </a:lnTo>
                    <a:lnTo>
                      <a:pt x="2820" y="3172"/>
                    </a:lnTo>
                    <a:lnTo>
                      <a:pt x="2468" y="3806"/>
                    </a:lnTo>
                    <a:lnTo>
                      <a:pt x="2045" y="4370"/>
                    </a:lnTo>
                    <a:lnTo>
                      <a:pt x="1833" y="4511"/>
                    </a:lnTo>
                    <a:lnTo>
                      <a:pt x="1622" y="4723"/>
                    </a:lnTo>
                    <a:lnTo>
                      <a:pt x="1411" y="4793"/>
                    </a:lnTo>
                    <a:lnTo>
                      <a:pt x="1199" y="4793"/>
                    </a:lnTo>
                    <a:lnTo>
                      <a:pt x="1058" y="4652"/>
                    </a:lnTo>
                    <a:lnTo>
                      <a:pt x="917" y="4511"/>
                    </a:lnTo>
                    <a:lnTo>
                      <a:pt x="1270" y="4229"/>
                    </a:lnTo>
                    <a:lnTo>
                      <a:pt x="1622" y="3877"/>
                    </a:lnTo>
                    <a:lnTo>
                      <a:pt x="1904" y="3524"/>
                    </a:lnTo>
                    <a:lnTo>
                      <a:pt x="2186" y="3101"/>
                    </a:lnTo>
                    <a:lnTo>
                      <a:pt x="3455" y="1762"/>
                    </a:lnTo>
                    <a:close/>
                    <a:moveTo>
                      <a:pt x="2609" y="0"/>
                    </a:moveTo>
                    <a:lnTo>
                      <a:pt x="2397" y="71"/>
                    </a:lnTo>
                    <a:lnTo>
                      <a:pt x="2186" y="212"/>
                    </a:lnTo>
                    <a:lnTo>
                      <a:pt x="2045" y="423"/>
                    </a:lnTo>
                    <a:lnTo>
                      <a:pt x="1833" y="705"/>
                    </a:lnTo>
                    <a:lnTo>
                      <a:pt x="1763" y="987"/>
                    </a:lnTo>
                    <a:lnTo>
                      <a:pt x="1763" y="1057"/>
                    </a:lnTo>
                    <a:lnTo>
                      <a:pt x="1833" y="1057"/>
                    </a:lnTo>
                    <a:lnTo>
                      <a:pt x="2045" y="1128"/>
                    </a:lnTo>
                    <a:lnTo>
                      <a:pt x="2256" y="1057"/>
                    </a:lnTo>
                    <a:lnTo>
                      <a:pt x="2820" y="916"/>
                    </a:lnTo>
                    <a:lnTo>
                      <a:pt x="3032" y="846"/>
                    </a:lnTo>
                    <a:lnTo>
                      <a:pt x="2609" y="1198"/>
                    </a:lnTo>
                    <a:lnTo>
                      <a:pt x="2115" y="1410"/>
                    </a:lnTo>
                    <a:lnTo>
                      <a:pt x="1199" y="1974"/>
                    </a:lnTo>
                    <a:lnTo>
                      <a:pt x="847" y="2256"/>
                    </a:lnTo>
                    <a:lnTo>
                      <a:pt x="494" y="2608"/>
                    </a:lnTo>
                    <a:lnTo>
                      <a:pt x="212" y="3101"/>
                    </a:lnTo>
                    <a:lnTo>
                      <a:pt x="1" y="3665"/>
                    </a:lnTo>
                    <a:lnTo>
                      <a:pt x="1" y="4229"/>
                    </a:lnTo>
                    <a:lnTo>
                      <a:pt x="71" y="4723"/>
                    </a:lnTo>
                    <a:lnTo>
                      <a:pt x="212" y="5145"/>
                    </a:lnTo>
                    <a:lnTo>
                      <a:pt x="494" y="5498"/>
                    </a:lnTo>
                    <a:lnTo>
                      <a:pt x="847" y="5709"/>
                    </a:lnTo>
                    <a:lnTo>
                      <a:pt x="1340" y="5780"/>
                    </a:lnTo>
                    <a:lnTo>
                      <a:pt x="1833" y="5709"/>
                    </a:lnTo>
                    <a:lnTo>
                      <a:pt x="2397" y="5427"/>
                    </a:lnTo>
                    <a:lnTo>
                      <a:pt x="2891" y="5005"/>
                    </a:lnTo>
                    <a:lnTo>
                      <a:pt x="3455" y="4441"/>
                    </a:lnTo>
                    <a:lnTo>
                      <a:pt x="3877" y="3736"/>
                    </a:lnTo>
                    <a:lnTo>
                      <a:pt x="4230" y="2960"/>
                    </a:lnTo>
                    <a:lnTo>
                      <a:pt x="4371" y="2608"/>
                    </a:lnTo>
                    <a:lnTo>
                      <a:pt x="4441" y="2185"/>
                    </a:lnTo>
                    <a:lnTo>
                      <a:pt x="4512" y="1833"/>
                    </a:lnTo>
                    <a:lnTo>
                      <a:pt x="4441" y="1480"/>
                    </a:lnTo>
                    <a:lnTo>
                      <a:pt x="4371" y="1128"/>
                    </a:lnTo>
                    <a:lnTo>
                      <a:pt x="4230" y="775"/>
                    </a:lnTo>
                    <a:lnTo>
                      <a:pt x="4018" y="494"/>
                    </a:lnTo>
                    <a:lnTo>
                      <a:pt x="3666" y="282"/>
                    </a:lnTo>
                    <a:lnTo>
                      <a:pt x="3384" y="141"/>
                    </a:lnTo>
                    <a:lnTo>
                      <a:pt x="3102" y="0"/>
                    </a:lnTo>
                    <a:close/>
                  </a:path>
                </a:pathLst>
              </a:custGeom>
              <a:solidFill>
                <a:srgbClr val="F7B228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92" name="Google Shape;192;p4"/>
              <p:cNvSpPr/>
              <p:nvPr/>
            </p:nvSpPr>
            <p:spPr>
              <a:xfrm>
                <a:off x="3253150" y="2320925"/>
                <a:ext cx="100475" cy="130425"/>
              </a:xfrm>
              <a:custGeom>
                <a:avLst/>
                <a:gdLst/>
                <a:ahLst/>
                <a:cxnLst/>
                <a:rect l="l" t="t" r="r" b="b"/>
                <a:pathLst>
                  <a:path w="4019" h="5217" extrusionOk="0">
                    <a:moveTo>
                      <a:pt x="2045" y="1128"/>
                    </a:moveTo>
                    <a:lnTo>
                      <a:pt x="2186" y="1199"/>
                    </a:lnTo>
                    <a:lnTo>
                      <a:pt x="2397" y="1410"/>
                    </a:lnTo>
                    <a:lnTo>
                      <a:pt x="2609" y="1763"/>
                    </a:lnTo>
                    <a:lnTo>
                      <a:pt x="2750" y="2256"/>
                    </a:lnTo>
                    <a:lnTo>
                      <a:pt x="2820" y="2749"/>
                    </a:lnTo>
                    <a:lnTo>
                      <a:pt x="2750" y="3243"/>
                    </a:lnTo>
                    <a:lnTo>
                      <a:pt x="2679" y="3525"/>
                    </a:lnTo>
                    <a:lnTo>
                      <a:pt x="2609" y="3736"/>
                    </a:lnTo>
                    <a:lnTo>
                      <a:pt x="2256" y="3243"/>
                    </a:lnTo>
                    <a:lnTo>
                      <a:pt x="1904" y="2608"/>
                    </a:lnTo>
                    <a:lnTo>
                      <a:pt x="1763" y="2327"/>
                    </a:lnTo>
                    <a:lnTo>
                      <a:pt x="1622" y="1974"/>
                    </a:lnTo>
                    <a:lnTo>
                      <a:pt x="1622" y="1692"/>
                    </a:lnTo>
                    <a:lnTo>
                      <a:pt x="1692" y="1410"/>
                    </a:lnTo>
                    <a:lnTo>
                      <a:pt x="1833" y="1269"/>
                    </a:lnTo>
                    <a:lnTo>
                      <a:pt x="1904" y="1128"/>
                    </a:lnTo>
                    <a:close/>
                    <a:moveTo>
                      <a:pt x="846" y="1481"/>
                    </a:moveTo>
                    <a:lnTo>
                      <a:pt x="987" y="1692"/>
                    </a:lnTo>
                    <a:lnTo>
                      <a:pt x="1128" y="2045"/>
                    </a:lnTo>
                    <a:lnTo>
                      <a:pt x="1199" y="2679"/>
                    </a:lnTo>
                    <a:lnTo>
                      <a:pt x="1340" y="3454"/>
                    </a:lnTo>
                    <a:lnTo>
                      <a:pt x="1481" y="3807"/>
                    </a:lnTo>
                    <a:lnTo>
                      <a:pt x="1622" y="4089"/>
                    </a:lnTo>
                    <a:lnTo>
                      <a:pt x="776" y="3454"/>
                    </a:lnTo>
                    <a:lnTo>
                      <a:pt x="706" y="3243"/>
                    </a:lnTo>
                    <a:lnTo>
                      <a:pt x="635" y="2961"/>
                    </a:lnTo>
                    <a:lnTo>
                      <a:pt x="635" y="2467"/>
                    </a:lnTo>
                    <a:lnTo>
                      <a:pt x="706" y="1974"/>
                    </a:lnTo>
                    <a:lnTo>
                      <a:pt x="846" y="1481"/>
                    </a:lnTo>
                    <a:close/>
                    <a:moveTo>
                      <a:pt x="2397" y="1"/>
                    </a:moveTo>
                    <a:lnTo>
                      <a:pt x="1974" y="71"/>
                    </a:lnTo>
                    <a:lnTo>
                      <a:pt x="1481" y="141"/>
                    </a:lnTo>
                    <a:lnTo>
                      <a:pt x="1058" y="423"/>
                    </a:lnTo>
                    <a:lnTo>
                      <a:pt x="706" y="705"/>
                    </a:lnTo>
                    <a:lnTo>
                      <a:pt x="424" y="1128"/>
                    </a:lnTo>
                    <a:lnTo>
                      <a:pt x="212" y="1551"/>
                    </a:lnTo>
                    <a:lnTo>
                      <a:pt x="71" y="2045"/>
                    </a:lnTo>
                    <a:lnTo>
                      <a:pt x="1" y="2538"/>
                    </a:lnTo>
                    <a:lnTo>
                      <a:pt x="1" y="3102"/>
                    </a:lnTo>
                    <a:lnTo>
                      <a:pt x="71" y="3595"/>
                    </a:lnTo>
                    <a:lnTo>
                      <a:pt x="212" y="4018"/>
                    </a:lnTo>
                    <a:lnTo>
                      <a:pt x="424" y="4441"/>
                    </a:lnTo>
                    <a:lnTo>
                      <a:pt x="706" y="4793"/>
                    </a:lnTo>
                    <a:lnTo>
                      <a:pt x="1058" y="5005"/>
                    </a:lnTo>
                    <a:lnTo>
                      <a:pt x="1481" y="5146"/>
                    </a:lnTo>
                    <a:lnTo>
                      <a:pt x="1974" y="5216"/>
                    </a:lnTo>
                    <a:lnTo>
                      <a:pt x="2468" y="5075"/>
                    </a:lnTo>
                    <a:lnTo>
                      <a:pt x="2891" y="4934"/>
                    </a:lnTo>
                    <a:lnTo>
                      <a:pt x="3172" y="4652"/>
                    </a:lnTo>
                    <a:lnTo>
                      <a:pt x="3454" y="4300"/>
                    </a:lnTo>
                    <a:lnTo>
                      <a:pt x="3736" y="3948"/>
                    </a:lnTo>
                    <a:lnTo>
                      <a:pt x="3877" y="3525"/>
                    </a:lnTo>
                    <a:lnTo>
                      <a:pt x="4018" y="3102"/>
                    </a:lnTo>
                    <a:lnTo>
                      <a:pt x="4018" y="2608"/>
                    </a:lnTo>
                    <a:lnTo>
                      <a:pt x="4018" y="2186"/>
                    </a:lnTo>
                    <a:lnTo>
                      <a:pt x="4018" y="1692"/>
                    </a:lnTo>
                    <a:lnTo>
                      <a:pt x="3877" y="1269"/>
                    </a:lnTo>
                    <a:lnTo>
                      <a:pt x="3666" y="917"/>
                    </a:lnTo>
                    <a:lnTo>
                      <a:pt x="3454" y="564"/>
                    </a:lnTo>
                    <a:lnTo>
                      <a:pt x="3172" y="282"/>
                    </a:lnTo>
                    <a:lnTo>
                      <a:pt x="2820" y="141"/>
                    </a:lnTo>
                    <a:lnTo>
                      <a:pt x="2397" y="1"/>
                    </a:lnTo>
                    <a:close/>
                  </a:path>
                </a:pathLst>
              </a:custGeom>
              <a:solidFill>
                <a:srgbClr val="F7B228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grpSp>
          <p:nvGrpSpPr>
            <p:cNvPr id="193" name="Google Shape;193;p4"/>
            <p:cNvGrpSpPr/>
            <p:nvPr/>
          </p:nvGrpSpPr>
          <p:grpSpPr>
            <a:xfrm rot="-5400000">
              <a:off x="5247912" y="2613433"/>
              <a:ext cx="1225750" cy="2321893"/>
              <a:chOff x="3487525" y="3986125"/>
              <a:chExt cx="766525" cy="1452000"/>
            </a:xfrm>
          </p:grpSpPr>
          <p:sp>
            <p:nvSpPr>
              <p:cNvPr id="194" name="Google Shape;194;p4"/>
              <p:cNvSpPr/>
              <p:nvPr/>
            </p:nvSpPr>
            <p:spPr>
              <a:xfrm>
                <a:off x="3506900" y="3986125"/>
                <a:ext cx="747150" cy="1452000"/>
              </a:xfrm>
              <a:custGeom>
                <a:avLst/>
                <a:gdLst/>
                <a:ahLst/>
                <a:cxnLst/>
                <a:rect l="l" t="t" r="r" b="b"/>
                <a:pathLst>
                  <a:path w="29886" h="58080" extrusionOk="0">
                    <a:moveTo>
                      <a:pt x="20441" y="33974"/>
                    </a:moveTo>
                    <a:lnTo>
                      <a:pt x="21568" y="34608"/>
                    </a:lnTo>
                    <a:lnTo>
                      <a:pt x="23189" y="35665"/>
                    </a:lnTo>
                    <a:lnTo>
                      <a:pt x="24035" y="36229"/>
                    </a:lnTo>
                    <a:lnTo>
                      <a:pt x="24670" y="36793"/>
                    </a:lnTo>
                    <a:lnTo>
                      <a:pt x="25092" y="37216"/>
                    </a:lnTo>
                    <a:lnTo>
                      <a:pt x="25233" y="37427"/>
                    </a:lnTo>
                    <a:lnTo>
                      <a:pt x="25233" y="37568"/>
                    </a:lnTo>
                    <a:lnTo>
                      <a:pt x="23048" y="35947"/>
                    </a:lnTo>
                    <a:lnTo>
                      <a:pt x="20441" y="33974"/>
                    </a:lnTo>
                    <a:close/>
                    <a:moveTo>
                      <a:pt x="917" y="0"/>
                    </a:moveTo>
                    <a:lnTo>
                      <a:pt x="776" y="141"/>
                    </a:lnTo>
                    <a:lnTo>
                      <a:pt x="635" y="282"/>
                    </a:lnTo>
                    <a:lnTo>
                      <a:pt x="564" y="564"/>
                    </a:lnTo>
                    <a:lnTo>
                      <a:pt x="353" y="1198"/>
                    </a:lnTo>
                    <a:lnTo>
                      <a:pt x="212" y="2044"/>
                    </a:lnTo>
                    <a:lnTo>
                      <a:pt x="0" y="3595"/>
                    </a:lnTo>
                    <a:lnTo>
                      <a:pt x="0" y="4511"/>
                    </a:lnTo>
                    <a:lnTo>
                      <a:pt x="71" y="5216"/>
                    </a:lnTo>
                    <a:lnTo>
                      <a:pt x="141" y="5921"/>
                    </a:lnTo>
                    <a:lnTo>
                      <a:pt x="494" y="7331"/>
                    </a:lnTo>
                    <a:lnTo>
                      <a:pt x="987" y="8740"/>
                    </a:lnTo>
                    <a:lnTo>
                      <a:pt x="1551" y="10009"/>
                    </a:lnTo>
                    <a:lnTo>
                      <a:pt x="2326" y="11419"/>
                    </a:lnTo>
                    <a:lnTo>
                      <a:pt x="3243" y="12758"/>
                    </a:lnTo>
                    <a:lnTo>
                      <a:pt x="4159" y="14097"/>
                    </a:lnTo>
                    <a:lnTo>
                      <a:pt x="5216" y="15366"/>
                    </a:lnTo>
                    <a:lnTo>
                      <a:pt x="5710" y="15930"/>
                    </a:lnTo>
                    <a:lnTo>
                      <a:pt x="6344" y="16635"/>
                    </a:lnTo>
                    <a:lnTo>
                      <a:pt x="7683" y="18115"/>
                    </a:lnTo>
                    <a:lnTo>
                      <a:pt x="8388" y="18890"/>
                    </a:lnTo>
                    <a:lnTo>
                      <a:pt x="8952" y="19665"/>
                    </a:lnTo>
                    <a:lnTo>
                      <a:pt x="9375" y="20370"/>
                    </a:lnTo>
                    <a:lnTo>
                      <a:pt x="9586" y="20723"/>
                    </a:lnTo>
                    <a:lnTo>
                      <a:pt x="9657" y="21146"/>
                    </a:lnTo>
                    <a:lnTo>
                      <a:pt x="9727" y="21568"/>
                    </a:lnTo>
                    <a:lnTo>
                      <a:pt x="9657" y="21991"/>
                    </a:lnTo>
                    <a:lnTo>
                      <a:pt x="9586" y="22485"/>
                    </a:lnTo>
                    <a:lnTo>
                      <a:pt x="9375" y="22978"/>
                    </a:lnTo>
                    <a:lnTo>
                      <a:pt x="9022" y="24035"/>
                    </a:lnTo>
                    <a:lnTo>
                      <a:pt x="8811" y="24599"/>
                    </a:lnTo>
                    <a:lnTo>
                      <a:pt x="8670" y="25163"/>
                    </a:lnTo>
                    <a:lnTo>
                      <a:pt x="8599" y="25798"/>
                    </a:lnTo>
                    <a:lnTo>
                      <a:pt x="8599" y="26432"/>
                    </a:lnTo>
                    <a:lnTo>
                      <a:pt x="8599" y="27912"/>
                    </a:lnTo>
                    <a:lnTo>
                      <a:pt x="8599" y="29251"/>
                    </a:lnTo>
                    <a:lnTo>
                      <a:pt x="8529" y="29886"/>
                    </a:lnTo>
                    <a:lnTo>
                      <a:pt x="8317" y="30449"/>
                    </a:lnTo>
                    <a:lnTo>
                      <a:pt x="8247" y="30590"/>
                    </a:lnTo>
                    <a:lnTo>
                      <a:pt x="8106" y="30802"/>
                    </a:lnTo>
                    <a:lnTo>
                      <a:pt x="7683" y="31084"/>
                    </a:lnTo>
                    <a:lnTo>
                      <a:pt x="6626" y="31859"/>
                    </a:lnTo>
                    <a:lnTo>
                      <a:pt x="6132" y="32212"/>
                    </a:lnTo>
                    <a:lnTo>
                      <a:pt x="5780" y="32634"/>
                    </a:lnTo>
                    <a:lnTo>
                      <a:pt x="5639" y="32846"/>
                    </a:lnTo>
                    <a:lnTo>
                      <a:pt x="5639" y="33128"/>
                    </a:lnTo>
                    <a:lnTo>
                      <a:pt x="5639" y="33339"/>
                    </a:lnTo>
                    <a:lnTo>
                      <a:pt x="5710" y="33621"/>
                    </a:lnTo>
                    <a:lnTo>
                      <a:pt x="5850" y="33762"/>
                    </a:lnTo>
                    <a:lnTo>
                      <a:pt x="6132" y="33762"/>
                    </a:lnTo>
                    <a:lnTo>
                      <a:pt x="6344" y="33692"/>
                    </a:lnTo>
                    <a:lnTo>
                      <a:pt x="6696" y="33480"/>
                    </a:lnTo>
                    <a:lnTo>
                      <a:pt x="7119" y="33057"/>
                    </a:lnTo>
                    <a:lnTo>
                      <a:pt x="7894" y="32141"/>
                    </a:lnTo>
                    <a:lnTo>
                      <a:pt x="8388" y="31507"/>
                    </a:lnTo>
                    <a:lnTo>
                      <a:pt x="8388" y="31859"/>
                    </a:lnTo>
                    <a:lnTo>
                      <a:pt x="8176" y="32353"/>
                    </a:lnTo>
                    <a:lnTo>
                      <a:pt x="7754" y="33480"/>
                    </a:lnTo>
                    <a:lnTo>
                      <a:pt x="7542" y="34115"/>
                    </a:lnTo>
                    <a:lnTo>
                      <a:pt x="7401" y="34608"/>
                    </a:lnTo>
                    <a:lnTo>
                      <a:pt x="7401" y="34820"/>
                    </a:lnTo>
                    <a:lnTo>
                      <a:pt x="7401" y="35031"/>
                    </a:lnTo>
                    <a:lnTo>
                      <a:pt x="7472" y="35172"/>
                    </a:lnTo>
                    <a:lnTo>
                      <a:pt x="7613" y="35242"/>
                    </a:lnTo>
                    <a:lnTo>
                      <a:pt x="7965" y="35242"/>
                    </a:lnTo>
                    <a:lnTo>
                      <a:pt x="8106" y="35172"/>
                    </a:lnTo>
                    <a:lnTo>
                      <a:pt x="8176" y="35031"/>
                    </a:lnTo>
                    <a:lnTo>
                      <a:pt x="8388" y="34749"/>
                    </a:lnTo>
                    <a:lnTo>
                      <a:pt x="8458" y="34326"/>
                    </a:lnTo>
                    <a:lnTo>
                      <a:pt x="8529" y="33410"/>
                    </a:lnTo>
                    <a:lnTo>
                      <a:pt x="8599" y="32705"/>
                    </a:lnTo>
                    <a:lnTo>
                      <a:pt x="8740" y="33410"/>
                    </a:lnTo>
                    <a:lnTo>
                      <a:pt x="8952" y="33903"/>
                    </a:lnTo>
                    <a:lnTo>
                      <a:pt x="9163" y="34256"/>
                    </a:lnTo>
                    <a:lnTo>
                      <a:pt x="9375" y="34397"/>
                    </a:lnTo>
                    <a:lnTo>
                      <a:pt x="9516" y="34397"/>
                    </a:lnTo>
                    <a:lnTo>
                      <a:pt x="9586" y="34326"/>
                    </a:lnTo>
                    <a:lnTo>
                      <a:pt x="9657" y="34256"/>
                    </a:lnTo>
                    <a:lnTo>
                      <a:pt x="9727" y="34044"/>
                    </a:lnTo>
                    <a:lnTo>
                      <a:pt x="9798" y="33551"/>
                    </a:lnTo>
                    <a:lnTo>
                      <a:pt x="9657" y="32775"/>
                    </a:lnTo>
                    <a:lnTo>
                      <a:pt x="10079" y="33410"/>
                    </a:lnTo>
                    <a:lnTo>
                      <a:pt x="10643" y="34256"/>
                    </a:lnTo>
                    <a:lnTo>
                      <a:pt x="10925" y="34608"/>
                    </a:lnTo>
                    <a:lnTo>
                      <a:pt x="11207" y="34890"/>
                    </a:lnTo>
                    <a:lnTo>
                      <a:pt x="11419" y="34960"/>
                    </a:lnTo>
                    <a:lnTo>
                      <a:pt x="11701" y="34960"/>
                    </a:lnTo>
                    <a:lnTo>
                      <a:pt x="11842" y="34890"/>
                    </a:lnTo>
                    <a:lnTo>
                      <a:pt x="11912" y="34749"/>
                    </a:lnTo>
                    <a:lnTo>
                      <a:pt x="11983" y="34538"/>
                    </a:lnTo>
                    <a:lnTo>
                      <a:pt x="11983" y="34397"/>
                    </a:lnTo>
                    <a:lnTo>
                      <a:pt x="11842" y="34185"/>
                    </a:lnTo>
                    <a:lnTo>
                      <a:pt x="11560" y="33762"/>
                    </a:lnTo>
                    <a:lnTo>
                      <a:pt x="11207" y="33269"/>
                    </a:lnTo>
                    <a:lnTo>
                      <a:pt x="10291" y="32494"/>
                    </a:lnTo>
                    <a:lnTo>
                      <a:pt x="9657" y="31930"/>
                    </a:lnTo>
                    <a:lnTo>
                      <a:pt x="10643" y="32494"/>
                    </a:lnTo>
                    <a:lnTo>
                      <a:pt x="11771" y="33198"/>
                    </a:lnTo>
                    <a:lnTo>
                      <a:pt x="12194" y="33339"/>
                    </a:lnTo>
                    <a:lnTo>
                      <a:pt x="12335" y="33339"/>
                    </a:lnTo>
                    <a:lnTo>
                      <a:pt x="12335" y="33269"/>
                    </a:lnTo>
                    <a:lnTo>
                      <a:pt x="12335" y="33128"/>
                    </a:lnTo>
                    <a:lnTo>
                      <a:pt x="12124" y="32916"/>
                    </a:lnTo>
                    <a:lnTo>
                      <a:pt x="11489" y="32141"/>
                    </a:lnTo>
                    <a:lnTo>
                      <a:pt x="11137" y="31789"/>
                    </a:lnTo>
                    <a:lnTo>
                      <a:pt x="10784" y="31577"/>
                    </a:lnTo>
                    <a:lnTo>
                      <a:pt x="10220" y="31295"/>
                    </a:lnTo>
                    <a:lnTo>
                      <a:pt x="10009" y="31154"/>
                    </a:lnTo>
                    <a:lnTo>
                      <a:pt x="9727" y="30943"/>
                    </a:lnTo>
                    <a:lnTo>
                      <a:pt x="9516" y="30590"/>
                    </a:lnTo>
                    <a:lnTo>
                      <a:pt x="9304" y="30027"/>
                    </a:lnTo>
                    <a:lnTo>
                      <a:pt x="9234" y="29604"/>
                    </a:lnTo>
                    <a:lnTo>
                      <a:pt x="9163" y="29181"/>
                    </a:lnTo>
                    <a:lnTo>
                      <a:pt x="9234" y="28123"/>
                    </a:lnTo>
                    <a:lnTo>
                      <a:pt x="9445" y="26291"/>
                    </a:lnTo>
                    <a:lnTo>
                      <a:pt x="10079" y="27348"/>
                    </a:lnTo>
                    <a:lnTo>
                      <a:pt x="10573" y="28123"/>
                    </a:lnTo>
                    <a:lnTo>
                      <a:pt x="11066" y="28899"/>
                    </a:lnTo>
                    <a:lnTo>
                      <a:pt x="11560" y="29392"/>
                    </a:lnTo>
                    <a:lnTo>
                      <a:pt x="11771" y="29533"/>
                    </a:lnTo>
                    <a:lnTo>
                      <a:pt x="11983" y="29604"/>
                    </a:lnTo>
                    <a:lnTo>
                      <a:pt x="12194" y="29533"/>
                    </a:lnTo>
                    <a:lnTo>
                      <a:pt x="12335" y="29322"/>
                    </a:lnTo>
                    <a:lnTo>
                      <a:pt x="12405" y="28969"/>
                    </a:lnTo>
                    <a:lnTo>
                      <a:pt x="12405" y="28476"/>
                    </a:lnTo>
                    <a:lnTo>
                      <a:pt x="12335" y="28194"/>
                    </a:lnTo>
                    <a:lnTo>
                      <a:pt x="12194" y="27842"/>
                    </a:lnTo>
                    <a:lnTo>
                      <a:pt x="11560" y="27066"/>
                    </a:lnTo>
                    <a:lnTo>
                      <a:pt x="10855" y="26361"/>
                    </a:lnTo>
                    <a:lnTo>
                      <a:pt x="10573" y="26009"/>
                    </a:lnTo>
                    <a:lnTo>
                      <a:pt x="10361" y="25798"/>
                    </a:lnTo>
                    <a:lnTo>
                      <a:pt x="9939" y="25586"/>
                    </a:lnTo>
                    <a:lnTo>
                      <a:pt x="9727" y="25516"/>
                    </a:lnTo>
                    <a:lnTo>
                      <a:pt x="9657" y="25375"/>
                    </a:lnTo>
                    <a:lnTo>
                      <a:pt x="9586" y="25234"/>
                    </a:lnTo>
                    <a:lnTo>
                      <a:pt x="9516" y="25022"/>
                    </a:lnTo>
                    <a:lnTo>
                      <a:pt x="9657" y="24670"/>
                    </a:lnTo>
                    <a:lnTo>
                      <a:pt x="9939" y="23260"/>
                    </a:lnTo>
                    <a:lnTo>
                      <a:pt x="10150" y="21850"/>
                    </a:lnTo>
                    <a:lnTo>
                      <a:pt x="11842" y="24388"/>
                    </a:lnTo>
                    <a:lnTo>
                      <a:pt x="12899" y="25938"/>
                    </a:lnTo>
                    <a:lnTo>
                      <a:pt x="13886" y="27630"/>
                    </a:lnTo>
                    <a:lnTo>
                      <a:pt x="14731" y="29322"/>
                    </a:lnTo>
                    <a:lnTo>
                      <a:pt x="15154" y="30168"/>
                    </a:lnTo>
                    <a:lnTo>
                      <a:pt x="15436" y="30943"/>
                    </a:lnTo>
                    <a:lnTo>
                      <a:pt x="15648" y="31718"/>
                    </a:lnTo>
                    <a:lnTo>
                      <a:pt x="15718" y="32353"/>
                    </a:lnTo>
                    <a:lnTo>
                      <a:pt x="15718" y="32987"/>
                    </a:lnTo>
                    <a:lnTo>
                      <a:pt x="15577" y="33551"/>
                    </a:lnTo>
                    <a:lnTo>
                      <a:pt x="15507" y="33762"/>
                    </a:lnTo>
                    <a:lnTo>
                      <a:pt x="15225" y="33974"/>
                    </a:lnTo>
                    <a:lnTo>
                      <a:pt x="14520" y="34679"/>
                    </a:lnTo>
                    <a:lnTo>
                      <a:pt x="12405" y="36229"/>
                    </a:lnTo>
                    <a:lnTo>
                      <a:pt x="11348" y="37075"/>
                    </a:lnTo>
                    <a:lnTo>
                      <a:pt x="10502" y="37780"/>
                    </a:lnTo>
                    <a:lnTo>
                      <a:pt x="10220" y="38132"/>
                    </a:lnTo>
                    <a:lnTo>
                      <a:pt x="9939" y="38414"/>
                    </a:lnTo>
                    <a:lnTo>
                      <a:pt x="9868" y="38626"/>
                    </a:lnTo>
                    <a:lnTo>
                      <a:pt x="9868" y="38767"/>
                    </a:lnTo>
                    <a:lnTo>
                      <a:pt x="9939" y="38837"/>
                    </a:lnTo>
                    <a:lnTo>
                      <a:pt x="10079" y="38908"/>
                    </a:lnTo>
                    <a:lnTo>
                      <a:pt x="10432" y="38837"/>
                    </a:lnTo>
                    <a:lnTo>
                      <a:pt x="10855" y="38696"/>
                    </a:lnTo>
                    <a:lnTo>
                      <a:pt x="11278" y="38485"/>
                    </a:lnTo>
                    <a:lnTo>
                      <a:pt x="12687" y="37709"/>
                    </a:lnTo>
                    <a:lnTo>
                      <a:pt x="12687" y="37709"/>
                    </a:lnTo>
                    <a:lnTo>
                      <a:pt x="12264" y="38767"/>
                    </a:lnTo>
                    <a:lnTo>
                      <a:pt x="11912" y="39542"/>
                    </a:lnTo>
                    <a:lnTo>
                      <a:pt x="11560" y="40247"/>
                    </a:lnTo>
                    <a:lnTo>
                      <a:pt x="10996" y="41163"/>
                    </a:lnTo>
                    <a:lnTo>
                      <a:pt x="10643" y="41586"/>
                    </a:lnTo>
                    <a:lnTo>
                      <a:pt x="10291" y="41938"/>
                    </a:lnTo>
                    <a:lnTo>
                      <a:pt x="10150" y="42150"/>
                    </a:lnTo>
                    <a:lnTo>
                      <a:pt x="10009" y="42361"/>
                    </a:lnTo>
                    <a:lnTo>
                      <a:pt x="10009" y="42573"/>
                    </a:lnTo>
                    <a:lnTo>
                      <a:pt x="10150" y="42855"/>
                    </a:lnTo>
                    <a:lnTo>
                      <a:pt x="10291" y="43066"/>
                    </a:lnTo>
                    <a:lnTo>
                      <a:pt x="10502" y="43137"/>
                    </a:lnTo>
                    <a:lnTo>
                      <a:pt x="10643" y="43207"/>
                    </a:lnTo>
                    <a:lnTo>
                      <a:pt x="10784" y="43137"/>
                    </a:lnTo>
                    <a:lnTo>
                      <a:pt x="11066" y="42925"/>
                    </a:lnTo>
                    <a:lnTo>
                      <a:pt x="11348" y="42502"/>
                    </a:lnTo>
                    <a:lnTo>
                      <a:pt x="11912" y="41656"/>
                    </a:lnTo>
                    <a:lnTo>
                      <a:pt x="12124" y="41445"/>
                    </a:lnTo>
                    <a:lnTo>
                      <a:pt x="12194" y="41375"/>
                    </a:lnTo>
                    <a:lnTo>
                      <a:pt x="12264" y="41375"/>
                    </a:lnTo>
                    <a:lnTo>
                      <a:pt x="12124" y="41656"/>
                    </a:lnTo>
                    <a:lnTo>
                      <a:pt x="12053" y="42079"/>
                    </a:lnTo>
                    <a:lnTo>
                      <a:pt x="12053" y="42432"/>
                    </a:lnTo>
                    <a:lnTo>
                      <a:pt x="12124" y="42855"/>
                    </a:lnTo>
                    <a:lnTo>
                      <a:pt x="12194" y="43137"/>
                    </a:lnTo>
                    <a:lnTo>
                      <a:pt x="12335" y="43348"/>
                    </a:lnTo>
                    <a:lnTo>
                      <a:pt x="12476" y="43419"/>
                    </a:lnTo>
                    <a:lnTo>
                      <a:pt x="12546" y="43348"/>
                    </a:lnTo>
                    <a:lnTo>
                      <a:pt x="12617" y="43137"/>
                    </a:lnTo>
                    <a:lnTo>
                      <a:pt x="12617" y="42855"/>
                    </a:lnTo>
                    <a:lnTo>
                      <a:pt x="12617" y="42220"/>
                    </a:lnTo>
                    <a:lnTo>
                      <a:pt x="12617" y="41656"/>
                    </a:lnTo>
                    <a:lnTo>
                      <a:pt x="12687" y="41445"/>
                    </a:lnTo>
                    <a:lnTo>
                      <a:pt x="12758" y="41375"/>
                    </a:lnTo>
                    <a:lnTo>
                      <a:pt x="12969" y="41938"/>
                    </a:lnTo>
                    <a:lnTo>
                      <a:pt x="13322" y="42573"/>
                    </a:lnTo>
                    <a:lnTo>
                      <a:pt x="13463" y="42855"/>
                    </a:lnTo>
                    <a:lnTo>
                      <a:pt x="13745" y="43066"/>
                    </a:lnTo>
                    <a:lnTo>
                      <a:pt x="14027" y="43137"/>
                    </a:lnTo>
                    <a:lnTo>
                      <a:pt x="14379" y="43066"/>
                    </a:lnTo>
                    <a:lnTo>
                      <a:pt x="14661" y="42855"/>
                    </a:lnTo>
                    <a:lnTo>
                      <a:pt x="14802" y="42714"/>
                    </a:lnTo>
                    <a:lnTo>
                      <a:pt x="14802" y="42502"/>
                    </a:lnTo>
                    <a:lnTo>
                      <a:pt x="14731" y="42361"/>
                    </a:lnTo>
                    <a:lnTo>
                      <a:pt x="14308" y="41938"/>
                    </a:lnTo>
                    <a:lnTo>
                      <a:pt x="14168" y="41797"/>
                    </a:lnTo>
                    <a:lnTo>
                      <a:pt x="14097" y="41656"/>
                    </a:lnTo>
                    <a:lnTo>
                      <a:pt x="13674" y="40529"/>
                    </a:lnTo>
                    <a:lnTo>
                      <a:pt x="13392" y="39824"/>
                    </a:lnTo>
                    <a:lnTo>
                      <a:pt x="13251" y="39119"/>
                    </a:lnTo>
                    <a:lnTo>
                      <a:pt x="13181" y="38837"/>
                    </a:lnTo>
                    <a:lnTo>
                      <a:pt x="13181" y="38485"/>
                    </a:lnTo>
                    <a:lnTo>
                      <a:pt x="13251" y="38203"/>
                    </a:lnTo>
                    <a:lnTo>
                      <a:pt x="13322" y="37921"/>
                    </a:lnTo>
                    <a:lnTo>
                      <a:pt x="13533" y="37639"/>
                    </a:lnTo>
                    <a:lnTo>
                      <a:pt x="13745" y="37427"/>
                    </a:lnTo>
                    <a:lnTo>
                      <a:pt x="14097" y="37216"/>
                    </a:lnTo>
                    <a:lnTo>
                      <a:pt x="14520" y="37075"/>
                    </a:lnTo>
                    <a:lnTo>
                      <a:pt x="14872" y="38273"/>
                    </a:lnTo>
                    <a:lnTo>
                      <a:pt x="15154" y="39049"/>
                    </a:lnTo>
                    <a:lnTo>
                      <a:pt x="15436" y="39824"/>
                    </a:lnTo>
                    <a:lnTo>
                      <a:pt x="15789" y="40458"/>
                    </a:lnTo>
                    <a:lnTo>
                      <a:pt x="16000" y="40599"/>
                    </a:lnTo>
                    <a:lnTo>
                      <a:pt x="16141" y="40670"/>
                    </a:lnTo>
                    <a:lnTo>
                      <a:pt x="16353" y="40599"/>
                    </a:lnTo>
                    <a:lnTo>
                      <a:pt x="16493" y="40458"/>
                    </a:lnTo>
                    <a:lnTo>
                      <a:pt x="16705" y="40106"/>
                    </a:lnTo>
                    <a:lnTo>
                      <a:pt x="16846" y="39612"/>
                    </a:lnTo>
                    <a:lnTo>
                      <a:pt x="16846" y="39260"/>
                    </a:lnTo>
                    <a:lnTo>
                      <a:pt x="16705" y="38908"/>
                    </a:lnTo>
                    <a:lnTo>
                      <a:pt x="16493" y="38414"/>
                    </a:lnTo>
                    <a:lnTo>
                      <a:pt x="16282" y="37991"/>
                    </a:lnTo>
                    <a:lnTo>
                      <a:pt x="15718" y="37075"/>
                    </a:lnTo>
                    <a:lnTo>
                      <a:pt x="15507" y="36723"/>
                    </a:lnTo>
                    <a:lnTo>
                      <a:pt x="15366" y="36370"/>
                    </a:lnTo>
                    <a:lnTo>
                      <a:pt x="15154" y="35454"/>
                    </a:lnTo>
                    <a:lnTo>
                      <a:pt x="15154" y="35172"/>
                    </a:lnTo>
                    <a:lnTo>
                      <a:pt x="15154" y="34890"/>
                    </a:lnTo>
                    <a:lnTo>
                      <a:pt x="15295" y="34608"/>
                    </a:lnTo>
                    <a:lnTo>
                      <a:pt x="15436" y="34256"/>
                    </a:lnTo>
                    <a:lnTo>
                      <a:pt x="16071" y="33269"/>
                    </a:lnTo>
                    <a:lnTo>
                      <a:pt x="16775" y="35031"/>
                    </a:lnTo>
                    <a:lnTo>
                      <a:pt x="17410" y="36793"/>
                    </a:lnTo>
                    <a:lnTo>
                      <a:pt x="17903" y="38626"/>
                    </a:lnTo>
                    <a:lnTo>
                      <a:pt x="18115" y="39542"/>
                    </a:lnTo>
                    <a:lnTo>
                      <a:pt x="18256" y="40458"/>
                    </a:lnTo>
                    <a:lnTo>
                      <a:pt x="18326" y="41445"/>
                    </a:lnTo>
                    <a:lnTo>
                      <a:pt x="18326" y="41656"/>
                    </a:lnTo>
                    <a:lnTo>
                      <a:pt x="18326" y="41868"/>
                    </a:lnTo>
                    <a:lnTo>
                      <a:pt x="18185" y="41938"/>
                    </a:lnTo>
                    <a:lnTo>
                      <a:pt x="18044" y="42079"/>
                    </a:lnTo>
                    <a:lnTo>
                      <a:pt x="17551" y="42643"/>
                    </a:lnTo>
                    <a:lnTo>
                      <a:pt x="17198" y="42996"/>
                    </a:lnTo>
                    <a:lnTo>
                      <a:pt x="16634" y="43419"/>
                    </a:lnTo>
                    <a:lnTo>
                      <a:pt x="16071" y="43842"/>
                    </a:lnTo>
                    <a:lnTo>
                      <a:pt x="15648" y="44123"/>
                    </a:lnTo>
                    <a:lnTo>
                      <a:pt x="15225" y="44194"/>
                    </a:lnTo>
                    <a:lnTo>
                      <a:pt x="14661" y="44335"/>
                    </a:lnTo>
                    <a:lnTo>
                      <a:pt x="13322" y="44687"/>
                    </a:lnTo>
                    <a:lnTo>
                      <a:pt x="12687" y="44899"/>
                    </a:lnTo>
                    <a:lnTo>
                      <a:pt x="12124" y="45181"/>
                    </a:lnTo>
                    <a:lnTo>
                      <a:pt x="11912" y="45392"/>
                    </a:lnTo>
                    <a:lnTo>
                      <a:pt x="11771" y="45604"/>
                    </a:lnTo>
                    <a:lnTo>
                      <a:pt x="11630" y="45815"/>
                    </a:lnTo>
                    <a:lnTo>
                      <a:pt x="11630" y="46097"/>
                    </a:lnTo>
                    <a:lnTo>
                      <a:pt x="11630" y="46238"/>
                    </a:lnTo>
                    <a:lnTo>
                      <a:pt x="11701" y="46308"/>
                    </a:lnTo>
                    <a:lnTo>
                      <a:pt x="12053" y="46308"/>
                    </a:lnTo>
                    <a:lnTo>
                      <a:pt x="12476" y="46238"/>
                    </a:lnTo>
                    <a:lnTo>
                      <a:pt x="12969" y="46097"/>
                    </a:lnTo>
                    <a:lnTo>
                      <a:pt x="14027" y="45745"/>
                    </a:lnTo>
                    <a:lnTo>
                      <a:pt x="14661" y="45533"/>
                    </a:lnTo>
                    <a:lnTo>
                      <a:pt x="14379" y="46097"/>
                    </a:lnTo>
                    <a:lnTo>
                      <a:pt x="14027" y="46802"/>
                    </a:lnTo>
                    <a:lnTo>
                      <a:pt x="13674" y="47436"/>
                    </a:lnTo>
                    <a:lnTo>
                      <a:pt x="13463" y="47718"/>
                    </a:lnTo>
                    <a:lnTo>
                      <a:pt x="13251" y="47930"/>
                    </a:lnTo>
                    <a:lnTo>
                      <a:pt x="13040" y="48141"/>
                    </a:lnTo>
                    <a:lnTo>
                      <a:pt x="12758" y="48212"/>
                    </a:lnTo>
                    <a:lnTo>
                      <a:pt x="12194" y="48353"/>
                    </a:lnTo>
                    <a:lnTo>
                      <a:pt x="11912" y="48493"/>
                    </a:lnTo>
                    <a:lnTo>
                      <a:pt x="11701" y="48634"/>
                    </a:lnTo>
                    <a:lnTo>
                      <a:pt x="11489" y="48846"/>
                    </a:lnTo>
                    <a:lnTo>
                      <a:pt x="11348" y="49128"/>
                    </a:lnTo>
                    <a:lnTo>
                      <a:pt x="11278" y="49692"/>
                    </a:lnTo>
                    <a:lnTo>
                      <a:pt x="11278" y="49903"/>
                    </a:lnTo>
                    <a:lnTo>
                      <a:pt x="11348" y="49974"/>
                    </a:lnTo>
                    <a:lnTo>
                      <a:pt x="11419" y="50044"/>
                    </a:lnTo>
                    <a:lnTo>
                      <a:pt x="11560" y="50044"/>
                    </a:lnTo>
                    <a:lnTo>
                      <a:pt x="11842" y="49974"/>
                    </a:lnTo>
                    <a:lnTo>
                      <a:pt x="12124" y="49762"/>
                    </a:lnTo>
                    <a:lnTo>
                      <a:pt x="12476" y="49480"/>
                    </a:lnTo>
                    <a:lnTo>
                      <a:pt x="12969" y="48916"/>
                    </a:lnTo>
                    <a:lnTo>
                      <a:pt x="12969" y="49551"/>
                    </a:lnTo>
                    <a:lnTo>
                      <a:pt x="13040" y="49903"/>
                    </a:lnTo>
                    <a:lnTo>
                      <a:pt x="13181" y="50185"/>
                    </a:lnTo>
                    <a:lnTo>
                      <a:pt x="13322" y="50467"/>
                    </a:lnTo>
                    <a:lnTo>
                      <a:pt x="13533" y="50608"/>
                    </a:lnTo>
                    <a:lnTo>
                      <a:pt x="13815" y="50608"/>
                    </a:lnTo>
                    <a:lnTo>
                      <a:pt x="14097" y="50397"/>
                    </a:lnTo>
                    <a:lnTo>
                      <a:pt x="14238" y="50256"/>
                    </a:lnTo>
                    <a:lnTo>
                      <a:pt x="14308" y="50044"/>
                    </a:lnTo>
                    <a:lnTo>
                      <a:pt x="14308" y="49480"/>
                    </a:lnTo>
                    <a:lnTo>
                      <a:pt x="14238" y="48916"/>
                    </a:lnTo>
                    <a:lnTo>
                      <a:pt x="14238" y="48634"/>
                    </a:lnTo>
                    <a:lnTo>
                      <a:pt x="14308" y="48423"/>
                    </a:lnTo>
                    <a:lnTo>
                      <a:pt x="14520" y="48987"/>
                    </a:lnTo>
                    <a:lnTo>
                      <a:pt x="14872" y="49833"/>
                    </a:lnTo>
                    <a:lnTo>
                      <a:pt x="15084" y="50256"/>
                    </a:lnTo>
                    <a:lnTo>
                      <a:pt x="15366" y="50608"/>
                    </a:lnTo>
                    <a:lnTo>
                      <a:pt x="15648" y="50890"/>
                    </a:lnTo>
                    <a:lnTo>
                      <a:pt x="15930" y="50890"/>
                    </a:lnTo>
                    <a:lnTo>
                      <a:pt x="16141" y="50819"/>
                    </a:lnTo>
                    <a:lnTo>
                      <a:pt x="16282" y="50749"/>
                    </a:lnTo>
                    <a:lnTo>
                      <a:pt x="16423" y="50608"/>
                    </a:lnTo>
                    <a:lnTo>
                      <a:pt x="16423" y="50467"/>
                    </a:lnTo>
                    <a:lnTo>
                      <a:pt x="16423" y="50115"/>
                    </a:lnTo>
                    <a:lnTo>
                      <a:pt x="16212" y="49762"/>
                    </a:lnTo>
                    <a:lnTo>
                      <a:pt x="15718" y="49128"/>
                    </a:lnTo>
                    <a:lnTo>
                      <a:pt x="15436" y="48705"/>
                    </a:lnTo>
                    <a:lnTo>
                      <a:pt x="15084" y="47789"/>
                    </a:lnTo>
                    <a:lnTo>
                      <a:pt x="15013" y="47436"/>
                    </a:lnTo>
                    <a:lnTo>
                      <a:pt x="14943" y="47084"/>
                    </a:lnTo>
                    <a:lnTo>
                      <a:pt x="14943" y="46731"/>
                    </a:lnTo>
                    <a:lnTo>
                      <a:pt x="15084" y="46379"/>
                    </a:lnTo>
                    <a:lnTo>
                      <a:pt x="15295" y="45956"/>
                    </a:lnTo>
                    <a:lnTo>
                      <a:pt x="15648" y="45392"/>
                    </a:lnTo>
                    <a:lnTo>
                      <a:pt x="16071" y="44758"/>
                    </a:lnTo>
                    <a:lnTo>
                      <a:pt x="16634" y="44123"/>
                    </a:lnTo>
                    <a:lnTo>
                      <a:pt x="16634" y="44123"/>
                    </a:lnTo>
                    <a:lnTo>
                      <a:pt x="16282" y="45745"/>
                    </a:lnTo>
                    <a:lnTo>
                      <a:pt x="16212" y="46520"/>
                    </a:lnTo>
                    <a:lnTo>
                      <a:pt x="16141" y="47366"/>
                    </a:lnTo>
                    <a:lnTo>
                      <a:pt x="16212" y="46943"/>
                    </a:lnTo>
                    <a:lnTo>
                      <a:pt x="16423" y="46379"/>
                    </a:lnTo>
                    <a:lnTo>
                      <a:pt x="17128" y="44899"/>
                    </a:lnTo>
                    <a:lnTo>
                      <a:pt x="17551" y="44123"/>
                    </a:lnTo>
                    <a:lnTo>
                      <a:pt x="17974" y="43419"/>
                    </a:lnTo>
                    <a:lnTo>
                      <a:pt x="18326" y="42925"/>
                    </a:lnTo>
                    <a:lnTo>
                      <a:pt x="18678" y="42643"/>
                    </a:lnTo>
                    <a:lnTo>
                      <a:pt x="18960" y="44123"/>
                    </a:lnTo>
                    <a:lnTo>
                      <a:pt x="19172" y="45745"/>
                    </a:lnTo>
                    <a:lnTo>
                      <a:pt x="19313" y="46520"/>
                    </a:lnTo>
                    <a:lnTo>
                      <a:pt x="19313" y="47295"/>
                    </a:lnTo>
                    <a:lnTo>
                      <a:pt x="19242" y="48000"/>
                    </a:lnTo>
                    <a:lnTo>
                      <a:pt x="19031" y="48634"/>
                    </a:lnTo>
                    <a:lnTo>
                      <a:pt x="18256" y="50185"/>
                    </a:lnTo>
                    <a:lnTo>
                      <a:pt x="17762" y="51101"/>
                    </a:lnTo>
                    <a:lnTo>
                      <a:pt x="17621" y="51383"/>
                    </a:lnTo>
                    <a:lnTo>
                      <a:pt x="17621" y="51454"/>
                    </a:lnTo>
                    <a:lnTo>
                      <a:pt x="18044" y="51031"/>
                    </a:lnTo>
                    <a:lnTo>
                      <a:pt x="18538" y="50538"/>
                    </a:lnTo>
                    <a:lnTo>
                      <a:pt x="18960" y="50115"/>
                    </a:lnTo>
                    <a:lnTo>
                      <a:pt x="19383" y="49621"/>
                    </a:lnTo>
                    <a:lnTo>
                      <a:pt x="19383" y="50890"/>
                    </a:lnTo>
                    <a:lnTo>
                      <a:pt x="19313" y="51313"/>
                    </a:lnTo>
                    <a:lnTo>
                      <a:pt x="19172" y="51524"/>
                    </a:lnTo>
                    <a:lnTo>
                      <a:pt x="19031" y="51736"/>
                    </a:lnTo>
                    <a:lnTo>
                      <a:pt x="18749" y="52018"/>
                    </a:lnTo>
                    <a:lnTo>
                      <a:pt x="18397" y="52300"/>
                    </a:lnTo>
                    <a:lnTo>
                      <a:pt x="17974" y="52793"/>
                    </a:lnTo>
                    <a:lnTo>
                      <a:pt x="17480" y="53286"/>
                    </a:lnTo>
                    <a:lnTo>
                      <a:pt x="16846" y="53780"/>
                    </a:lnTo>
                    <a:lnTo>
                      <a:pt x="16564" y="54062"/>
                    </a:lnTo>
                    <a:lnTo>
                      <a:pt x="16423" y="54344"/>
                    </a:lnTo>
                    <a:lnTo>
                      <a:pt x="16282" y="54696"/>
                    </a:lnTo>
                    <a:lnTo>
                      <a:pt x="16282" y="55119"/>
                    </a:lnTo>
                    <a:lnTo>
                      <a:pt x="16705" y="54837"/>
                    </a:lnTo>
                    <a:lnTo>
                      <a:pt x="17692" y="54273"/>
                    </a:lnTo>
                    <a:lnTo>
                      <a:pt x="19172" y="53498"/>
                    </a:lnTo>
                    <a:lnTo>
                      <a:pt x="18678" y="54203"/>
                    </a:lnTo>
                    <a:lnTo>
                      <a:pt x="18044" y="55260"/>
                    </a:lnTo>
                    <a:lnTo>
                      <a:pt x="17762" y="55824"/>
                    </a:lnTo>
                    <a:lnTo>
                      <a:pt x="17692" y="56317"/>
                    </a:lnTo>
                    <a:lnTo>
                      <a:pt x="17621" y="56529"/>
                    </a:lnTo>
                    <a:lnTo>
                      <a:pt x="17692" y="56670"/>
                    </a:lnTo>
                    <a:lnTo>
                      <a:pt x="17762" y="56881"/>
                    </a:lnTo>
                    <a:lnTo>
                      <a:pt x="17903" y="56952"/>
                    </a:lnTo>
                    <a:lnTo>
                      <a:pt x="18044" y="57022"/>
                    </a:lnTo>
                    <a:lnTo>
                      <a:pt x="18185" y="56952"/>
                    </a:lnTo>
                    <a:lnTo>
                      <a:pt x="18397" y="56670"/>
                    </a:lnTo>
                    <a:lnTo>
                      <a:pt x="18608" y="56247"/>
                    </a:lnTo>
                    <a:lnTo>
                      <a:pt x="18819" y="55683"/>
                    </a:lnTo>
                    <a:lnTo>
                      <a:pt x="19172" y="54485"/>
                    </a:lnTo>
                    <a:lnTo>
                      <a:pt x="19313" y="53991"/>
                    </a:lnTo>
                    <a:lnTo>
                      <a:pt x="19454" y="53709"/>
                    </a:lnTo>
                    <a:lnTo>
                      <a:pt x="19383" y="54696"/>
                    </a:lnTo>
                    <a:lnTo>
                      <a:pt x="19313" y="55965"/>
                    </a:lnTo>
                    <a:lnTo>
                      <a:pt x="19383" y="56529"/>
                    </a:lnTo>
                    <a:lnTo>
                      <a:pt x="19524" y="57022"/>
                    </a:lnTo>
                    <a:lnTo>
                      <a:pt x="19665" y="57234"/>
                    </a:lnTo>
                    <a:lnTo>
                      <a:pt x="19806" y="57375"/>
                    </a:lnTo>
                    <a:lnTo>
                      <a:pt x="20018" y="57445"/>
                    </a:lnTo>
                    <a:lnTo>
                      <a:pt x="20229" y="57515"/>
                    </a:lnTo>
                    <a:lnTo>
                      <a:pt x="20441" y="57515"/>
                    </a:lnTo>
                    <a:lnTo>
                      <a:pt x="20582" y="57445"/>
                    </a:lnTo>
                    <a:lnTo>
                      <a:pt x="20723" y="57304"/>
                    </a:lnTo>
                    <a:lnTo>
                      <a:pt x="20793" y="57093"/>
                    </a:lnTo>
                    <a:lnTo>
                      <a:pt x="20863" y="56670"/>
                    </a:lnTo>
                    <a:lnTo>
                      <a:pt x="20793" y="56106"/>
                    </a:lnTo>
                    <a:lnTo>
                      <a:pt x="20652" y="55542"/>
                    </a:lnTo>
                    <a:lnTo>
                      <a:pt x="20793" y="55965"/>
                    </a:lnTo>
                    <a:lnTo>
                      <a:pt x="21075" y="56670"/>
                    </a:lnTo>
                    <a:lnTo>
                      <a:pt x="21427" y="57304"/>
                    </a:lnTo>
                    <a:lnTo>
                      <a:pt x="21780" y="57797"/>
                    </a:lnTo>
                    <a:lnTo>
                      <a:pt x="21921" y="57938"/>
                    </a:lnTo>
                    <a:lnTo>
                      <a:pt x="22132" y="58009"/>
                    </a:lnTo>
                    <a:lnTo>
                      <a:pt x="22344" y="58079"/>
                    </a:lnTo>
                    <a:lnTo>
                      <a:pt x="22626" y="58009"/>
                    </a:lnTo>
                    <a:lnTo>
                      <a:pt x="22767" y="57868"/>
                    </a:lnTo>
                    <a:lnTo>
                      <a:pt x="22907" y="57727"/>
                    </a:lnTo>
                    <a:lnTo>
                      <a:pt x="22978" y="57515"/>
                    </a:lnTo>
                    <a:lnTo>
                      <a:pt x="22978" y="57304"/>
                    </a:lnTo>
                    <a:lnTo>
                      <a:pt x="22907" y="56811"/>
                    </a:lnTo>
                    <a:lnTo>
                      <a:pt x="22696" y="56247"/>
                    </a:lnTo>
                    <a:lnTo>
                      <a:pt x="22414" y="55683"/>
                    </a:lnTo>
                    <a:lnTo>
                      <a:pt x="22062" y="55189"/>
                    </a:lnTo>
                    <a:lnTo>
                      <a:pt x="21568" y="54344"/>
                    </a:lnTo>
                    <a:lnTo>
                      <a:pt x="22626" y="54837"/>
                    </a:lnTo>
                    <a:lnTo>
                      <a:pt x="23330" y="55049"/>
                    </a:lnTo>
                    <a:lnTo>
                      <a:pt x="23894" y="55049"/>
                    </a:lnTo>
                    <a:lnTo>
                      <a:pt x="23894" y="54908"/>
                    </a:lnTo>
                    <a:lnTo>
                      <a:pt x="23894" y="54767"/>
                    </a:lnTo>
                    <a:lnTo>
                      <a:pt x="23824" y="54626"/>
                    </a:lnTo>
                    <a:lnTo>
                      <a:pt x="23471" y="54132"/>
                    </a:lnTo>
                    <a:lnTo>
                      <a:pt x="22907" y="53568"/>
                    </a:lnTo>
                    <a:lnTo>
                      <a:pt x="22132" y="52864"/>
                    </a:lnTo>
                    <a:lnTo>
                      <a:pt x="21639" y="52370"/>
                    </a:lnTo>
                    <a:lnTo>
                      <a:pt x="21286" y="51947"/>
                    </a:lnTo>
                    <a:lnTo>
                      <a:pt x="21075" y="51454"/>
                    </a:lnTo>
                    <a:lnTo>
                      <a:pt x="20934" y="51031"/>
                    </a:lnTo>
                    <a:lnTo>
                      <a:pt x="20934" y="50538"/>
                    </a:lnTo>
                    <a:lnTo>
                      <a:pt x="20863" y="49974"/>
                    </a:lnTo>
                    <a:lnTo>
                      <a:pt x="20863" y="48564"/>
                    </a:lnTo>
                    <a:lnTo>
                      <a:pt x="20793" y="47013"/>
                    </a:lnTo>
                    <a:lnTo>
                      <a:pt x="20652" y="45463"/>
                    </a:lnTo>
                    <a:lnTo>
                      <a:pt x="20441" y="43912"/>
                    </a:lnTo>
                    <a:lnTo>
                      <a:pt x="20159" y="42361"/>
                    </a:lnTo>
                    <a:lnTo>
                      <a:pt x="20159" y="42361"/>
                    </a:lnTo>
                    <a:lnTo>
                      <a:pt x="20652" y="42502"/>
                    </a:lnTo>
                    <a:lnTo>
                      <a:pt x="21004" y="42714"/>
                    </a:lnTo>
                    <a:lnTo>
                      <a:pt x="21216" y="42925"/>
                    </a:lnTo>
                    <a:lnTo>
                      <a:pt x="21357" y="43137"/>
                    </a:lnTo>
                    <a:lnTo>
                      <a:pt x="21568" y="43348"/>
                    </a:lnTo>
                    <a:lnTo>
                      <a:pt x="21780" y="43489"/>
                    </a:lnTo>
                    <a:lnTo>
                      <a:pt x="22132" y="43630"/>
                    </a:lnTo>
                    <a:lnTo>
                      <a:pt x="22626" y="43701"/>
                    </a:lnTo>
                    <a:lnTo>
                      <a:pt x="22414" y="45181"/>
                    </a:lnTo>
                    <a:lnTo>
                      <a:pt x="22344" y="45886"/>
                    </a:lnTo>
                    <a:lnTo>
                      <a:pt x="22344" y="46308"/>
                    </a:lnTo>
                    <a:lnTo>
                      <a:pt x="22414" y="46661"/>
                    </a:lnTo>
                    <a:lnTo>
                      <a:pt x="23048" y="45604"/>
                    </a:lnTo>
                    <a:lnTo>
                      <a:pt x="23683" y="44335"/>
                    </a:lnTo>
                    <a:lnTo>
                      <a:pt x="24176" y="44828"/>
                    </a:lnTo>
                    <a:lnTo>
                      <a:pt x="24599" y="45392"/>
                    </a:lnTo>
                    <a:lnTo>
                      <a:pt x="25022" y="45956"/>
                    </a:lnTo>
                    <a:lnTo>
                      <a:pt x="25445" y="46520"/>
                    </a:lnTo>
                    <a:lnTo>
                      <a:pt x="25092" y="46520"/>
                    </a:lnTo>
                    <a:lnTo>
                      <a:pt x="24881" y="46590"/>
                    </a:lnTo>
                    <a:lnTo>
                      <a:pt x="24740" y="46731"/>
                    </a:lnTo>
                    <a:lnTo>
                      <a:pt x="24458" y="47084"/>
                    </a:lnTo>
                    <a:lnTo>
                      <a:pt x="24176" y="47577"/>
                    </a:lnTo>
                    <a:lnTo>
                      <a:pt x="23965" y="48071"/>
                    </a:lnTo>
                    <a:lnTo>
                      <a:pt x="23965" y="48493"/>
                    </a:lnTo>
                    <a:lnTo>
                      <a:pt x="23965" y="48634"/>
                    </a:lnTo>
                    <a:lnTo>
                      <a:pt x="24035" y="48705"/>
                    </a:lnTo>
                    <a:lnTo>
                      <a:pt x="24106" y="48775"/>
                    </a:lnTo>
                    <a:lnTo>
                      <a:pt x="24247" y="48775"/>
                    </a:lnTo>
                    <a:lnTo>
                      <a:pt x="24458" y="48705"/>
                    </a:lnTo>
                    <a:lnTo>
                      <a:pt x="24599" y="48493"/>
                    </a:lnTo>
                    <a:lnTo>
                      <a:pt x="25022" y="47930"/>
                    </a:lnTo>
                    <a:lnTo>
                      <a:pt x="25374" y="47295"/>
                    </a:lnTo>
                    <a:lnTo>
                      <a:pt x="25515" y="46802"/>
                    </a:lnTo>
                    <a:lnTo>
                      <a:pt x="25656" y="47013"/>
                    </a:lnTo>
                    <a:lnTo>
                      <a:pt x="25656" y="47225"/>
                    </a:lnTo>
                    <a:lnTo>
                      <a:pt x="25656" y="47648"/>
                    </a:lnTo>
                    <a:lnTo>
                      <a:pt x="25586" y="48071"/>
                    </a:lnTo>
                    <a:lnTo>
                      <a:pt x="25374" y="48493"/>
                    </a:lnTo>
                    <a:lnTo>
                      <a:pt x="25304" y="48916"/>
                    </a:lnTo>
                    <a:lnTo>
                      <a:pt x="25233" y="49269"/>
                    </a:lnTo>
                    <a:lnTo>
                      <a:pt x="25233" y="49621"/>
                    </a:lnTo>
                    <a:lnTo>
                      <a:pt x="25374" y="49833"/>
                    </a:lnTo>
                    <a:lnTo>
                      <a:pt x="25515" y="49974"/>
                    </a:lnTo>
                    <a:lnTo>
                      <a:pt x="25656" y="50044"/>
                    </a:lnTo>
                    <a:lnTo>
                      <a:pt x="25868" y="50115"/>
                    </a:lnTo>
                    <a:lnTo>
                      <a:pt x="25938" y="50115"/>
                    </a:lnTo>
                    <a:lnTo>
                      <a:pt x="26079" y="50044"/>
                    </a:lnTo>
                    <a:lnTo>
                      <a:pt x="26291" y="49833"/>
                    </a:lnTo>
                    <a:lnTo>
                      <a:pt x="26432" y="49410"/>
                    </a:lnTo>
                    <a:lnTo>
                      <a:pt x="26643" y="48564"/>
                    </a:lnTo>
                    <a:lnTo>
                      <a:pt x="26784" y="48212"/>
                    </a:lnTo>
                    <a:lnTo>
                      <a:pt x="26925" y="48071"/>
                    </a:lnTo>
                    <a:lnTo>
                      <a:pt x="27137" y="48775"/>
                    </a:lnTo>
                    <a:lnTo>
                      <a:pt x="27559" y="49903"/>
                    </a:lnTo>
                    <a:lnTo>
                      <a:pt x="27771" y="50326"/>
                    </a:lnTo>
                    <a:lnTo>
                      <a:pt x="27912" y="50467"/>
                    </a:lnTo>
                    <a:lnTo>
                      <a:pt x="28053" y="50608"/>
                    </a:lnTo>
                    <a:lnTo>
                      <a:pt x="28123" y="50608"/>
                    </a:lnTo>
                    <a:lnTo>
                      <a:pt x="28264" y="50538"/>
                    </a:lnTo>
                    <a:lnTo>
                      <a:pt x="28335" y="50326"/>
                    </a:lnTo>
                    <a:lnTo>
                      <a:pt x="28476" y="50044"/>
                    </a:lnTo>
                    <a:lnTo>
                      <a:pt x="28476" y="49692"/>
                    </a:lnTo>
                    <a:lnTo>
                      <a:pt x="28335" y="49410"/>
                    </a:lnTo>
                    <a:lnTo>
                      <a:pt x="28123" y="48987"/>
                    </a:lnTo>
                    <a:lnTo>
                      <a:pt x="27912" y="48634"/>
                    </a:lnTo>
                    <a:lnTo>
                      <a:pt x="27348" y="47930"/>
                    </a:lnTo>
                    <a:lnTo>
                      <a:pt x="27137" y="47577"/>
                    </a:lnTo>
                    <a:lnTo>
                      <a:pt x="26996" y="47295"/>
                    </a:lnTo>
                    <a:lnTo>
                      <a:pt x="26996" y="47295"/>
                    </a:lnTo>
                    <a:lnTo>
                      <a:pt x="27841" y="48071"/>
                    </a:lnTo>
                    <a:lnTo>
                      <a:pt x="28335" y="48493"/>
                    </a:lnTo>
                    <a:lnTo>
                      <a:pt x="28828" y="48916"/>
                    </a:lnTo>
                    <a:lnTo>
                      <a:pt x="29251" y="49198"/>
                    </a:lnTo>
                    <a:lnTo>
                      <a:pt x="29533" y="49198"/>
                    </a:lnTo>
                    <a:lnTo>
                      <a:pt x="29533" y="48987"/>
                    </a:lnTo>
                    <a:lnTo>
                      <a:pt x="29533" y="48775"/>
                    </a:lnTo>
                    <a:lnTo>
                      <a:pt x="29251" y="47859"/>
                    </a:lnTo>
                    <a:lnTo>
                      <a:pt x="29040" y="47507"/>
                    </a:lnTo>
                    <a:lnTo>
                      <a:pt x="28828" y="47295"/>
                    </a:lnTo>
                    <a:lnTo>
                      <a:pt x="28546" y="47084"/>
                    </a:lnTo>
                    <a:lnTo>
                      <a:pt x="28194" y="46872"/>
                    </a:lnTo>
                    <a:lnTo>
                      <a:pt x="27559" y="46590"/>
                    </a:lnTo>
                    <a:lnTo>
                      <a:pt x="27207" y="46449"/>
                    </a:lnTo>
                    <a:lnTo>
                      <a:pt x="26925" y="46308"/>
                    </a:lnTo>
                    <a:lnTo>
                      <a:pt x="26361" y="45745"/>
                    </a:lnTo>
                    <a:lnTo>
                      <a:pt x="25797" y="45040"/>
                    </a:lnTo>
                    <a:lnTo>
                      <a:pt x="25233" y="44335"/>
                    </a:lnTo>
                    <a:lnTo>
                      <a:pt x="24599" y="43701"/>
                    </a:lnTo>
                    <a:lnTo>
                      <a:pt x="25586" y="43842"/>
                    </a:lnTo>
                    <a:lnTo>
                      <a:pt x="26996" y="44053"/>
                    </a:lnTo>
                    <a:lnTo>
                      <a:pt x="28264" y="44053"/>
                    </a:lnTo>
                    <a:lnTo>
                      <a:pt x="28687" y="43982"/>
                    </a:lnTo>
                    <a:lnTo>
                      <a:pt x="28828" y="43912"/>
                    </a:lnTo>
                    <a:lnTo>
                      <a:pt x="28899" y="43771"/>
                    </a:lnTo>
                    <a:lnTo>
                      <a:pt x="28899" y="43630"/>
                    </a:lnTo>
                    <a:lnTo>
                      <a:pt x="28828" y="43489"/>
                    </a:lnTo>
                    <a:lnTo>
                      <a:pt x="28617" y="43278"/>
                    </a:lnTo>
                    <a:lnTo>
                      <a:pt x="28405" y="43137"/>
                    </a:lnTo>
                    <a:lnTo>
                      <a:pt x="27700" y="42925"/>
                    </a:lnTo>
                    <a:lnTo>
                      <a:pt x="26996" y="42714"/>
                    </a:lnTo>
                    <a:lnTo>
                      <a:pt x="25374" y="42432"/>
                    </a:lnTo>
                    <a:lnTo>
                      <a:pt x="24388" y="42361"/>
                    </a:lnTo>
                    <a:lnTo>
                      <a:pt x="23048" y="42220"/>
                    </a:lnTo>
                    <a:lnTo>
                      <a:pt x="22414" y="42150"/>
                    </a:lnTo>
                    <a:lnTo>
                      <a:pt x="21850" y="42079"/>
                    </a:lnTo>
                    <a:lnTo>
                      <a:pt x="21216" y="41938"/>
                    </a:lnTo>
                    <a:lnTo>
                      <a:pt x="20723" y="41727"/>
                    </a:lnTo>
                    <a:lnTo>
                      <a:pt x="20300" y="41375"/>
                    </a:lnTo>
                    <a:lnTo>
                      <a:pt x="19877" y="40952"/>
                    </a:lnTo>
                    <a:lnTo>
                      <a:pt x="19524" y="40176"/>
                    </a:lnTo>
                    <a:lnTo>
                      <a:pt x="19172" y="39260"/>
                    </a:lnTo>
                    <a:lnTo>
                      <a:pt x="18890" y="38273"/>
                    </a:lnTo>
                    <a:lnTo>
                      <a:pt x="18678" y="37216"/>
                    </a:lnTo>
                    <a:lnTo>
                      <a:pt x="18185" y="35172"/>
                    </a:lnTo>
                    <a:lnTo>
                      <a:pt x="17974" y="34185"/>
                    </a:lnTo>
                    <a:lnTo>
                      <a:pt x="17692" y="33339"/>
                    </a:lnTo>
                    <a:lnTo>
                      <a:pt x="18185" y="33410"/>
                    </a:lnTo>
                    <a:lnTo>
                      <a:pt x="18678" y="33621"/>
                    </a:lnTo>
                    <a:lnTo>
                      <a:pt x="19101" y="33903"/>
                    </a:lnTo>
                    <a:lnTo>
                      <a:pt x="19454" y="34256"/>
                    </a:lnTo>
                    <a:lnTo>
                      <a:pt x="20229" y="35101"/>
                    </a:lnTo>
                    <a:lnTo>
                      <a:pt x="20582" y="35524"/>
                    </a:lnTo>
                    <a:lnTo>
                      <a:pt x="21004" y="35947"/>
                    </a:lnTo>
                    <a:lnTo>
                      <a:pt x="21780" y="36723"/>
                    </a:lnTo>
                    <a:lnTo>
                      <a:pt x="22344" y="37286"/>
                    </a:lnTo>
                    <a:lnTo>
                      <a:pt x="22978" y="37780"/>
                    </a:lnTo>
                    <a:lnTo>
                      <a:pt x="23542" y="38203"/>
                    </a:lnTo>
                    <a:lnTo>
                      <a:pt x="24176" y="38485"/>
                    </a:lnTo>
                    <a:lnTo>
                      <a:pt x="24388" y="38555"/>
                    </a:lnTo>
                    <a:lnTo>
                      <a:pt x="24670" y="38555"/>
                    </a:lnTo>
                    <a:lnTo>
                      <a:pt x="24881" y="38485"/>
                    </a:lnTo>
                    <a:lnTo>
                      <a:pt x="25092" y="38344"/>
                    </a:lnTo>
                    <a:lnTo>
                      <a:pt x="25022" y="38767"/>
                    </a:lnTo>
                    <a:lnTo>
                      <a:pt x="25092" y="39119"/>
                    </a:lnTo>
                    <a:lnTo>
                      <a:pt x="25304" y="39260"/>
                    </a:lnTo>
                    <a:lnTo>
                      <a:pt x="25515" y="39331"/>
                    </a:lnTo>
                    <a:lnTo>
                      <a:pt x="25727" y="39260"/>
                    </a:lnTo>
                    <a:lnTo>
                      <a:pt x="25868" y="38978"/>
                    </a:lnTo>
                    <a:lnTo>
                      <a:pt x="26009" y="38555"/>
                    </a:lnTo>
                    <a:lnTo>
                      <a:pt x="26009" y="37921"/>
                    </a:lnTo>
                    <a:lnTo>
                      <a:pt x="26291" y="38344"/>
                    </a:lnTo>
                    <a:lnTo>
                      <a:pt x="26855" y="38978"/>
                    </a:lnTo>
                    <a:lnTo>
                      <a:pt x="27137" y="39260"/>
                    </a:lnTo>
                    <a:lnTo>
                      <a:pt x="27418" y="39401"/>
                    </a:lnTo>
                    <a:lnTo>
                      <a:pt x="27559" y="39401"/>
                    </a:lnTo>
                    <a:lnTo>
                      <a:pt x="27630" y="39331"/>
                    </a:lnTo>
                    <a:lnTo>
                      <a:pt x="27700" y="39260"/>
                    </a:lnTo>
                    <a:lnTo>
                      <a:pt x="27771" y="39049"/>
                    </a:lnTo>
                    <a:lnTo>
                      <a:pt x="27771" y="38837"/>
                    </a:lnTo>
                    <a:lnTo>
                      <a:pt x="27771" y="38696"/>
                    </a:lnTo>
                    <a:lnTo>
                      <a:pt x="27630" y="38414"/>
                    </a:lnTo>
                    <a:lnTo>
                      <a:pt x="27348" y="38132"/>
                    </a:lnTo>
                    <a:lnTo>
                      <a:pt x="27066" y="37921"/>
                    </a:lnTo>
                    <a:lnTo>
                      <a:pt x="26784" y="37709"/>
                    </a:lnTo>
                    <a:lnTo>
                      <a:pt x="26502" y="37498"/>
                    </a:lnTo>
                    <a:lnTo>
                      <a:pt x="26432" y="37216"/>
                    </a:lnTo>
                    <a:lnTo>
                      <a:pt x="26361" y="37075"/>
                    </a:lnTo>
                    <a:lnTo>
                      <a:pt x="26432" y="36864"/>
                    </a:lnTo>
                    <a:lnTo>
                      <a:pt x="26996" y="37286"/>
                    </a:lnTo>
                    <a:lnTo>
                      <a:pt x="27489" y="37568"/>
                    </a:lnTo>
                    <a:lnTo>
                      <a:pt x="27982" y="37780"/>
                    </a:lnTo>
                    <a:lnTo>
                      <a:pt x="28476" y="37921"/>
                    </a:lnTo>
                    <a:lnTo>
                      <a:pt x="28899" y="37991"/>
                    </a:lnTo>
                    <a:lnTo>
                      <a:pt x="29110" y="37991"/>
                    </a:lnTo>
                    <a:lnTo>
                      <a:pt x="29322" y="37921"/>
                    </a:lnTo>
                    <a:lnTo>
                      <a:pt x="29462" y="37850"/>
                    </a:lnTo>
                    <a:lnTo>
                      <a:pt x="29603" y="37709"/>
                    </a:lnTo>
                    <a:lnTo>
                      <a:pt x="29674" y="37498"/>
                    </a:lnTo>
                    <a:lnTo>
                      <a:pt x="29674" y="37357"/>
                    </a:lnTo>
                    <a:lnTo>
                      <a:pt x="29603" y="37216"/>
                    </a:lnTo>
                    <a:lnTo>
                      <a:pt x="29462" y="37075"/>
                    </a:lnTo>
                    <a:lnTo>
                      <a:pt x="29110" y="36793"/>
                    </a:lnTo>
                    <a:lnTo>
                      <a:pt x="28617" y="36652"/>
                    </a:lnTo>
                    <a:lnTo>
                      <a:pt x="27489" y="36441"/>
                    </a:lnTo>
                    <a:lnTo>
                      <a:pt x="26714" y="36229"/>
                    </a:lnTo>
                    <a:lnTo>
                      <a:pt x="27277" y="36229"/>
                    </a:lnTo>
                    <a:lnTo>
                      <a:pt x="28194" y="36159"/>
                    </a:lnTo>
                    <a:lnTo>
                      <a:pt x="29040" y="36018"/>
                    </a:lnTo>
                    <a:lnTo>
                      <a:pt x="29322" y="35877"/>
                    </a:lnTo>
                    <a:lnTo>
                      <a:pt x="29533" y="35736"/>
                    </a:lnTo>
                    <a:lnTo>
                      <a:pt x="29744" y="35313"/>
                    </a:lnTo>
                    <a:lnTo>
                      <a:pt x="29815" y="35031"/>
                    </a:lnTo>
                    <a:lnTo>
                      <a:pt x="29885" y="34820"/>
                    </a:lnTo>
                    <a:lnTo>
                      <a:pt x="29815" y="34608"/>
                    </a:lnTo>
                    <a:lnTo>
                      <a:pt x="29744" y="34467"/>
                    </a:lnTo>
                    <a:lnTo>
                      <a:pt x="29462" y="34397"/>
                    </a:lnTo>
                    <a:lnTo>
                      <a:pt x="29110" y="34397"/>
                    </a:lnTo>
                    <a:lnTo>
                      <a:pt x="28335" y="34679"/>
                    </a:lnTo>
                    <a:lnTo>
                      <a:pt x="27066" y="35101"/>
                    </a:lnTo>
                    <a:lnTo>
                      <a:pt x="26432" y="35383"/>
                    </a:lnTo>
                    <a:lnTo>
                      <a:pt x="26009" y="35665"/>
                    </a:lnTo>
                    <a:lnTo>
                      <a:pt x="25868" y="35806"/>
                    </a:lnTo>
                    <a:lnTo>
                      <a:pt x="25797" y="35877"/>
                    </a:lnTo>
                    <a:lnTo>
                      <a:pt x="25797" y="36008"/>
                    </a:lnTo>
                    <a:lnTo>
                      <a:pt x="25797" y="36008"/>
                    </a:lnTo>
                    <a:lnTo>
                      <a:pt x="24952" y="35524"/>
                    </a:lnTo>
                    <a:lnTo>
                      <a:pt x="23965" y="34890"/>
                    </a:lnTo>
                    <a:lnTo>
                      <a:pt x="22978" y="34185"/>
                    </a:lnTo>
                    <a:lnTo>
                      <a:pt x="21991" y="33621"/>
                    </a:lnTo>
                    <a:lnTo>
                      <a:pt x="23260" y="33621"/>
                    </a:lnTo>
                    <a:lnTo>
                      <a:pt x="24106" y="33692"/>
                    </a:lnTo>
                    <a:lnTo>
                      <a:pt x="24952" y="33692"/>
                    </a:lnTo>
                    <a:lnTo>
                      <a:pt x="25727" y="33621"/>
                    </a:lnTo>
                    <a:lnTo>
                      <a:pt x="26079" y="33551"/>
                    </a:lnTo>
                    <a:lnTo>
                      <a:pt x="26432" y="33480"/>
                    </a:lnTo>
                    <a:lnTo>
                      <a:pt x="26643" y="33339"/>
                    </a:lnTo>
                    <a:lnTo>
                      <a:pt x="26855" y="33198"/>
                    </a:lnTo>
                    <a:lnTo>
                      <a:pt x="26996" y="32916"/>
                    </a:lnTo>
                    <a:lnTo>
                      <a:pt x="26996" y="32705"/>
                    </a:lnTo>
                    <a:lnTo>
                      <a:pt x="26925" y="32423"/>
                    </a:lnTo>
                    <a:lnTo>
                      <a:pt x="26784" y="32282"/>
                    </a:lnTo>
                    <a:lnTo>
                      <a:pt x="26502" y="32141"/>
                    </a:lnTo>
                    <a:lnTo>
                      <a:pt x="25233" y="32141"/>
                    </a:lnTo>
                    <a:lnTo>
                      <a:pt x="24247" y="32353"/>
                    </a:lnTo>
                    <a:lnTo>
                      <a:pt x="22203" y="32775"/>
                    </a:lnTo>
                    <a:lnTo>
                      <a:pt x="21427" y="32987"/>
                    </a:lnTo>
                    <a:lnTo>
                      <a:pt x="20934" y="33057"/>
                    </a:lnTo>
                    <a:lnTo>
                      <a:pt x="19172" y="32775"/>
                    </a:lnTo>
                    <a:lnTo>
                      <a:pt x="17903" y="32634"/>
                    </a:lnTo>
                    <a:lnTo>
                      <a:pt x="17480" y="32564"/>
                    </a:lnTo>
                    <a:lnTo>
                      <a:pt x="17410" y="32564"/>
                    </a:lnTo>
                    <a:lnTo>
                      <a:pt x="17410" y="32634"/>
                    </a:lnTo>
                    <a:lnTo>
                      <a:pt x="17269" y="32423"/>
                    </a:lnTo>
                    <a:lnTo>
                      <a:pt x="17057" y="32141"/>
                    </a:lnTo>
                    <a:lnTo>
                      <a:pt x="16775" y="31295"/>
                    </a:lnTo>
                    <a:lnTo>
                      <a:pt x="16493" y="30449"/>
                    </a:lnTo>
                    <a:lnTo>
                      <a:pt x="16212" y="29745"/>
                    </a:lnTo>
                    <a:lnTo>
                      <a:pt x="15225" y="27630"/>
                    </a:lnTo>
                    <a:lnTo>
                      <a:pt x="14097" y="25586"/>
                    </a:lnTo>
                    <a:lnTo>
                      <a:pt x="12899" y="23542"/>
                    </a:lnTo>
                    <a:lnTo>
                      <a:pt x="11630" y="21568"/>
                    </a:lnTo>
                    <a:lnTo>
                      <a:pt x="14379" y="21568"/>
                    </a:lnTo>
                    <a:lnTo>
                      <a:pt x="14802" y="21639"/>
                    </a:lnTo>
                    <a:lnTo>
                      <a:pt x="15154" y="21850"/>
                    </a:lnTo>
                    <a:lnTo>
                      <a:pt x="15366" y="21991"/>
                    </a:lnTo>
                    <a:lnTo>
                      <a:pt x="15577" y="22203"/>
                    </a:lnTo>
                    <a:lnTo>
                      <a:pt x="15930" y="22767"/>
                    </a:lnTo>
                    <a:lnTo>
                      <a:pt x="16282" y="23472"/>
                    </a:lnTo>
                    <a:lnTo>
                      <a:pt x="16564" y="24176"/>
                    </a:lnTo>
                    <a:lnTo>
                      <a:pt x="16846" y="24952"/>
                    </a:lnTo>
                    <a:lnTo>
                      <a:pt x="17198" y="25586"/>
                    </a:lnTo>
                    <a:lnTo>
                      <a:pt x="17551" y="26079"/>
                    </a:lnTo>
                    <a:lnTo>
                      <a:pt x="17762" y="26291"/>
                    </a:lnTo>
                    <a:lnTo>
                      <a:pt x="17974" y="26432"/>
                    </a:lnTo>
                    <a:lnTo>
                      <a:pt x="18397" y="26502"/>
                    </a:lnTo>
                    <a:lnTo>
                      <a:pt x="18608" y="26502"/>
                    </a:lnTo>
                    <a:lnTo>
                      <a:pt x="18749" y="26432"/>
                    </a:lnTo>
                    <a:lnTo>
                      <a:pt x="18819" y="26220"/>
                    </a:lnTo>
                    <a:lnTo>
                      <a:pt x="18749" y="25938"/>
                    </a:lnTo>
                    <a:lnTo>
                      <a:pt x="18608" y="25586"/>
                    </a:lnTo>
                    <a:lnTo>
                      <a:pt x="18115" y="24740"/>
                    </a:lnTo>
                    <a:lnTo>
                      <a:pt x="17480" y="23894"/>
                    </a:lnTo>
                    <a:lnTo>
                      <a:pt x="16775" y="23049"/>
                    </a:lnTo>
                    <a:lnTo>
                      <a:pt x="16141" y="22344"/>
                    </a:lnTo>
                    <a:lnTo>
                      <a:pt x="15789" y="21991"/>
                    </a:lnTo>
                    <a:lnTo>
                      <a:pt x="16634" y="22203"/>
                    </a:lnTo>
                    <a:lnTo>
                      <a:pt x="17551" y="22485"/>
                    </a:lnTo>
                    <a:lnTo>
                      <a:pt x="18467" y="22908"/>
                    </a:lnTo>
                    <a:lnTo>
                      <a:pt x="18819" y="23190"/>
                    </a:lnTo>
                    <a:lnTo>
                      <a:pt x="19172" y="23401"/>
                    </a:lnTo>
                    <a:lnTo>
                      <a:pt x="19665" y="23965"/>
                    </a:lnTo>
                    <a:lnTo>
                      <a:pt x="19806" y="24176"/>
                    </a:lnTo>
                    <a:lnTo>
                      <a:pt x="19806" y="24388"/>
                    </a:lnTo>
                    <a:lnTo>
                      <a:pt x="19877" y="24599"/>
                    </a:lnTo>
                    <a:lnTo>
                      <a:pt x="20018" y="24881"/>
                    </a:lnTo>
                    <a:lnTo>
                      <a:pt x="20088" y="25375"/>
                    </a:lnTo>
                    <a:lnTo>
                      <a:pt x="20229" y="25938"/>
                    </a:lnTo>
                    <a:lnTo>
                      <a:pt x="20300" y="26220"/>
                    </a:lnTo>
                    <a:lnTo>
                      <a:pt x="20370" y="26502"/>
                    </a:lnTo>
                    <a:lnTo>
                      <a:pt x="20582" y="26643"/>
                    </a:lnTo>
                    <a:lnTo>
                      <a:pt x="20863" y="26784"/>
                    </a:lnTo>
                    <a:lnTo>
                      <a:pt x="21004" y="26714"/>
                    </a:lnTo>
                    <a:lnTo>
                      <a:pt x="21145" y="26714"/>
                    </a:lnTo>
                    <a:lnTo>
                      <a:pt x="21286" y="26573"/>
                    </a:lnTo>
                    <a:lnTo>
                      <a:pt x="21357" y="26502"/>
                    </a:lnTo>
                    <a:lnTo>
                      <a:pt x="21357" y="26220"/>
                    </a:lnTo>
                    <a:lnTo>
                      <a:pt x="21357" y="25868"/>
                    </a:lnTo>
                    <a:lnTo>
                      <a:pt x="21075" y="25163"/>
                    </a:lnTo>
                    <a:lnTo>
                      <a:pt x="20863" y="24670"/>
                    </a:lnTo>
                    <a:lnTo>
                      <a:pt x="21004" y="24811"/>
                    </a:lnTo>
                    <a:lnTo>
                      <a:pt x="21216" y="25022"/>
                    </a:lnTo>
                    <a:lnTo>
                      <a:pt x="21568" y="25657"/>
                    </a:lnTo>
                    <a:lnTo>
                      <a:pt x="21850" y="25938"/>
                    </a:lnTo>
                    <a:lnTo>
                      <a:pt x="22062" y="26079"/>
                    </a:lnTo>
                    <a:lnTo>
                      <a:pt x="22344" y="26220"/>
                    </a:lnTo>
                    <a:lnTo>
                      <a:pt x="22485" y="26150"/>
                    </a:lnTo>
                    <a:lnTo>
                      <a:pt x="22555" y="26079"/>
                    </a:lnTo>
                    <a:lnTo>
                      <a:pt x="22696" y="25938"/>
                    </a:lnTo>
                    <a:lnTo>
                      <a:pt x="22767" y="25868"/>
                    </a:lnTo>
                    <a:lnTo>
                      <a:pt x="22767" y="25727"/>
                    </a:lnTo>
                    <a:lnTo>
                      <a:pt x="22696" y="25657"/>
                    </a:lnTo>
                    <a:lnTo>
                      <a:pt x="22555" y="25445"/>
                    </a:lnTo>
                    <a:lnTo>
                      <a:pt x="22273" y="25234"/>
                    </a:lnTo>
                    <a:lnTo>
                      <a:pt x="21709" y="24811"/>
                    </a:lnTo>
                    <a:lnTo>
                      <a:pt x="21568" y="24599"/>
                    </a:lnTo>
                    <a:lnTo>
                      <a:pt x="21568" y="24529"/>
                    </a:lnTo>
                    <a:lnTo>
                      <a:pt x="21568" y="24388"/>
                    </a:lnTo>
                    <a:lnTo>
                      <a:pt x="21991" y="24670"/>
                    </a:lnTo>
                    <a:lnTo>
                      <a:pt x="22837" y="25093"/>
                    </a:lnTo>
                    <a:lnTo>
                      <a:pt x="23189" y="25234"/>
                    </a:lnTo>
                    <a:lnTo>
                      <a:pt x="23542" y="25234"/>
                    </a:lnTo>
                    <a:lnTo>
                      <a:pt x="23612" y="25163"/>
                    </a:lnTo>
                    <a:lnTo>
                      <a:pt x="23683" y="25093"/>
                    </a:lnTo>
                    <a:lnTo>
                      <a:pt x="23683" y="24881"/>
                    </a:lnTo>
                    <a:lnTo>
                      <a:pt x="23683" y="24670"/>
                    </a:lnTo>
                    <a:lnTo>
                      <a:pt x="23471" y="24317"/>
                    </a:lnTo>
                    <a:lnTo>
                      <a:pt x="23260" y="24106"/>
                    </a:lnTo>
                    <a:lnTo>
                      <a:pt x="22907" y="24035"/>
                    </a:lnTo>
                    <a:lnTo>
                      <a:pt x="22555" y="23965"/>
                    </a:lnTo>
                    <a:lnTo>
                      <a:pt x="21780" y="23965"/>
                    </a:lnTo>
                    <a:lnTo>
                      <a:pt x="21498" y="23894"/>
                    </a:lnTo>
                    <a:lnTo>
                      <a:pt x="21216" y="23753"/>
                    </a:lnTo>
                    <a:lnTo>
                      <a:pt x="22203" y="23472"/>
                    </a:lnTo>
                    <a:lnTo>
                      <a:pt x="22907" y="23260"/>
                    </a:lnTo>
                    <a:lnTo>
                      <a:pt x="23542" y="23049"/>
                    </a:lnTo>
                    <a:lnTo>
                      <a:pt x="24035" y="22767"/>
                    </a:lnTo>
                    <a:lnTo>
                      <a:pt x="24176" y="22626"/>
                    </a:lnTo>
                    <a:lnTo>
                      <a:pt x="24247" y="22555"/>
                    </a:lnTo>
                    <a:lnTo>
                      <a:pt x="24176" y="22414"/>
                    </a:lnTo>
                    <a:lnTo>
                      <a:pt x="23965" y="22344"/>
                    </a:lnTo>
                    <a:lnTo>
                      <a:pt x="23612" y="22273"/>
                    </a:lnTo>
                    <a:lnTo>
                      <a:pt x="23119" y="22203"/>
                    </a:lnTo>
                    <a:lnTo>
                      <a:pt x="22837" y="22203"/>
                    </a:lnTo>
                    <a:lnTo>
                      <a:pt x="22485" y="22344"/>
                    </a:lnTo>
                    <a:lnTo>
                      <a:pt x="22132" y="22555"/>
                    </a:lnTo>
                    <a:lnTo>
                      <a:pt x="21850" y="22767"/>
                    </a:lnTo>
                    <a:lnTo>
                      <a:pt x="21286" y="23190"/>
                    </a:lnTo>
                    <a:lnTo>
                      <a:pt x="21004" y="23331"/>
                    </a:lnTo>
                    <a:lnTo>
                      <a:pt x="20723" y="23331"/>
                    </a:lnTo>
                    <a:lnTo>
                      <a:pt x="20300" y="23260"/>
                    </a:lnTo>
                    <a:lnTo>
                      <a:pt x="19806" y="23049"/>
                    </a:lnTo>
                    <a:lnTo>
                      <a:pt x="18749" y="22485"/>
                    </a:lnTo>
                    <a:lnTo>
                      <a:pt x="17692" y="21921"/>
                    </a:lnTo>
                    <a:lnTo>
                      <a:pt x="17198" y="21639"/>
                    </a:lnTo>
                    <a:lnTo>
                      <a:pt x="16775" y="21498"/>
                    </a:lnTo>
                    <a:lnTo>
                      <a:pt x="17833" y="21568"/>
                    </a:lnTo>
                    <a:lnTo>
                      <a:pt x="19313" y="21639"/>
                    </a:lnTo>
                    <a:lnTo>
                      <a:pt x="20088" y="21568"/>
                    </a:lnTo>
                    <a:lnTo>
                      <a:pt x="20723" y="21498"/>
                    </a:lnTo>
                    <a:lnTo>
                      <a:pt x="20934" y="21357"/>
                    </a:lnTo>
                    <a:lnTo>
                      <a:pt x="21145" y="21216"/>
                    </a:lnTo>
                    <a:lnTo>
                      <a:pt x="21216" y="21075"/>
                    </a:lnTo>
                    <a:lnTo>
                      <a:pt x="21286" y="20864"/>
                    </a:lnTo>
                    <a:lnTo>
                      <a:pt x="21216" y="20582"/>
                    </a:lnTo>
                    <a:lnTo>
                      <a:pt x="21075" y="20441"/>
                    </a:lnTo>
                    <a:lnTo>
                      <a:pt x="20863" y="20300"/>
                    </a:lnTo>
                    <a:lnTo>
                      <a:pt x="20582" y="20159"/>
                    </a:lnTo>
                    <a:lnTo>
                      <a:pt x="19806" y="20088"/>
                    </a:lnTo>
                    <a:lnTo>
                      <a:pt x="18890" y="20159"/>
                    </a:lnTo>
                    <a:lnTo>
                      <a:pt x="17974" y="20229"/>
                    </a:lnTo>
                    <a:lnTo>
                      <a:pt x="17128" y="20370"/>
                    </a:lnTo>
                    <a:lnTo>
                      <a:pt x="16000" y="20582"/>
                    </a:lnTo>
                    <a:lnTo>
                      <a:pt x="14731" y="20864"/>
                    </a:lnTo>
                    <a:lnTo>
                      <a:pt x="13463" y="21075"/>
                    </a:lnTo>
                    <a:lnTo>
                      <a:pt x="12758" y="21146"/>
                    </a:lnTo>
                    <a:lnTo>
                      <a:pt x="12194" y="21146"/>
                    </a:lnTo>
                    <a:lnTo>
                      <a:pt x="11630" y="21005"/>
                    </a:lnTo>
                    <a:lnTo>
                      <a:pt x="11066" y="20723"/>
                    </a:lnTo>
                    <a:lnTo>
                      <a:pt x="10361" y="20159"/>
                    </a:lnTo>
                    <a:lnTo>
                      <a:pt x="9657" y="19383"/>
                    </a:lnTo>
                    <a:lnTo>
                      <a:pt x="8952" y="18538"/>
                    </a:lnTo>
                    <a:lnTo>
                      <a:pt x="8317" y="17621"/>
                    </a:lnTo>
                    <a:lnTo>
                      <a:pt x="6978" y="15718"/>
                    </a:lnTo>
                    <a:lnTo>
                      <a:pt x="6344" y="14872"/>
                    </a:lnTo>
                    <a:lnTo>
                      <a:pt x="5780" y="14097"/>
                    </a:lnTo>
                    <a:lnTo>
                      <a:pt x="5780" y="14097"/>
                    </a:lnTo>
                    <a:lnTo>
                      <a:pt x="6203" y="14168"/>
                    </a:lnTo>
                    <a:lnTo>
                      <a:pt x="6696" y="14238"/>
                    </a:lnTo>
                    <a:lnTo>
                      <a:pt x="7613" y="14238"/>
                    </a:lnTo>
                    <a:lnTo>
                      <a:pt x="8529" y="14309"/>
                    </a:lnTo>
                    <a:lnTo>
                      <a:pt x="8952" y="14379"/>
                    </a:lnTo>
                    <a:lnTo>
                      <a:pt x="9375" y="14450"/>
                    </a:lnTo>
                    <a:lnTo>
                      <a:pt x="9798" y="14731"/>
                    </a:lnTo>
                    <a:lnTo>
                      <a:pt x="10291" y="14943"/>
                    </a:lnTo>
                    <a:lnTo>
                      <a:pt x="11207" y="15648"/>
                    </a:lnTo>
                    <a:lnTo>
                      <a:pt x="12053" y="16282"/>
                    </a:lnTo>
                    <a:lnTo>
                      <a:pt x="12546" y="16564"/>
                    </a:lnTo>
                    <a:lnTo>
                      <a:pt x="13040" y="16846"/>
                    </a:lnTo>
                    <a:lnTo>
                      <a:pt x="13745" y="17128"/>
                    </a:lnTo>
                    <a:lnTo>
                      <a:pt x="14238" y="17339"/>
                    </a:lnTo>
                    <a:lnTo>
                      <a:pt x="14731" y="17410"/>
                    </a:lnTo>
                    <a:lnTo>
                      <a:pt x="15154" y="17480"/>
                    </a:lnTo>
                    <a:lnTo>
                      <a:pt x="15295" y="17410"/>
                    </a:lnTo>
                    <a:lnTo>
                      <a:pt x="15436" y="17339"/>
                    </a:lnTo>
                    <a:lnTo>
                      <a:pt x="15507" y="17198"/>
                    </a:lnTo>
                    <a:lnTo>
                      <a:pt x="15507" y="17057"/>
                    </a:lnTo>
                    <a:lnTo>
                      <a:pt x="15507" y="16846"/>
                    </a:lnTo>
                    <a:lnTo>
                      <a:pt x="15436" y="16564"/>
                    </a:lnTo>
                    <a:lnTo>
                      <a:pt x="15295" y="16353"/>
                    </a:lnTo>
                    <a:lnTo>
                      <a:pt x="15154" y="16212"/>
                    </a:lnTo>
                    <a:lnTo>
                      <a:pt x="14731" y="15930"/>
                    </a:lnTo>
                    <a:lnTo>
                      <a:pt x="14238" y="15648"/>
                    </a:lnTo>
                    <a:lnTo>
                      <a:pt x="13604" y="15436"/>
                    </a:lnTo>
                    <a:lnTo>
                      <a:pt x="12335" y="14943"/>
                    </a:lnTo>
                    <a:lnTo>
                      <a:pt x="11419" y="14591"/>
                    </a:lnTo>
                    <a:lnTo>
                      <a:pt x="14238" y="14802"/>
                    </a:lnTo>
                    <a:lnTo>
                      <a:pt x="14661" y="15577"/>
                    </a:lnTo>
                    <a:lnTo>
                      <a:pt x="15295" y="15930"/>
                    </a:lnTo>
                    <a:lnTo>
                      <a:pt x="16000" y="16353"/>
                    </a:lnTo>
                    <a:lnTo>
                      <a:pt x="16423" y="16494"/>
                    </a:lnTo>
                    <a:lnTo>
                      <a:pt x="16775" y="16635"/>
                    </a:lnTo>
                    <a:lnTo>
                      <a:pt x="17198" y="16635"/>
                    </a:lnTo>
                    <a:lnTo>
                      <a:pt x="17551" y="16564"/>
                    </a:lnTo>
                    <a:lnTo>
                      <a:pt x="18044" y="16423"/>
                    </a:lnTo>
                    <a:lnTo>
                      <a:pt x="18326" y="16212"/>
                    </a:lnTo>
                    <a:lnTo>
                      <a:pt x="18538" y="16071"/>
                    </a:lnTo>
                    <a:lnTo>
                      <a:pt x="18538" y="15930"/>
                    </a:lnTo>
                    <a:lnTo>
                      <a:pt x="18467" y="15859"/>
                    </a:lnTo>
                    <a:lnTo>
                      <a:pt x="18326" y="15718"/>
                    </a:lnTo>
                    <a:lnTo>
                      <a:pt x="17833" y="15577"/>
                    </a:lnTo>
                    <a:lnTo>
                      <a:pt x="16423" y="15225"/>
                    </a:lnTo>
                    <a:lnTo>
                      <a:pt x="15859" y="15013"/>
                    </a:lnTo>
                    <a:lnTo>
                      <a:pt x="15648" y="14943"/>
                    </a:lnTo>
                    <a:lnTo>
                      <a:pt x="15507" y="14802"/>
                    </a:lnTo>
                    <a:lnTo>
                      <a:pt x="16212" y="14802"/>
                    </a:lnTo>
                    <a:lnTo>
                      <a:pt x="16775" y="14731"/>
                    </a:lnTo>
                    <a:lnTo>
                      <a:pt x="17057" y="14591"/>
                    </a:lnTo>
                    <a:lnTo>
                      <a:pt x="17128" y="14520"/>
                    </a:lnTo>
                    <a:lnTo>
                      <a:pt x="17198" y="14379"/>
                    </a:lnTo>
                    <a:lnTo>
                      <a:pt x="17128" y="14309"/>
                    </a:lnTo>
                    <a:lnTo>
                      <a:pt x="17057" y="14168"/>
                    </a:lnTo>
                    <a:lnTo>
                      <a:pt x="16705" y="14027"/>
                    </a:lnTo>
                    <a:lnTo>
                      <a:pt x="16141" y="13886"/>
                    </a:lnTo>
                    <a:lnTo>
                      <a:pt x="15366" y="13815"/>
                    </a:lnTo>
                    <a:lnTo>
                      <a:pt x="15507" y="13674"/>
                    </a:lnTo>
                    <a:lnTo>
                      <a:pt x="15718" y="13533"/>
                    </a:lnTo>
                    <a:lnTo>
                      <a:pt x="16282" y="13181"/>
                    </a:lnTo>
                    <a:lnTo>
                      <a:pt x="16846" y="12969"/>
                    </a:lnTo>
                    <a:lnTo>
                      <a:pt x="17057" y="12899"/>
                    </a:lnTo>
                    <a:lnTo>
                      <a:pt x="17198" y="12899"/>
                    </a:lnTo>
                    <a:lnTo>
                      <a:pt x="16634" y="12617"/>
                    </a:lnTo>
                    <a:lnTo>
                      <a:pt x="16212" y="12546"/>
                    </a:lnTo>
                    <a:lnTo>
                      <a:pt x="15789" y="12687"/>
                    </a:lnTo>
                    <a:lnTo>
                      <a:pt x="15507" y="12828"/>
                    </a:lnTo>
                    <a:lnTo>
                      <a:pt x="14943" y="13392"/>
                    </a:lnTo>
                    <a:lnTo>
                      <a:pt x="14661" y="13604"/>
                    </a:lnTo>
                    <a:lnTo>
                      <a:pt x="14308" y="13745"/>
                    </a:lnTo>
                    <a:lnTo>
                      <a:pt x="13886" y="13815"/>
                    </a:lnTo>
                    <a:lnTo>
                      <a:pt x="13463" y="13886"/>
                    </a:lnTo>
                    <a:lnTo>
                      <a:pt x="12476" y="13815"/>
                    </a:lnTo>
                    <a:lnTo>
                      <a:pt x="11560" y="13745"/>
                    </a:lnTo>
                    <a:lnTo>
                      <a:pt x="10643" y="13674"/>
                    </a:lnTo>
                    <a:lnTo>
                      <a:pt x="11701" y="13251"/>
                    </a:lnTo>
                    <a:lnTo>
                      <a:pt x="12405" y="12969"/>
                    </a:lnTo>
                    <a:lnTo>
                      <a:pt x="13040" y="12687"/>
                    </a:lnTo>
                    <a:lnTo>
                      <a:pt x="13533" y="12335"/>
                    </a:lnTo>
                    <a:lnTo>
                      <a:pt x="13674" y="12124"/>
                    </a:lnTo>
                    <a:lnTo>
                      <a:pt x="13745" y="11983"/>
                    </a:lnTo>
                    <a:lnTo>
                      <a:pt x="13745" y="11771"/>
                    </a:lnTo>
                    <a:lnTo>
                      <a:pt x="13674" y="11560"/>
                    </a:lnTo>
                    <a:lnTo>
                      <a:pt x="13392" y="11348"/>
                    </a:lnTo>
                    <a:lnTo>
                      <a:pt x="13040" y="11207"/>
                    </a:lnTo>
                    <a:lnTo>
                      <a:pt x="12899" y="11137"/>
                    </a:lnTo>
                    <a:lnTo>
                      <a:pt x="12687" y="11137"/>
                    </a:lnTo>
                    <a:lnTo>
                      <a:pt x="12264" y="11348"/>
                    </a:lnTo>
                    <a:lnTo>
                      <a:pt x="11771" y="11701"/>
                    </a:lnTo>
                    <a:lnTo>
                      <a:pt x="11207" y="12194"/>
                    </a:lnTo>
                    <a:lnTo>
                      <a:pt x="10220" y="13110"/>
                    </a:lnTo>
                    <a:lnTo>
                      <a:pt x="9798" y="13463"/>
                    </a:lnTo>
                    <a:lnTo>
                      <a:pt x="9445" y="13604"/>
                    </a:lnTo>
                    <a:lnTo>
                      <a:pt x="8881" y="13745"/>
                    </a:lnTo>
                    <a:lnTo>
                      <a:pt x="7190" y="13745"/>
                    </a:lnTo>
                    <a:lnTo>
                      <a:pt x="6626" y="13674"/>
                    </a:lnTo>
                    <a:lnTo>
                      <a:pt x="6203" y="13533"/>
                    </a:lnTo>
                    <a:lnTo>
                      <a:pt x="5780" y="13392"/>
                    </a:lnTo>
                    <a:lnTo>
                      <a:pt x="5357" y="13181"/>
                    </a:lnTo>
                    <a:lnTo>
                      <a:pt x="5005" y="12969"/>
                    </a:lnTo>
                    <a:lnTo>
                      <a:pt x="4300" y="12335"/>
                    </a:lnTo>
                    <a:lnTo>
                      <a:pt x="3665" y="11630"/>
                    </a:lnTo>
                    <a:lnTo>
                      <a:pt x="3102" y="10784"/>
                    </a:lnTo>
                    <a:lnTo>
                      <a:pt x="2608" y="9868"/>
                    </a:lnTo>
                    <a:lnTo>
                      <a:pt x="2115" y="8952"/>
                    </a:lnTo>
                    <a:lnTo>
                      <a:pt x="1762" y="8035"/>
                    </a:lnTo>
                    <a:lnTo>
                      <a:pt x="1621" y="7542"/>
                    </a:lnTo>
                    <a:lnTo>
                      <a:pt x="1410" y="6485"/>
                    </a:lnTo>
                    <a:lnTo>
                      <a:pt x="987" y="3665"/>
                    </a:lnTo>
                    <a:lnTo>
                      <a:pt x="846" y="2256"/>
                    </a:lnTo>
                    <a:lnTo>
                      <a:pt x="776" y="1058"/>
                    </a:lnTo>
                    <a:lnTo>
                      <a:pt x="776" y="564"/>
                    </a:lnTo>
                    <a:lnTo>
                      <a:pt x="846" y="282"/>
                    </a:lnTo>
                    <a:lnTo>
                      <a:pt x="917" y="71"/>
                    </a:lnTo>
                    <a:lnTo>
                      <a:pt x="987" y="0"/>
                    </a:lnTo>
                    <a:close/>
                  </a:path>
                </a:pathLst>
              </a:custGeom>
              <a:solidFill>
                <a:srgbClr val="8EBC7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95" name="Google Shape;195;p4"/>
              <p:cNvSpPr/>
              <p:nvPr/>
            </p:nvSpPr>
            <p:spPr>
              <a:xfrm>
                <a:off x="3501600" y="4357925"/>
                <a:ext cx="151575" cy="297825"/>
              </a:xfrm>
              <a:custGeom>
                <a:avLst/>
                <a:gdLst/>
                <a:ahLst/>
                <a:cxnLst/>
                <a:rect l="l" t="t" r="r" b="b"/>
                <a:pathLst>
                  <a:path w="6063" h="11913" extrusionOk="0">
                    <a:moveTo>
                      <a:pt x="4935" y="0"/>
                    </a:moveTo>
                    <a:lnTo>
                      <a:pt x="3737" y="1410"/>
                    </a:lnTo>
                    <a:lnTo>
                      <a:pt x="3314" y="2326"/>
                    </a:lnTo>
                    <a:lnTo>
                      <a:pt x="2891" y="3243"/>
                    </a:lnTo>
                    <a:lnTo>
                      <a:pt x="2609" y="4230"/>
                    </a:lnTo>
                    <a:lnTo>
                      <a:pt x="2397" y="5216"/>
                    </a:lnTo>
                    <a:lnTo>
                      <a:pt x="1833" y="6908"/>
                    </a:lnTo>
                    <a:lnTo>
                      <a:pt x="1270" y="8459"/>
                    </a:lnTo>
                    <a:lnTo>
                      <a:pt x="494" y="9939"/>
                    </a:lnTo>
                    <a:lnTo>
                      <a:pt x="142" y="10855"/>
                    </a:lnTo>
                    <a:lnTo>
                      <a:pt x="1" y="11137"/>
                    </a:lnTo>
                    <a:lnTo>
                      <a:pt x="71" y="11348"/>
                    </a:lnTo>
                    <a:lnTo>
                      <a:pt x="353" y="11419"/>
                    </a:lnTo>
                    <a:lnTo>
                      <a:pt x="635" y="11348"/>
                    </a:lnTo>
                    <a:lnTo>
                      <a:pt x="847" y="11137"/>
                    </a:lnTo>
                    <a:lnTo>
                      <a:pt x="988" y="10785"/>
                    </a:lnTo>
                    <a:lnTo>
                      <a:pt x="917" y="11207"/>
                    </a:lnTo>
                    <a:lnTo>
                      <a:pt x="917" y="11348"/>
                    </a:lnTo>
                    <a:lnTo>
                      <a:pt x="988" y="11419"/>
                    </a:lnTo>
                    <a:lnTo>
                      <a:pt x="1058" y="11489"/>
                    </a:lnTo>
                    <a:lnTo>
                      <a:pt x="1129" y="11489"/>
                    </a:lnTo>
                    <a:lnTo>
                      <a:pt x="1411" y="11348"/>
                    </a:lnTo>
                    <a:lnTo>
                      <a:pt x="1904" y="10996"/>
                    </a:lnTo>
                    <a:lnTo>
                      <a:pt x="2045" y="10855"/>
                    </a:lnTo>
                    <a:lnTo>
                      <a:pt x="2045" y="10714"/>
                    </a:lnTo>
                    <a:lnTo>
                      <a:pt x="2468" y="10503"/>
                    </a:lnTo>
                    <a:lnTo>
                      <a:pt x="2609" y="10503"/>
                    </a:lnTo>
                    <a:lnTo>
                      <a:pt x="2750" y="10573"/>
                    </a:lnTo>
                    <a:lnTo>
                      <a:pt x="2891" y="10644"/>
                    </a:lnTo>
                    <a:lnTo>
                      <a:pt x="2961" y="10785"/>
                    </a:lnTo>
                    <a:lnTo>
                      <a:pt x="3102" y="11278"/>
                    </a:lnTo>
                    <a:lnTo>
                      <a:pt x="3314" y="11630"/>
                    </a:lnTo>
                    <a:lnTo>
                      <a:pt x="3596" y="11842"/>
                    </a:lnTo>
                    <a:lnTo>
                      <a:pt x="3807" y="11912"/>
                    </a:lnTo>
                    <a:lnTo>
                      <a:pt x="4159" y="11771"/>
                    </a:lnTo>
                    <a:lnTo>
                      <a:pt x="4159" y="11630"/>
                    </a:lnTo>
                    <a:lnTo>
                      <a:pt x="4018" y="11278"/>
                    </a:lnTo>
                    <a:lnTo>
                      <a:pt x="3525" y="10503"/>
                    </a:lnTo>
                    <a:lnTo>
                      <a:pt x="3032" y="9586"/>
                    </a:lnTo>
                    <a:lnTo>
                      <a:pt x="2891" y="9234"/>
                    </a:lnTo>
                    <a:lnTo>
                      <a:pt x="2820" y="8881"/>
                    </a:lnTo>
                    <a:lnTo>
                      <a:pt x="3032" y="8952"/>
                    </a:lnTo>
                    <a:lnTo>
                      <a:pt x="3173" y="9022"/>
                    </a:lnTo>
                    <a:lnTo>
                      <a:pt x="3525" y="9304"/>
                    </a:lnTo>
                    <a:lnTo>
                      <a:pt x="3807" y="9727"/>
                    </a:lnTo>
                    <a:lnTo>
                      <a:pt x="4018" y="10150"/>
                    </a:lnTo>
                    <a:lnTo>
                      <a:pt x="4300" y="10644"/>
                    </a:lnTo>
                    <a:lnTo>
                      <a:pt x="4512" y="10996"/>
                    </a:lnTo>
                    <a:lnTo>
                      <a:pt x="4794" y="11207"/>
                    </a:lnTo>
                    <a:lnTo>
                      <a:pt x="4935" y="11278"/>
                    </a:lnTo>
                    <a:lnTo>
                      <a:pt x="5146" y="11278"/>
                    </a:lnTo>
                    <a:lnTo>
                      <a:pt x="5499" y="11137"/>
                    </a:lnTo>
                    <a:lnTo>
                      <a:pt x="5781" y="10926"/>
                    </a:lnTo>
                    <a:lnTo>
                      <a:pt x="5851" y="10714"/>
                    </a:lnTo>
                    <a:lnTo>
                      <a:pt x="5851" y="10362"/>
                    </a:lnTo>
                    <a:lnTo>
                      <a:pt x="5781" y="10080"/>
                    </a:lnTo>
                    <a:lnTo>
                      <a:pt x="5640" y="9727"/>
                    </a:lnTo>
                    <a:lnTo>
                      <a:pt x="5358" y="9163"/>
                    </a:lnTo>
                    <a:lnTo>
                      <a:pt x="5146" y="8881"/>
                    </a:lnTo>
                    <a:lnTo>
                      <a:pt x="4794" y="8600"/>
                    </a:lnTo>
                    <a:lnTo>
                      <a:pt x="4018" y="8106"/>
                    </a:lnTo>
                    <a:lnTo>
                      <a:pt x="3314" y="7754"/>
                    </a:lnTo>
                    <a:lnTo>
                      <a:pt x="3032" y="7613"/>
                    </a:lnTo>
                    <a:lnTo>
                      <a:pt x="2961" y="7472"/>
                    </a:lnTo>
                    <a:lnTo>
                      <a:pt x="2820" y="7049"/>
                    </a:lnTo>
                    <a:lnTo>
                      <a:pt x="2891" y="6485"/>
                    </a:lnTo>
                    <a:lnTo>
                      <a:pt x="3032" y="5851"/>
                    </a:lnTo>
                    <a:lnTo>
                      <a:pt x="3173" y="5146"/>
                    </a:lnTo>
                    <a:lnTo>
                      <a:pt x="3666" y="3807"/>
                    </a:lnTo>
                    <a:lnTo>
                      <a:pt x="4018" y="2820"/>
                    </a:lnTo>
                    <a:lnTo>
                      <a:pt x="4300" y="4018"/>
                    </a:lnTo>
                    <a:lnTo>
                      <a:pt x="4512" y="4793"/>
                    </a:lnTo>
                    <a:lnTo>
                      <a:pt x="4794" y="5569"/>
                    </a:lnTo>
                    <a:lnTo>
                      <a:pt x="5146" y="6203"/>
                    </a:lnTo>
                    <a:lnTo>
                      <a:pt x="5287" y="6344"/>
                    </a:lnTo>
                    <a:lnTo>
                      <a:pt x="5428" y="6485"/>
                    </a:lnTo>
                    <a:lnTo>
                      <a:pt x="5569" y="6485"/>
                    </a:lnTo>
                    <a:lnTo>
                      <a:pt x="5781" y="6344"/>
                    </a:lnTo>
                    <a:lnTo>
                      <a:pt x="5922" y="6062"/>
                    </a:lnTo>
                    <a:lnTo>
                      <a:pt x="6062" y="5639"/>
                    </a:lnTo>
                    <a:lnTo>
                      <a:pt x="6062" y="5428"/>
                    </a:lnTo>
                    <a:lnTo>
                      <a:pt x="5922" y="5075"/>
                    </a:lnTo>
                    <a:lnTo>
                      <a:pt x="5569" y="4159"/>
                    </a:lnTo>
                    <a:lnTo>
                      <a:pt x="5146" y="3313"/>
                    </a:lnTo>
                    <a:lnTo>
                      <a:pt x="4935" y="2679"/>
                    </a:lnTo>
                    <a:lnTo>
                      <a:pt x="4794" y="1974"/>
                    </a:lnTo>
                    <a:lnTo>
                      <a:pt x="4723" y="1340"/>
                    </a:lnTo>
                    <a:lnTo>
                      <a:pt x="4794" y="776"/>
                    </a:lnTo>
                    <a:lnTo>
                      <a:pt x="4935" y="0"/>
                    </a:lnTo>
                    <a:close/>
                  </a:path>
                </a:pathLst>
              </a:custGeom>
              <a:solidFill>
                <a:srgbClr val="8EBC7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96" name="Google Shape;196;p4"/>
              <p:cNvSpPr/>
              <p:nvPr/>
            </p:nvSpPr>
            <p:spPr>
              <a:xfrm>
                <a:off x="3487525" y="4421350"/>
                <a:ext cx="82825" cy="112800"/>
              </a:xfrm>
              <a:custGeom>
                <a:avLst/>
                <a:gdLst/>
                <a:ahLst/>
                <a:cxnLst/>
                <a:rect l="l" t="t" r="r" b="b"/>
                <a:pathLst>
                  <a:path w="3313" h="4512" extrusionOk="0">
                    <a:moveTo>
                      <a:pt x="3031" y="1"/>
                    </a:moveTo>
                    <a:lnTo>
                      <a:pt x="2749" y="71"/>
                    </a:lnTo>
                    <a:lnTo>
                      <a:pt x="2326" y="353"/>
                    </a:lnTo>
                    <a:lnTo>
                      <a:pt x="1762" y="776"/>
                    </a:lnTo>
                    <a:lnTo>
                      <a:pt x="1269" y="1199"/>
                    </a:lnTo>
                    <a:lnTo>
                      <a:pt x="705" y="1833"/>
                    </a:lnTo>
                    <a:lnTo>
                      <a:pt x="282" y="2468"/>
                    </a:lnTo>
                    <a:lnTo>
                      <a:pt x="70" y="2750"/>
                    </a:lnTo>
                    <a:lnTo>
                      <a:pt x="0" y="3032"/>
                    </a:lnTo>
                    <a:lnTo>
                      <a:pt x="0" y="3596"/>
                    </a:lnTo>
                    <a:lnTo>
                      <a:pt x="70" y="3878"/>
                    </a:lnTo>
                    <a:lnTo>
                      <a:pt x="211" y="4230"/>
                    </a:lnTo>
                    <a:lnTo>
                      <a:pt x="352" y="4441"/>
                    </a:lnTo>
                    <a:lnTo>
                      <a:pt x="423" y="4512"/>
                    </a:lnTo>
                    <a:lnTo>
                      <a:pt x="634" y="4512"/>
                    </a:lnTo>
                    <a:lnTo>
                      <a:pt x="775" y="4371"/>
                    </a:lnTo>
                    <a:lnTo>
                      <a:pt x="987" y="4018"/>
                    </a:lnTo>
                    <a:lnTo>
                      <a:pt x="1903" y="2609"/>
                    </a:lnTo>
                    <a:lnTo>
                      <a:pt x="2467" y="1693"/>
                    </a:lnTo>
                    <a:lnTo>
                      <a:pt x="2960" y="917"/>
                    </a:lnTo>
                    <a:lnTo>
                      <a:pt x="3242" y="283"/>
                    </a:lnTo>
                    <a:lnTo>
                      <a:pt x="3313" y="71"/>
                    </a:lnTo>
                    <a:lnTo>
                      <a:pt x="3242" y="1"/>
                    </a:lnTo>
                    <a:close/>
                  </a:path>
                </a:pathLst>
              </a:custGeom>
              <a:solidFill>
                <a:srgbClr val="8EBC7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97" name="Google Shape;197;p4"/>
              <p:cNvSpPr/>
              <p:nvPr/>
            </p:nvSpPr>
            <p:spPr>
              <a:xfrm>
                <a:off x="3621425" y="4657475"/>
                <a:ext cx="89900" cy="84625"/>
              </a:xfrm>
              <a:custGeom>
                <a:avLst/>
                <a:gdLst/>
                <a:ahLst/>
                <a:cxnLst/>
                <a:rect l="l" t="t" r="r" b="b"/>
                <a:pathLst>
                  <a:path w="3596" h="3385" extrusionOk="0">
                    <a:moveTo>
                      <a:pt x="3595" y="1"/>
                    </a:moveTo>
                    <a:lnTo>
                      <a:pt x="3102" y="71"/>
                    </a:lnTo>
                    <a:lnTo>
                      <a:pt x="2538" y="283"/>
                    </a:lnTo>
                    <a:lnTo>
                      <a:pt x="2045" y="565"/>
                    </a:lnTo>
                    <a:lnTo>
                      <a:pt x="1551" y="917"/>
                    </a:lnTo>
                    <a:lnTo>
                      <a:pt x="1058" y="1340"/>
                    </a:lnTo>
                    <a:lnTo>
                      <a:pt x="635" y="1763"/>
                    </a:lnTo>
                    <a:lnTo>
                      <a:pt x="353" y="2256"/>
                    </a:lnTo>
                    <a:lnTo>
                      <a:pt x="142" y="2679"/>
                    </a:lnTo>
                    <a:lnTo>
                      <a:pt x="1" y="2961"/>
                    </a:lnTo>
                    <a:lnTo>
                      <a:pt x="1" y="3173"/>
                    </a:lnTo>
                    <a:lnTo>
                      <a:pt x="1" y="3314"/>
                    </a:lnTo>
                    <a:lnTo>
                      <a:pt x="71" y="3384"/>
                    </a:lnTo>
                    <a:lnTo>
                      <a:pt x="353" y="3384"/>
                    </a:lnTo>
                    <a:lnTo>
                      <a:pt x="706" y="3173"/>
                    </a:lnTo>
                    <a:lnTo>
                      <a:pt x="1410" y="2609"/>
                    </a:lnTo>
                    <a:lnTo>
                      <a:pt x="1692" y="2397"/>
                    </a:lnTo>
                    <a:lnTo>
                      <a:pt x="2115" y="1904"/>
                    </a:lnTo>
                    <a:lnTo>
                      <a:pt x="2609" y="1058"/>
                    </a:lnTo>
                    <a:lnTo>
                      <a:pt x="3173" y="353"/>
                    </a:lnTo>
                    <a:lnTo>
                      <a:pt x="3384" y="142"/>
                    </a:lnTo>
                    <a:lnTo>
                      <a:pt x="3595" y="1"/>
                    </a:lnTo>
                    <a:close/>
                  </a:path>
                </a:pathLst>
              </a:custGeom>
              <a:solidFill>
                <a:srgbClr val="8EBC7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sp>
          <p:nvSpPr>
            <p:cNvPr id="198" name="Google Shape;198;p4"/>
            <p:cNvSpPr/>
            <p:nvPr/>
          </p:nvSpPr>
          <p:spPr>
            <a:xfrm>
              <a:off x="4524477" y="3819970"/>
              <a:ext cx="329752" cy="332092"/>
            </a:xfrm>
            <a:custGeom>
              <a:avLst/>
              <a:gdLst/>
              <a:ahLst/>
              <a:cxnLst/>
              <a:rect l="l" t="t" r="r" b="b"/>
              <a:pathLst>
                <a:path w="9798" h="9869" extrusionOk="0">
                  <a:moveTo>
                    <a:pt x="4582" y="635"/>
                  </a:moveTo>
                  <a:lnTo>
                    <a:pt x="4864" y="705"/>
                  </a:lnTo>
                  <a:lnTo>
                    <a:pt x="5145" y="846"/>
                  </a:lnTo>
                  <a:lnTo>
                    <a:pt x="5357" y="1058"/>
                  </a:lnTo>
                  <a:lnTo>
                    <a:pt x="5498" y="1269"/>
                  </a:lnTo>
                  <a:lnTo>
                    <a:pt x="5568" y="1481"/>
                  </a:lnTo>
                  <a:lnTo>
                    <a:pt x="5568" y="1763"/>
                  </a:lnTo>
                  <a:lnTo>
                    <a:pt x="5568" y="2045"/>
                  </a:lnTo>
                  <a:lnTo>
                    <a:pt x="5357" y="2679"/>
                  </a:lnTo>
                  <a:lnTo>
                    <a:pt x="4864" y="3807"/>
                  </a:lnTo>
                  <a:lnTo>
                    <a:pt x="4723" y="4230"/>
                  </a:lnTo>
                  <a:lnTo>
                    <a:pt x="4652" y="4441"/>
                  </a:lnTo>
                  <a:lnTo>
                    <a:pt x="4723" y="4582"/>
                  </a:lnTo>
                  <a:lnTo>
                    <a:pt x="3736" y="3948"/>
                  </a:lnTo>
                  <a:lnTo>
                    <a:pt x="2890" y="3243"/>
                  </a:lnTo>
                  <a:lnTo>
                    <a:pt x="2679" y="3031"/>
                  </a:lnTo>
                  <a:lnTo>
                    <a:pt x="2538" y="2820"/>
                  </a:lnTo>
                  <a:lnTo>
                    <a:pt x="2467" y="2538"/>
                  </a:lnTo>
                  <a:lnTo>
                    <a:pt x="2467" y="2326"/>
                  </a:lnTo>
                  <a:lnTo>
                    <a:pt x="2538" y="2045"/>
                  </a:lnTo>
                  <a:lnTo>
                    <a:pt x="2608" y="1833"/>
                  </a:lnTo>
                  <a:lnTo>
                    <a:pt x="2890" y="1340"/>
                  </a:lnTo>
                  <a:lnTo>
                    <a:pt x="3313" y="987"/>
                  </a:lnTo>
                  <a:lnTo>
                    <a:pt x="3806" y="705"/>
                  </a:lnTo>
                  <a:lnTo>
                    <a:pt x="4370" y="635"/>
                  </a:lnTo>
                  <a:close/>
                  <a:moveTo>
                    <a:pt x="7753" y="2820"/>
                  </a:moveTo>
                  <a:lnTo>
                    <a:pt x="8106" y="2890"/>
                  </a:lnTo>
                  <a:lnTo>
                    <a:pt x="8388" y="2961"/>
                  </a:lnTo>
                  <a:lnTo>
                    <a:pt x="8599" y="3102"/>
                  </a:lnTo>
                  <a:lnTo>
                    <a:pt x="8740" y="3313"/>
                  </a:lnTo>
                  <a:lnTo>
                    <a:pt x="8881" y="3525"/>
                  </a:lnTo>
                  <a:lnTo>
                    <a:pt x="8952" y="3807"/>
                  </a:lnTo>
                  <a:lnTo>
                    <a:pt x="8952" y="4089"/>
                  </a:lnTo>
                  <a:lnTo>
                    <a:pt x="8952" y="4371"/>
                  </a:lnTo>
                  <a:lnTo>
                    <a:pt x="8952" y="4652"/>
                  </a:lnTo>
                  <a:lnTo>
                    <a:pt x="8811" y="4864"/>
                  </a:lnTo>
                  <a:lnTo>
                    <a:pt x="8740" y="5146"/>
                  </a:lnTo>
                  <a:lnTo>
                    <a:pt x="8529" y="5357"/>
                  </a:lnTo>
                  <a:lnTo>
                    <a:pt x="8317" y="5498"/>
                  </a:lnTo>
                  <a:lnTo>
                    <a:pt x="8106" y="5639"/>
                  </a:lnTo>
                  <a:lnTo>
                    <a:pt x="7824" y="5710"/>
                  </a:lnTo>
                  <a:lnTo>
                    <a:pt x="7471" y="5639"/>
                  </a:lnTo>
                  <a:lnTo>
                    <a:pt x="7049" y="5569"/>
                  </a:lnTo>
                  <a:lnTo>
                    <a:pt x="6696" y="5428"/>
                  </a:lnTo>
                  <a:lnTo>
                    <a:pt x="6414" y="5287"/>
                  </a:lnTo>
                  <a:lnTo>
                    <a:pt x="6203" y="5075"/>
                  </a:lnTo>
                  <a:lnTo>
                    <a:pt x="6132" y="4864"/>
                  </a:lnTo>
                  <a:lnTo>
                    <a:pt x="5991" y="4582"/>
                  </a:lnTo>
                  <a:lnTo>
                    <a:pt x="5991" y="4371"/>
                  </a:lnTo>
                  <a:lnTo>
                    <a:pt x="6062" y="4089"/>
                  </a:lnTo>
                  <a:lnTo>
                    <a:pt x="6132" y="3807"/>
                  </a:lnTo>
                  <a:lnTo>
                    <a:pt x="6273" y="3595"/>
                  </a:lnTo>
                  <a:lnTo>
                    <a:pt x="6414" y="3384"/>
                  </a:lnTo>
                  <a:lnTo>
                    <a:pt x="6626" y="3172"/>
                  </a:lnTo>
                  <a:lnTo>
                    <a:pt x="6908" y="3031"/>
                  </a:lnTo>
                  <a:lnTo>
                    <a:pt x="7189" y="2890"/>
                  </a:lnTo>
                  <a:lnTo>
                    <a:pt x="7471" y="2820"/>
                  </a:lnTo>
                  <a:close/>
                  <a:moveTo>
                    <a:pt x="5921" y="5992"/>
                  </a:moveTo>
                  <a:lnTo>
                    <a:pt x="6555" y="6133"/>
                  </a:lnTo>
                  <a:lnTo>
                    <a:pt x="7260" y="6415"/>
                  </a:lnTo>
                  <a:lnTo>
                    <a:pt x="7824" y="6767"/>
                  </a:lnTo>
                  <a:lnTo>
                    <a:pt x="8035" y="6978"/>
                  </a:lnTo>
                  <a:lnTo>
                    <a:pt x="8176" y="7190"/>
                  </a:lnTo>
                  <a:lnTo>
                    <a:pt x="8317" y="7401"/>
                  </a:lnTo>
                  <a:lnTo>
                    <a:pt x="8317" y="7613"/>
                  </a:lnTo>
                  <a:lnTo>
                    <a:pt x="8247" y="7824"/>
                  </a:lnTo>
                  <a:lnTo>
                    <a:pt x="8035" y="8036"/>
                  </a:lnTo>
                  <a:lnTo>
                    <a:pt x="7683" y="8318"/>
                  </a:lnTo>
                  <a:lnTo>
                    <a:pt x="7260" y="8529"/>
                  </a:lnTo>
                  <a:lnTo>
                    <a:pt x="6837" y="8670"/>
                  </a:lnTo>
                  <a:lnTo>
                    <a:pt x="6414" y="8741"/>
                  </a:lnTo>
                  <a:lnTo>
                    <a:pt x="5991" y="8741"/>
                  </a:lnTo>
                  <a:lnTo>
                    <a:pt x="5639" y="8670"/>
                  </a:lnTo>
                  <a:lnTo>
                    <a:pt x="5286" y="8529"/>
                  </a:lnTo>
                  <a:lnTo>
                    <a:pt x="4934" y="8388"/>
                  </a:lnTo>
                  <a:lnTo>
                    <a:pt x="4652" y="8177"/>
                  </a:lnTo>
                  <a:lnTo>
                    <a:pt x="4441" y="7965"/>
                  </a:lnTo>
                  <a:lnTo>
                    <a:pt x="4300" y="7683"/>
                  </a:lnTo>
                  <a:lnTo>
                    <a:pt x="4229" y="7401"/>
                  </a:lnTo>
                  <a:lnTo>
                    <a:pt x="4300" y="7119"/>
                  </a:lnTo>
                  <a:lnTo>
                    <a:pt x="4370" y="6767"/>
                  </a:lnTo>
                  <a:lnTo>
                    <a:pt x="4652" y="6415"/>
                  </a:lnTo>
                  <a:lnTo>
                    <a:pt x="5004" y="6062"/>
                  </a:lnTo>
                  <a:lnTo>
                    <a:pt x="5145" y="5992"/>
                  </a:lnTo>
                  <a:close/>
                  <a:moveTo>
                    <a:pt x="4229" y="5498"/>
                  </a:moveTo>
                  <a:lnTo>
                    <a:pt x="3877" y="6767"/>
                  </a:lnTo>
                  <a:lnTo>
                    <a:pt x="3313" y="7965"/>
                  </a:lnTo>
                  <a:lnTo>
                    <a:pt x="3031" y="8459"/>
                  </a:lnTo>
                  <a:lnTo>
                    <a:pt x="2608" y="8670"/>
                  </a:lnTo>
                  <a:lnTo>
                    <a:pt x="2256" y="8811"/>
                  </a:lnTo>
                  <a:lnTo>
                    <a:pt x="1903" y="8811"/>
                  </a:lnTo>
                  <a:lnTo>
                    <a:pt x="1551" y="8600"/>
                  </a:lnTo>
                  <a:lnTo>
                    <a:pt x="1269" y="8318"/>
                  </a:lnTo>
                  <a:lnTo>
                    <a:pt x="1057" y="7895"/>
                  </a:lnTo>
                  <a:lnTo>
                    <a:pt x="916" y="7401"/>
                  </a:lnTo>
                  <a:lnTo>
                    <a:pt x="916" y="6978"/>
                  </a:lnTo>
                  <a:lnTo>
                    <a:pt x="987" y="6697"/>
                  </a:lnTo>
                  <a:lnTo>
                    <a:pt x="1057" y="6415"/>
                  </a:lnTo>
                  <a:lnTo>
                    <a:pt x="1128" y="6203"/>
                  </a:lnTo>
                  <a:lnTo>
                    <a:pt x="1339" y="5992"/>
                  </a:lnTo>
                  <a:lnTo>
                    <a:pt x="1480" y="5851"/>
                  </a:lnTo>
                  <a:lnTo>
                    <a:pt x="1974" y="5639"/>
                  </a:lnTo>
                  <a:lnTo>
                    <a:pt x="2538" y="5498"/>
                  </a:lnTo>
                  <a:close/>
                  <a:moveTo>
                    <a:pt x="4652" y="0"/>
                  </a:moveTo>
                  <a:lnTo>
                    <a:pt x="4018" y="141"/>
                  </a:lnTo>
                  <a:lnTo>
                    <a:pt x="3383" y="423"/>
                  </a:lnTo>
                  <a:lnTo>
                    <a:pt x="2749" y="776"/>
                  </a:lnTo>
                  <a:lnTo>
                    <a:pt x="2185" y="1269"/>
                  </a:lnTo>
                  <a:lnTo>
                    <a:pt x="1833" y="1833"/>
                  </a:lnTo>
                  <a:lnTo>
                    <a:pt x="1692" y="2115"/>
                  </a:lnTo>
                  <a:lnTo>
                    <a:pt x="1551" y="2397"/>
                  </a:lnTo>
                  <a:lnTo>
                    <a:pt x="1551" y="2679"/>
                  </a:lnTo>
                  <a:lnTo>
                    <a:pt x="1551" y="3031"/>
                  </a:lnTo>
                  <a:lnTo>
                    <a:pt x="1692" y="3313"/>
                  </a:lnTo>
                  <a:lnTo>
                    <a:pt x="1833" y="3595"/>
                  </a:lnTo>
                  <a:lnTo>
                    <a:pt x="2044" y="3877"/>
                  </a:lnTo>
                  <a:lnTo>
                    <a:pt x="2397" y="4089"/>
                  </a:lnTo>
                  <a:lnTo>
                    <a:pt x="2820" y="4371"/>
                  </a:lnTo>
                  <a:lnTo>
                    <a:pt x="3313" y="4582"/>
                  </a:lnTo>
                  <a:lnTo>
                    <a:pt x="3947" y="4793"/>
                  </a:lnTo>
                  <a:lnTo>
                    <a:pt x="4652" y="4934"/>
                  </a:lnTo>
                  <a:lnTo>
                    <a:pt x="4511" y="5075"/>
                  </a:lnTo>
                  <a:lnTo>
                    <a:pt x="4300" y="5146"/>
                  </a:lnTo>
                  <a:lnTo>
                    <a:pt x="3736" y="5146"/>
                  </a:lnTo>
                  <a:lnTo>
                    <a:pt x="3031" y="5005"/>
                  </a:lnTo>
                  <a:lnTo>
                    <a:pt x="2256" y="4864"/>
                  </a:lnTo>
                  <a:lnTo>
                    <a:pt x="1480" y="4864"/>
                  </a:lnTo>
                  <a:lnTo>
                    <a:pt x="1128" y="5005"/>
                  </a:lnTo>
                  <a:lnTo>
                    <a:pt x="846" y="5146"/>
                  </a:lnTo>
                  <a:lnTo>
                    <a:pt x="564" y="5357"/>
                  </a:lnTo>
                  <a:lnTo>
                    <a:pt x="282" y="5710"/>
                  </a:lnTo>
                  <a:lnTo>
                    <a:pt x="141" y="6203"/>
                  </a:lnTo>
                  <a:lnTo>
                    <a:pt x="0" y="6767"/>
                  </a:lnTo>
                  <a:lnTo>
                    <a:pt x="0" y="7260"/>
                  </a:lnTo>
                  <a:lnTo>
                    <a:pt x="71" y="7683"/>
                  </a:lnTo>
                  <a:lnTo>
                    <a:pt x="141" y="8106"/>
                  </a:lnTo>
                  <a:lnTo>
                    <a:pt x="282" y="8459"/>
                  </a:lnTo>
                  <a:lnTo>
                    <a:pt x="494" y="8811"/>
                  </a:lnTo>
                  <a:lnTo>
                    <a:pt x="705" y="9093"/>
                  </a:lnTo>
                  <a:lnTo>
                    <a:pt x="987" y="9375"/>
                  </a:lnTo>
                  <a:lnTo>
                    <a:pt x="1269" y="9586"/>
                  </a:lnTo>
                  <a:lnTo>
                    <a:pt x="1621" y="9727"/>
                  </a:lnTo>
                  <a:lnTo>
                    <a:pt x="1974" y="9798"/>
                  </a:lnTo>
                  <a:lnTo>
                    <a:pt x="2326" y="9868"/>
                  </a:lnTo>
                  <a:lnTo>
                    <a:pt x="2679" y="9798"/>
                  </a:lnTo>
                  <a:lnTo>
                    <a:pt x="3031" y="9657"/>
                  </a:lnTo>
                  <a:lnTo>
                    <a:pt x="3383" y="9445"/>
                  </a:lnTo>
                  <a:lnTo>
                    <a:pt x="3736" y="9163"/>
                  </a:lnTo>
                  <a:lnTo>
                    <a:pt x="4018" y="8741"/>
                  </a:lnTo>
                  <a:lnTo>
                    <a:pt x="4018" y="8952"/>
                  </a:lnTo>
                  <a:lnTo>
                    <a:pt x="4088" y="9163"/>
                  </a:lnTo>
                  <a:lnTo>
                    <a:pt x="4229" y="9375"/>
                  </a:lnTo>
                  <a:lnTo>
                    <a:pt x="4300" y="9516"/>
                  </a:lnTo>
                  <a:lnTo>
                    <a:pt x="4723" y="9727"/>
                  </a:lnTo>
                  <a:lnTo>
                    <a:pt x="5145" y="9798"/>
                  </a:lnTo>
                  <a:lnTo>
                    <a:pt x="5709" y="9798"/>
                  </a:lnTo>
                  <a:lnTo>
                    <a:pt x="6273" y="9727"/>
                  </a:lnTo>
                  <a:lnTo>
                    <a:pt x="6837" y="9586"/>
                  </a:lnTo>
                  <a:lnTo>
                    <a:pt x="7401" y="9375"/>
                  </a:lnTo>
                  <a:lnTo>
                    <a:pt x="7965" y="9093"/>
                  </a:lnTo>
                  <a:lnTo>
                    <a:pt x="8458" y="8741"/>
                  </a:lnTo>
                  <a:lnTo>
                    <a:pt x="8811" y="8388"/>
                  </a:lnTo>
                  <a:lnTo>
                    <a:pt x="9093" y="7965"/>
                  </a:lnTo>
                  <a:lnTo>
                    <a:pt x="9234" y="7542"/>
                  </a:lnTo>
                  <a:lnTo>
                    <a:pt x="9234" y="7331"/>
                  </a:lnTo>
                  <a:lnTo>
                    <a:pt x="9163" y="7190"/>
                  </a:lnTo>
                  <a:lnTo>
                    <a:pt x="9093" y="6978"/>
                  </a:lnTo>
                  <a:lnTo>
                    <a:pt x="8952" y="6767"/>
                  </a:lnTo>
                  <a:lnTo>
                    <a:pt x="8740" y="6556"/>
                  </a:lnTo>
                  <a:lnTo>
                    <a:pt x="8458" y="6344"/>
                  </a:lnTo>
                  <a:lnTo>
                    <a:pt x="8811" y="6203"/>
                  </a:lnTo>
                  <a:lnTo>
                    <a:pt x="9093" y="5992"/>
                  </a:lnTo>
                  <a:lnTo>
                    <a:pt x="9374" y="5710"/>
                  </a:lnTo>
                  <a:lnTo>
                    <a:pt x="9515" y="5357"/>
                  </a:lnTo>
                  <a:lnTo>
                    <a:pt x="9656" y="5005"/>
                  </a:lnTo>
                  <a:lnTo>
                    <a:pt x="9727" y="4652"/>
                  </a:lnTo>
                  <a:lnTo>
                    <a:pt x="9797" y="4230"/>
                  </a:lnTo>
                  <a:lnTo>
                    <a:pt x="9797" y="3877"/>
                  </a:lnTo>
                  <a:lnTo>
                    <a:pt x="9727" y="3525"/>
                  </a:lnTo>
                  <a:lnTo>
                    <a:pt x="9656" y="3172"/>
                  </a:lnTo>
                  <a:lnTo>
                    <a:pt x="9515" y="2890"/>
                  </a:lnTo>
                  <a:lnTo>
                    <a:pt x="9374" y="2679"/>
                  </a:lnTo>
                  <a:lnTo>
                    <a:pt x="9163" y="2467"/>
                  </a:lnTo>
                  <a:lnTo>
                    <a:pt x="8952" y="2256"/>
                  </a:lnTo>
                  <a:lnTo>
                    <a:pt x="8740" y="2186"/>
                  </a:lnTo>
                  <a:lnTo>
                    <a:pt x="8458" y="2045"/>
                  </a:lnTo>
                  <a:lnTo>
                    <a:pt x="7965" y="1974"/>
                  </a:lnTo>
                  <a:lnTo>
                    <a:pt x="7401" y="2115"/>
                  </a:lnTo>
                  <a:lnTo>
                    <a:pt x="6837" y="2397"/>
                  </a:lnTo>
                  <a:lnTo>
                    <a:pt x="6273" y="2749"/>
                  </a:lnTo>
                  <a:lnTo>
                    <a:pt x="6344" y="2186"/>
                  </a:lnTo>
                  <a:lnTo>
                    <a:pt x="6344" y="1692"/>
                  </a:lnTo>
                  <a:lnTo>
                    <a:pt x="6273" y="1269"/>
                  </a:lnTo>
                  <a:lnTo>
                    <a:pt x="6132" y="917"/>
                  </a:lnTo>
                  <a:lnTo>
                    <a:pt x="5991" y="635"/>
                  </a:lnTo>
                  <a:lnTo>
                    <a:pt x="5780" y="353"/>
                  </a:lnTo>
                  <a:lnTo>
                    <a:pt x="5498" y="212"/>
                  </a:lnTo>
                  <a:lnTo>
                    <a:pt x="5286" y="71"/>
                  </a:lnTo>
                  <a:lnTo>
                    <a:pt x="4934" y="71"/>
                  </a:lnTo>
                  <a:lnTo>
                    <a:pt x="4652" y="0"/>
                  </a:lnTo>
                  <a:close/>
                </a:path>
              </a:pathLst>
            </a:custGeom>
            <a:solidFill>
              <a:srgbClr val="EDDC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" name="Google Shape;199;p4"/>
            <p:cNvSpPr/>
            <p:nvPr/>
          </p:nvSpPr>
          <p:spPr>
            <a:xfrm rot="3958791">
              <a:off x="1686045" y="3770049"/>
              <a:ext cx="246705" cy="382854"/>
            </a:xfrm>
            <a:custGeom>
              <a:avLst/>
              <a:gdLst/>
              <a:ahLst/>
              <a:cxnLst/>
              <a:rect l="l" t="t" r="r" b="b"/>
              <a:pathLst>
                <a:path w="8811" h="13675" extrusionOk="0">
                  <a:moveTo>
                    <a:pt x="5075" y="6838"/>
                  </a:moveTo>
                  <a:lnTo>
                    <a:pt x="5921" y="7261"/>
                  </a:lnTo>
                  <a:lnTo>
                    <a:pt x="6907" y="7824"/>
                  </a:lnTo>
                  <a:lnTo>
                    <a:pt x="7330" y="8177"/>
                  </a:lnTo>
                  <a:lnTo>
                    <a:pt x="7683" y="8529"/>
                  </a:lnTo>
                  <a:lnTo>
                    <a:pt x="8035" y="8952"/>
                  </a:lnTo>
                  <a:lnTo>
                    <a:pt x="8247" y="9375"/>
                  </a:lnTo>
                  <a:lnTo>
                    <a:pt x="8247" y="9375"/>
                  </a:lnTo>
                  <a:lnTo>
                    <a:pt x="7330" y="8811"/>
                  </a:lnTo>
                  <a:lnTo>
                    <a:pt x="6485" y="8318"/>
                  </a:lnTo>
                  <a:lnTo>
                    <a:pt x="6132" y="8036"/>
                  </a:lnTo>
                  <a:lnTo>
                    <a:pt x="5709" y="7684"/>
                  </a:lnTo>
                  <a:lnTo>
                    <a:pt x="5357" y="7331"/>
                  </a:lnTo>
                  <a:lnTo>
                    <a:pt x="5075" y="6838"/>
                  </a:lnTo>
                  <a:close/>
                  <a:moveTo>
                    <a:pt x="3877" y="7261"/>
                  </a:moveTo>
                  <a:lnTo>
                    <a:pt x="4370" y="10009"/>
                  </a:lnTo>
                  <a:lnTo>
                    <a:pt x="4652" y="11701"/>
                  </a:lnTo>
                  <a:lnTo>
                    <a:pt x="4722" y="12406"/>
                  </a:lnTo>
                  <a:lnTo>
                    <a:pt x="4159" y="11983"/>
                  </a:lnTo>
                  <a:lnTo>
                    <a:pt x="3947" y="9657"/>
                  </a:lnTo>
                  <a:lnTo>
                    <a:pt x="3877" y="7261"/>
                  </a:lnTo>
                  <a:close/>
                  <a:moveTo>
                    <a:pt x="3383" y="1"/>
                  </a:moveTo>
                  <a:lnTo>
                    <a:pt x="3242" y="71"/>
                  </a:lnTo>
                  <a:lnTo>
                    <a:pt x="3172" y="212"/>
                  </a:lnTo>
                  <a:lnTo>
                    <a:pt x="3101" y="494"/>
                  </a:lnTo>
                  <a:lnTo>
                    <a:pt x="2960" y="1199"/>
                  </a:lnTo>
                  <a:lnTo>
                    <a:pt x="2890" y="2115"/>
                  </a:lnTo>
                  <a:lnTo>
                    <a:pt x="2749" y="4018"/>
                  </a:lnTo>
                  <a:lnTo>
                    <a:pt x="2678" y="5358"/>
                  </a:lnTo>
                  <a:lnTo>
                    <a:pt x="2678" y="6133"/>
                  </a:lnTo>
                  <a:lnTo>
                    <a:pt x="2608" y="7120"/>
                  </a:lnTo>
                  <a:lnTo>
                    <a:pt x="2608" y="8177"/>
                  </a:lnTo>
                  <a:lnTo>
                    <a:pt x="2537" y="9305"/>
                  </a:lnTo>
                  <a:lnTo>
                    <a:pt x="2326" y="10432"/>
                  </a:lnTo>
                  <a:lnTo>
                    <a:pt x="2185" y="10926"/>
                  </a:lnTo>
                  <a:lnTo>
                    <a:pt x="2044" y="11419"/>
                  </a:lnTo>
                  <a:lnTo>
                    <a:pt x="1833" y="11842"/>
                  </a:lnTo>
                  <a:lnTo>
                    <a:pt x="1551" y="12265"/>
                  </a:lnTo>
                  <a:lnTo>
                    <a:pt x="1269" y="12547"/>
                  </a:lnTo>
                  <a:lnTo>
                    <a:pt x="916" y="12829"/>
                  </a:lnTo>
                  <a:lnTo>
                    <a:pt x="916" y="12758"/>
                  </a:lnTo>
                  <a:lnTo>
                    <a:pt x="916" y="12547"/>
                  </a:lnTo>
                  <a:lnTo>
                    <a:pt x="1057" y="11772"/>
                  </a:lnTo>
                  <a:lnTo>
                    <a:pt x="1551" y="9375"/>
                  </a:lnTo>
                  <a:lnTo>
                    <a:pt x="1903" y="8106"/>
                  </a:lnTo>
                  <a:lnTo>
                    <a:pt x="2256" y="7049"/>
                  </a:lnTo>
                  <a:lnTo>
                    <a:pt x="2537" y="6274"/>
                  </a:lnTo>
                  <a:lnTo>
                    <a:pt x="2678" y="6062"/>
                  </a:lnTo>
                  <a:lnTo>
                    <a:pt x="2537" y="6203"/>
                  </a:lnTo>
                  <a:lnTo>
                    <a:pt x="2185" y="6767"/>
                  </a:lnTo>
                  <a:lnTo>
                    <a:pt x="1762" y="7613"/>
                  </a:lnTo>
                  <a:lnTo>
                    <a:pt x="1339" y="8600"/>
                  </a:lnTo>
                  <a:lnTo>
                    <a:pt x="493" y="10573"/>
                  </a:lnTo>
                  <a:lnTo>
                    <a:pt x="71" y="11631"/>
                  </a:lnTo>
                  <a:lnTo>
                    <a:pt x="0" y="12335"/>
                  </a:lnTo>
                  <a:lnTo>
                    <a:pt x="0" y="12899"/>
                  </a:lnTo>
                  <a:lnTo>
                    <a:pt x="0" y="13252"/>
                  </a:lnTo>
                  <a:lnTo>
                    <a:pt x="141" y="13534"/>
                  </a:lnTo>
                  <a:lnTo>
                    <a:pt x="282" y="13604"/>
                  </a:lnTo>
                  <a:lnTo>
                    <a:pt x="493" y="13675"/>
                  </a:lnTo>
                  <a:lnTo>
                    <a:pt x="705" y="13604"/>
                  </a:lnTo>
                  <a:lnTo>
                    <a:pt x="987" y="13393"/>
                  </a:lnTo>
                  <a:lnTo>
                    <a:pt x="1551" y="12899"/>
                  </a:lnTo>
                  <a:lnTo>
                    <a:pt x="2115" y="12124"/>
                  </a:lnTo>
                  <a:lnTo>
                    <a:pt x="2608" y="11278"/>
                  </a:lnTo>
                  <a:lnTo>
                    <a:pt x="2960" y="10432"/>
                  </a:lnTo>
                  <a:lnTo>
                    <a:pt x="3101" y="11419"/>
                  </a:lnTo>
                  <a:lnTo>
                    <a:pt x="3242" y="12124"/>
                  </a:lnTo>
                  <a:lnTo>
                    <a:pt x="3454" y="12758"/>
                  </a:lnTo>
                  <a:lnTo>
                    <a:pt x="3736" y="13252"/>
                  </a:lnTo>
                  <a:lnTo>
                    <a:pt x="3947" y="13463"/>
                  </a:lnTo>
                  <a:lnTo>
                    <a:pt x="4159" y="13604"/>
                  </a:lnTo>
                  <a:lnTo>
                    <a:pt x="4370" y="13675"/>
                  </a:lnTo>
                  <a:lnTo>
                    <a:pt x="4582" y="13675"/>
                  </a:lnTo>
                  <a:lnTo>
                    <a:pt x="4863" y="13604"/>
                  </a:lnTo>
                  <a:lnTo>
                    <a:pt x="5145" y="13393"/>
                  </a:lnTo>
                  <a:lnTo>
                    <a:pt x="5357" y="13252"/>
                  </a:lnTo>
                  <a:lnTo>
                    <a:pt x="5498" y="12970"/>
                  </a:lnTo>
                  <a:lnTo>
                    <a:pt x="5568" y="12758"/>
                  </a:lnTo>
                  <a:lnTo>
                    <a:pt x="5639" y="12476"/>
                  </a:lnTo>
                  <a:lnTo>
                    <a:pt x="5639" y="11772"/>
                  </a:lnTo>
                  <a:lnTo>
                    <a:pt x="5639" y="11067"/>
                  </a:lnTo>
                  <a:lnTo>
                    <a:pt x="5357" y="9657"/>
                  </a:lnTo>
                  <a:lnTo>
                    <a:pt x="5145" y="8600"/>
                  </a:lnTo>
                  <a:lnTo>
                    <a:pt x="5498" y="8882"/>
                  </a:lnTo>
                  <a:lnTo>
                    <a:pt x="5921" y="9093"/>
                  </a:lnTo>
                  <a:lnTo>
                    <a:pt x="6696" y="9516"/>
                  </a:lnTo>
                  <a:lnTo>
                    <a:pt x="7471" y="9939"/>
                  </a:lnTo>
                  <a:lnTo>
                    <a:pt x="7894" y="10221"/>
                  </a:lnTo>
                  <a:lnTo>
                    <a:pt x="8176" y="10503"/>
                  </a:lnTo>
                  <a:lnTo>
                    <a:pt x="8317" y="10644"/>
                  </a:lnTo>
                  <a:lnTo>
                    <a:pt x="8458" y="10714"/>
                  </a:lnTo>
                  <a:lnTo>
                    <a:pt x="8599" y="10714"/>
                  </a:lnTo>
                  <a:lnTo>
                    <a:pt x="8670" y="10644"/>
                  </a:lnTo>
                  <a:lnTo>
                    <a:pt x="8740" y="10362"/>
                  </a:lnTo>
                  <a:lnTo>
                    <a:pt x="8811" y="10009"/>
                  </a:lnTo>
                  <a:lnTo>
                    <a:pt x="8811" y="9023"/>
                  </a:lnTo>
                  <a:lnTo>
                    <a:pt x="8670" y="8388"/>
                  </a:lnTo>
                  <a:lnTo>
                    <a:pt x="8529" y="8106"/>
                  </a:lnTo>
                  <a:lnTo>
                    <a:pt x="8317" y="7895"/>
                  </a:lnTo>
                  <a:lnTo>
                    <a:pt x="7894" y="7402"/>
                  </a:lnTo>
                  <a:lnTo>
                    <a:pt x="7330" y="7049"/>
                  </a:lnTo>
                  <a:lnTo>
                    <a:pt x="6696" y="6697"/>
                  </a:lnTo>
                  <a:lnTo>
                    <a:pt x="5498" y="6062"/>
                  </a:lnTo>
                  <a:lnTo>
                    <a:pt x="5004" y="5710"/>
                  </a:lnTo>
                  <a:lnTo>
                    <a:pt x="4582" y="5287"/>
                  </a:lnTo>
                  <a:lnTo>
                    <a:pt x="4441" y="5076"/>
                  </a:lnTo>
                  <a:lnTo>
                    <a:pt x="4300" y="4794"/>
                  </a:lnTo>
                  <a:lnTo>
                    <a:pt x="4229" y="4159"/>
                  </a:lnTo>
                  <a:lnTo>
                    <a:pt x="4229" y="3384"/>
                  </a:lnTo>
                  <a:lnTo>
                    <a:pt x="4229" y="2609"/>
                  </a:lnTo>
                  <a:lnTo>
                    <a:pt x="4229" y="1904"/>
                  </a:lnTo>
                  <a:lnTo>
                    <a:pt x="4159" y="1199"/>
                  </a:lnTo>
                  <a:lnTo>
                    <a:pt x="4088" y="847"/>
                  </a:lnTo>
                  <a:lnTo>
                    <a:pt x="3947" y="565"/>
                  </a:lnTo>
                  <a:lnTo>
                    <a:pt x="3736" y="283"/>
                  </a:lnTo>
                  <a:lnTo>
                    <a:pt x="3524" y="71"/>
                  </a:lnTo>
                  <a:lnTo>
                    <a:pt x="3383" y="1"/>
                  </a:lnTo>
                  <a:close/>
                </a:path>
              </a:pathLst>
            </a:custGeom>
            <a:solidFill>
              <a:srgbClr val="F7CA0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" name="Google Shape;200;p4"/>
            <p:cNvSpPr/>
            <p:nvPr/>
          </p:nvSpPr>
          <p:spPr>
            <a:xfrm rot="-5400000">
              <a:off x="7509304" y="3218901"/>
              <a:ext cx="191688" cy="700698"/>
            </a:xfrm>
            <a:custGeom>
              <a:avLst/>
              <a:gdLst/>
              <a:ahLst/>
              <a:cxnLst/>
              <a:rect l="l" t="t" r="r" b="b"/>
              <a:pathLst>
                <a:path w="4794" h="23472" extrusionOk="0">
                  <a:moveTo>
                    <a:pt x="2750" y="6626"/>
                  </a:moveTo>
                  <a:lnTo>
                    <a:pt x="3173" y="8177"/>
                  </a:lnTo>
                  <a:lnTo>
                    <a:pt x="3455" y="9728"/>
                  </a:lnTo>
                  <a:lnTo>
                    <a:pt x="3666" y="11208"/>
                  </a:lnTo>
                  <a:lnTo>
                    <a:pt x="3736" y="12758"/>
                  </a:lnTo>
                  <a:lnTo>
                    <a:pt x="3666" y="14239"/>
                  </a:lnTo>
                  <a:lnTo>
                    <a:pt x="3455" y="15789"/>
                  </a:lnTo>
                  <a:lnTo>
                    <a:pt x="3102" y="17340"/>
                  </a:lnTo>
                  <a:lnTo>
                    <a:pt x="2609" y="18891"/>
                  </a:lnTo>
                  <a:lnTo>
                    <a:pt x="2115" y="17481"/>
                  </a:lnTo>
                  <a:lnTo>
                    <a:pt x="1692" y="16142"/>
                  </a:lnTo>
                  <a:lnTo>
                    <a:pt x="1411" y="14802"/>
                  </a:lnTo>
                  <a:lnTo>
                    <a:pt x="1199" y="13534"/>
                  </a:lnTo>
                  <a:lnTo>
                    <a:pt x="1199" y="12195"/>
                  </a:lnTo>
                  <a:lnTo>
                    <a:pt x="1340" y="10855"/>
                  </a:lnTo>
                  <a:lnTo>
                    <a:pt x="1622" y="9516"/>
                  </a:lnTo>
                  <a:lnTo>
                    <a:pt x="2115" y="8036"/>
                  </a:lnTo>
                  <a:lnTo>
                    <a:pt x="1974" y="9939"/>
                  </a:lnTo>
                  <a:lnTo>
                    <a:pt x="1904" y="12970"/>
                  </a:lnTo>
                  <a:lnTo>
                    <a:pt x="1904" y="14450"/>
                  </a:lnTo>
                  <a:lnTo>
                    <a:pt x="1974" y="15719"/>
                  </a:lnTo>
                  <a:lnTo>
                    <a:pt x="2045" y="16142"/>
                  </a:lnTo>
                  <a:lnTo>
                    <a:pt x="2186" y="16494"/>
                  </a:lnTo>
                  <a:lnTo>
                    <a:pt x="2327" y="16635"/>
                  </a:lnTo>
                  <a:lnTo>
                    <a:pt x="2468" y="16635"/>
                  </a:lnTo>
                  <a:lnTo>
                    <a:pt x="2679" y="16424"/>
                  </a:lnTo>
                  <a:lnTo>
                    <a:pt x="2820" y="16001"/>
                  </a:lnTo>
                  <a:lnTo>
                    <a:pt x="2961" y="15507"/>
                  </a:lnTo>
                  <a:lnTo>
                    <a:pt x="3102" y="14943"/>
                  </a:lnTo>
                  <a:lnTo>
                    <a:pt x="3173" y="13463"/>
                  </a:lnTo>
                  <a:lnTo>
                    <a:pt x="3173" y="11842"/>
                  </a:lnTo>
                  <a:lnTo>
                    <a:pt x="3102" y="10221"/>
                  </a:lnTo>
                  <a:lnTo>
                    <a:pt x="2961" y="8670"/>
                  </a:lnTo>
                  <a:lnTo>
                    <a:pt x="2750" y="6626"/>
                  </a:lnTo>
                  <a:close/>
                  <a:moveTo>
                    <a:pt x="2256" y="1"/>
                  </a:moveTo>
                  <a:lnTo>
                    <a:pt x="2115" y="776"/>
                  </a:lnTo>
                  <a:lnTo>
                    <a:pt x="2045" y="1481"/>
                  </a:lnTo>
                  <a:lnTo>
                    <a:pt x="2045" y="2961"/>
                  </a:lnTo>
                  <a:lnTo>
                    <a:pt x="2045" y="4371"/>
                  </a:lnTo>
                  <a:lnTo>
                    <a:pt x="1974" y="5076"/>
                  </a:lnTo>
                  <a:lnTo>
                    <a:pt x="1904" y="5851"/>
                  </a:lnTo>
                  <a:lnTo>
                    <a:pt x="1692" y="6697"/>
                  </a:lnTo>
                  <a:lnTo>
                    <a:pt x="1411" y="7472"/>
                  </a:lnTo>
                  <a:lnTo>
                    <a:pt x="776" y="9093"/>
                  </a:lnTo>
                  <a:lnTo>
                    <a:pt x="494" y="9869"/>
                  </a:lnTo>
                  <a:lnTo>
                    <a:pt x="283" y="10644"/>
                  </a:lnTo>
                  <a:lnTo>
                    <a:pt x="71" y="11490"/>
                  </a:lnTo>
                  <a:lnTo>
                    <a:pt x="1" y="12406"/>
                  </a:lnTo>
                  <a:lnTo>
                    <a:pt x="1" y="13181"/>
                  </a:lnTo>
                  <a:lnTo>
                    <a:pt x="71" y="13886"/>
                  </a:lnTo>
                  <a:lnTo>
                    <a:pt x="142" y="14661"/>
                  </a:lnTo>
                  <a:lnTo>
                    <a:pt x="353" y="15366"/>
                  </a:lnTo>
                  <a:lnTo>
                    <a:pt x="776" y="16846"/>
                  </a:lnTo>
                  <a:lnTo>
                    <a:pt x="1270" y="18256"/>
                  </a:lnTo>
                  <a:lnTo>
                    <a:pt x="1622" y="19102"/>
                  </a:lnTo>
                  <a:lnTo>
                    <a:pt x="1833" y="19736"/>
                  </a:lnTo>
                  <a:lnTo>
                    <a:pt x="1833" y="20018"/>
                  </a:lnTo>
                  <a:lnTo>
                    <a:pt x="1833" y="20371"/>
                  </a:lnTo>
                  <a:lnTo>
                    <a:pt x="1622" y="21146"/>
                  </a:lnTo>
                  <a:lnTo>
                    <a:pt x="1551" y="21357"/>
                  </a:lnTo>
                  <a:lnTo>
                    <a:pt x="1411" y="21639"/>
                  </a:lnTo>
                  <a:lnTo>
                    <a:pt x="988" y="22274"/>
                  </a:lnTo>
                  <a:lnTo>
                    <a:pt x="565" y="22838"/>
                  </a:lnTo>
                  <a:lnTo>
                    <a:pt x="494" y="23049"/>
                  </a:lnTo>
                  <a:lnTo>
                    <a:pt x="494" y="23261"/>
                  </a:lnTo>
                  <a:lnTo>
                    <a:pt x="635" y="23402"/>
                  </a:lnTo>
                  <a:lnTo>
                    <a:pt x="706" y="23402"/>
                  </a:lnTo>
                  <a:lnTo>
                    <a:pt x="776" y="23472"/>
                  </a:lnTo>
                  <a:lnTo>
                    <a:pt x="917" y="23402"/>
                  </a:lnTo>
                  <a:lnTo>
                    <a:pt x="1129" y="23261"/>
                  </a:lnTo>
                  <a:lnTo>
                    <a:pt x="1411" y="22979"/>
                  </a:lnTo>
                  <a:lnTo>
                    <a:pt x="2045" y="21992"/>
                  </a:lnTo>
                  <a:lnTo>
                    <a:pt x="2679" y="20794"/>
                  </a:lnTo>
                  <a:lnTo>
                    <a:pt x="3243" y="19454"/>
                  </a:lnTo>
                  <a:lnTo>
                    <a:pt x="3736" y="18256"/>
                  </a:lnTo>
                  <a:lnTo>
                    <a:pt x="4371" y="16635"/>
                  </a:lnTo>
                  <a:lnTo>
                    <a:pt x="4653" y="15014"/>
                  </a:lnTo>
                  <a:lnTo>
                    <a:pt x="4794" y="13463"/>
                  </a:lnTo>
                  <a:lnTo>
                    <a:pt x="4794" y="11913"/>
                  </a:lnTo>
                  <a:lnTo>
                    <a:pt x="4653" y="10362"/>
                  </a:lnTo>
                  <a:lnTo>
                    <a:pt x="4441" y="8882"/>
                  </a:lnTo>
                  <a:lnTo>
                    <a:pt x="4089" y="7331"/>
                  </a:lnTo>
                  <a:lnTo>
                    <a:pt x="3666" y="5851"/>
                  </a:lnTo>
                  <a:lnTo>
                    <a:pt x="3243" y="4300"/>
                  </a:lnTo>
                  <a:lnTo>
                    <a:pt x="3243" y="3807"/>
                  </a:lnTo>
                  <a:lnTo>
                    <a:pt x="3173" y="3173"/>
                  </a:lnTo>
                  <a:lnTo>
                    <a:pt x="2820" y="1692"/>
                  </a:lnTo>
                  <a:lnTo>
                    <a:pt x="2468" y="424"/>
                  </a:lnTo>
                  <a:lnTo>
                    <a:pt x="2327" y="71"/>
                  </a:lnTo>
                  <a:lnTo>
                    <a:pt x="2256" y="1"/>
                  </a:lnTo>
                  <a:close/>
                </a:path>
              </a:pathLst>
            </a:custGeom>
            <a:solidFill>
              <a:srgbClr val="BDCC6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" name="Google Shape;201;p4"/>
            <p:cNvSpPr/>
            <p:nvPr/>
          </p:nvSpPr>
          <p:spPr>
            <a:xfrm rot="6864207">
              <a:off x="906951" y="3174041"/>
              <a:ext cx="298273" cy="420559"/>
            </a:xfrm>
            <a:custGeom>
              <a:avLst/>
              <a:gdLst/>
              <a:ahLst/>
              <a:cxnLst/>
              <a:rect l="l" t="t" r="r" b="b"/>
              <a:pathLst>
                <a:path w="9798" h="13816" extrusionOk="0">
                  <a:moveTo>
                    <a:pt x="6203" y="4159"/>
                  </a:moveTo>
                  <a:lnTo>
                    <a:pt x="6414" y="4230"/>
                  </a:lnTo>
                  <a:lnTo>
                    <a:pt x="6485" y="4371"/>
                  </a:lnTo>
                  <a:lnTo>
                    <a:pt x="6485" y="4512"/>
                  </a:lnTo>
                  <a:lnTo>
                    <a:pt x="6414" y="4582"/>
                  </a:lnTo>
                  <a:lnTo>
                    <a:pt x="6273" y="4582"/>
                  </a:lnTo>
                  <a:lnTo>
                    <a:pt x="5921" y="4512"/>
                  </a:lnTo>
                  <a:lnTo>
                    <a:pt x="5850" y="4441"/>
                  </a:lnTo>
                  <a:lnTo>
                    <a:pt x="5850" y="4371"/>
                  </a:lnTo>
                  <a:lnTo>
                    <a:pt x="5921" y="4230"/>
                  </a:lnTo>
                  <a:lnTo>
                    <a:pt x="6062" y="4159"/>
                  </a:lnTo>
                  <a:close/>
                  <a:moveTo>
                    <a:pt x="5709" y="5569"/>
                  </a:moveTo>
                  <a:lnTo>
                    <a:pt x="5004" y="6697"/>
                  </a:lnTo>
                  <a:lnTo>
                    <a:pt x="4088" y="7684"/>
                  </a:lnTo>
                  <a:lnTo>
                    <a:pt x="4440" y="7049"/>
                  </a:lnTo>
                  <a:lnTo>
                    <a:pt x="4793" y="6485"/>
                  </a:lnTo>
                  <a:lnTo>
                    <a:pt x="5216" y="5992"/>
                  </a:lnTo>
                  <a:lnTo>
                    <a:pt x="5709" y="5569"/>
                  </a:lnTo>
                  <a:close/>
                  <a:moveTo>
                    <a:pt x="6414" y="5992"/>
                  </a:moveTo>
                  <a:lnTo>
                    <a:pt x="6837" y="6274"/>
                  </a:lnTo>
                  <a:lnTo>
                    <a:pt x="6766" y="6838"/>
                  </a:lnTo>
                  <a:lnTo>
                    <a:pt x="6625" y="7402"/>
                  </a:lnTo>
                  <a:lnTo>
                    <a:pt x="6344" y="7895"/>
                  </a:lnTo>
                  <a:lnTo>
                    <a:pt x="6062" y="8388"/>
                  </a:lnTo>
                  <a:lnTo>
                    <a:pt x="6062" y="7825"/>
                  </a:lnTo>
                  <a:lnTo>
                    <a:pt x="6132" y="7190"/>
                  </a:lnTo>
                  <a:lnTo>
                    <a:pt x="6203" y="6556"/>
                  </a:lnTo>
                  <a:lnTo>
                    <a:pt x="6414" y="5992"/>
                  </a:lnTo>
                  <a:close/>
                  <a:moveTo>
                    <a:pt x="5568" y="5076"/>
                  </a:moveTo>
                  <a:lnTo>
                    <a:pt x="5075" y="5287"/>
                  </a:lnTo>
                  <a:lnTo>
                    <a:pt x="4652" y="5569"/>
                  </a:lnTo>
                  <a:lnTo>
                    <a:pt x="4229" y="5921"/>
                  </a:lnTo>
                  <a:lnTo>
                    <a:pt x="3947" y="6344"/>
                  </a:lnTo>
                  <a:lnTo>
                    <a:pt x="3383" y="7190"/>
                  </a:lnTo>
                  <a:lnTo>
                    <a:pt x="2819" y="8036"/>
                  </a:lnTo>
                  <a:lnTo>
                    <a:pt x="2678" y="8600"/>
                  </a:lnTo>
                  <a:lnTo>
                    <a:pt x="2608" y="8811"/>
                  </a:lnTo>
                  <a:lnTo>
                    <a:pt x="2467" y="8952"/>
                  </a:lnTo>
                  <a:lnTo>
                    <a:pt x="2326" y="9093"/>
                  </a:lnTo>
                  <a:lnTo>
                    <a:pt x="2115" y="9234"/>
                  </a:lnTo>
                  <a:lnTo>
                    <a:pt x="1551" y="9305"/>
                  </a:lnTo>
                  <a:lnTo>
                    <a:pt x="1269" y="9305"/>
                  </a:lnTo>
                  <a:lnTo>
                    <a:pt x="1057" y="9234"/>
                  </a:lnTo>
                  <a:lnTo>
                    <a:pt x="916" y="9093"/>
                  </a:lnTo>
                  <a:lnTo>
                    <a:pt x="775" y="8952"/>
                  </a:lnTo>
                  <a:lnTo>
                    <a:pt x="705" y="8741"/>
                  </a:lnTo>
                  <a:lnTo>
                    <a:pt x="705" y="8529"/>
                  </a:lnTo>
                  <a:lnTo>
                    <a:pt x="705" y="8247"/>
                  </a:lnTo>
                  <a:lnTo>
                    <a:pt x="846" y="7966"/>
                  </a:lnTo>
                  <a:lnTo>
                    <a:pt x="1128" y="7402"/>
                  </a:lnTo>
                  <a:lnTo>
                    <a:pt x="1551" y="6767"/>
                  </a:lnTo>
                  <a:lnTo>
                    <a:pt x="2115" y="6274"/>
                  </a:lnTo>
                  <a:lnTo>
                    <a:pt x="2749" y="5851"/>
                  </a:lnTo>
                  <a:lnTo>
                    <a:pt x="3454" y="5499"/>
                  </a:lnTo>
                  <a:lnTo>
                    <a:pt x="4159" y="5217"/>
                  </a:lnTo>
                  <a:lnTo>
                    <a:pt x="4863" y="5076"/>
                  </a:lnTo>
                  <a:close/>
                  <a:moveTo>
                    <a:pt x="5709" y="7120"/>
                  </a:moveTo>
                  <a:lnTo>
                    <a:pt x="5427" y="8247"/>
                  </a:lnTo>
                  <a:lnTo>
                    <a:pt x="5286" y="9446"/>
                  </a:lnTo>
                  <a:lnTo>
                    <a:pt x="4863" y="9869"/>
                  </a:lnTo>
                  <a:lnTo>
                    <a:pt x="4511" y="10080"/>
                  </a:lnTo>
                  <a:lnTo>
                    <a:pt x="4229" y="10292"/>
                  </a:lnTo>
                  <a:lnTo>
                    <a:pt x="3947" y="10362"/>
                  </a:lnTo>
                  <a:lnTo>
                    <a:pt x="3665" y="10362"/>
                  </a:lnTo>
                  <a:lnTo>
                    <a:pt x="3595" y="10292"/>
                  </a:lnTo>
                  <a:lnTo>
                    <a:pt x="3524" y="10151"/>
                  </a:lnTo>
                  <a:lnTo>
                    <a:pt x="3383" y="9798"/>
                  </a:lnTo>
                  <a:lnTo>
                    <a:pt x="3454" y="9516"/>
                  </a:lnTo>
                  <a:lnTo>
                    <a:pt x="3665" y="9164"/>
                  </a:lnTo>
                  <a:lnTo>
                    <a:pt x="4370" y="8388"/>
                  </a:lnTo>
                  <a:lnTo>
                    <a:pt x="5216" y="7684"/>
                  </a:lnTo>
                  <a:lnTo>
                    <a:pt x="5709" y="7120"/>
                  </a:lnTo>
                  <a:close/>
                  <a:moveTo>
                    <a:pt x="7894" y="6274"/>
                  </a:moveTo>
                  <a:lnTo>
                    <a:pt x="8388" y="7613"/>
                  </a:lnTo>
                  <a:lnTo>
                    <a:pt x="8670" y="8459"/>
                  </a:lnTo>
                  <a:lnTo>
                    <a:pt x="8810" y="9375"/>
                  </a:lnTo>
                  <a:lnTo>
                    <a:pt x="8881" y="9798"/>
                  </a:lnTo>
                  <a:lnTo>
                    <a:pt x="8881" y="10151"/>
                  </a:lnTo>
                  <a:lnTo>
                    <a:pt x="8810" y="10503"/>
                  </a:lnTo>
                  <a:lnTo>
                    <a:pt x="8670" y="10855"/>
                  </a:lnTo>
                  <a:lnTo>
                    <a:pt x="8529" y="11067"/>
                  </a:lnTo>
                  <a:lnTo>
                    <a:pt x="8247" y="11278"/>
                  </a:lnTo>
                  <a:lnTo>
                    <a:pt x="7894" y="11349"/>
                  </a:lnTo>
                  <a:lnTo>
                    <a:pt x="7471" y="11349"/>
                  </a:lnTo>
                  <a:lnTo>
                    <a:pt x="6978" y="11278"/>
                  </a:lnTo>
                  <a:lnTo>
                    <a:pt x="6625" y="11067"/>
                  </a:lnTo>
                  <a:lnTo>
                    <a:pt x="6414" y="10855"/>
                  </a:lnTo>
                  <a:lnTo>
                    <a:pt x="6344" y="10644"/>
                  </a:lnTo>
                  <a:lnTo>
                    <a:pt x="6273" y="10292"/>
                  </a:lnTo>
                  <a:lnTo>
                    <a:pt x="6344" y="10010"/>
                  </a:lnTo>
                  <a:lnTo>
                    <a:pt x="6625" y="9234"/>
                  </a:lnTo>
                  <a:lnTo>
                    <a:pt x="6978" y="8459"/>
                  </a:lnTo>
                  <a:lnTo>
                    <a:pt x="7401" y="7613"/>
                  </a:lnTo>
                  <a:lnTo>
                    <a:pt x="7753" y="6908"/>
                  </a:lnTo>
                  <a:lnTo>
                    <a:pt x="7894" y="6556"/>
                  </a:lnTo>
                  <a:lnTo>
                    <a:pt x="7894" y="6274"/>
                  </a:lnTo>
                  <a:close/>
                  <a:moveTo>
                    <a:pt x="7189" y="1"/>
                  </a:moveTo>
                  <a:lnTo>
                    <a:pt x="6978" y="71"/>
                  </a:lnTo>
                  <a:lnTo>
                    <a:pt x="6696" y="353"/>
                  </a:lnTo>
                  <a:lnTo>
                    <a:pt x="6485" y="494"/>
                  </a:lnTo>
                  <a:lnTo>
                    <a:pt x="6344" y="706"/>
                  </a:lnTo>
                  <a:lnTo>
                    <a:pt x="6203" y="1199"/>
                  </a:lnTo>
                  <a:lnTo>
                    <a:pt x="6132" y="1692"/>
                  </a:lnTo>
                  <a:lnTo>
                    <a:pt x="6062" y="2256"/>
                  </a:lnTo>
                  <a:lnTo>
                    <a:pt x="5921" y="2891"/>
                  </a:lnTo>
                  <a:lnTo>
                    <a:pt x="5780" y="3384"/>
                  </a:lnTo>
                  <a:lnTo>
                    <a:pt x="5568" y="3877"/>
                  </a:lnTo>
                  <a:lnTo>
                    <a:pt x="5357" y="4089"/>
                  </a:lnTo>
                  <a:lnTo>
                    <a:pt x="5145" y="4300"/>
                  </a:lnTo>
                  <a:lnTo>
                    <a:pt x="4581" y="4582"/>
                  </a:lnTo>
                  <a:lnTo>
                    <a:pt x="4018" y="4864"/>
                  </a:lnTo>
                  <a:lnTo>
                    <a:pt x="2819" y="5217"/>
                  </a:lnTo>
                  <a:lnTo>
                    <a:pt x="2255" y="5428"/>
                  </a:lnTo>
                  <a:lnTo>
                    <a:pt x="1692" y="5710"/>
                  </a:lnTo>
                  <a:lnTo>
                    <a:pt x="1128" y="6062"/>
                  </a:lnTo>
                  <a:lnTo>
                    <a:pt x="634" y="6626"/>
                  </a:lnTo>
                  <a:lnTo>
                    <a:pt x="282" y="7190"/>
                  </a:lnTo>
                  <a:lnTo>
                    <a:pt x="71" y="7825"/>
                  </a:lnTo>
                  <a:lnTo>
                    <a:pt x="0" y="8459"/>
                  </a:lnTo>
                  <a:lnTo>
                    <a:pt x="0" y="9093"/>
                  </a:lnTo>
                  <a:lnTo>
                    <a:pt x="71" y="9375"/>
                  </a:lnTo>
                  <a:lnTo>
                    <a:pt x="211" y="9587"/>
                  </a:lnTo>
                  <a:lnTo>
                    <a:pt x="352" y="9869"/>
                  </a:lnTo>
                  <a:lnTo>
                    <a:pt x="564" y="10010"/>
                  </a:lnTo>
                  <a:lnTo>
                    <a:pt x="846" y="10151"/>
                  </a:lnTo>
                  <a:lnTo>
                    <a:pt x="1128" y="10221"/>
                  </a:lnTo>
                  <a:lnTo>
                    <a:pt x="1903" y="10221"/>
                  </a:lnTo>
                  <a:lnTo>
                    <a:pt x="1339" y="10644"/>
                  </a:lnTo>
                  <a:lnTo>
                    <a:pt x="916" y="10926"/>
                  </a:lnTo>
                  <a:lnTo>
                    <a:pt x="564" y="11278"/>
                  </a:lnTo>
                  <a:lnTo>
                    <a:pt x="282" y="11701"/>
                  </a:lnTo>
                  <a:lnTo>
                    <a:pt x="141" y="12054"/>
                  </a:lnTo>
                  <a:lnTo>
                    <a:pt x="141" y="12195"/>
                  </a:lnTo>
                  <a:lnTo>
                    <a:pt x="211" y="12406"/>
                  </a:lnTo>
                  <a:lnTo>
                    <a:pt x="282" y="12547"/>
                  </a:lnTo>
                  <a:lnTo>
                    <a:pt x="493" y="12758"/>
                  </a:lnTo>
                  <a:lnTo>
                    <a:pt x="775" y="12899"/>
                  </a:lnTo>
                  <a:lnTo>
                    <a:pt x="1057" y="12970"/>
                  </a:lnTo>
                  <a:lnTo>
                    <a:pt x="1269" y="12899"/>
                  </a:lnTo>
                  <a:lnTo>
                    <a:pt x="1410" y="12829"/>
                  </a:lnTo>
                  <a:lnTo>
                    <a:pt x="1551" y="12688"/>
                  </a:lnTo>
                  <a:lnTo>
                    <a:pt x="1692" y="12547"/>
                  </a:lnTo>
                  <a:lnTo>
                    <a:pt x="1903" y="12054"/>
                  </a:lnTo>
                  <a:lnTo>
                    <a:pt x="2044" y="11560"/>
                  </a:lnTo>
                  <a:lnTo>
                    <a:pt x="2115" y="10996"/>
                  </a:lnTo>
                  <a:lnTo>
                    <a:pt x="2185" y="10573"/>
                  </a:lnTo>
                  <a:lnTo>
                    <a:pt x="2326" y="10292"/>
                  </a:lnTo>
                  <a:lnTo>
                    <a:pt x="2467" y="10714"/>
                  </a:lnTo>
                  <a:lnTo>
                    <a:pt x="2678" y="11067"/>
                  </a:lnTo>
                  <a:lnTo>
                    <a:pt x="3031" y="11278"/>
                  </a:lnTo>
                  <a:lnTo>
                    <a:pt x="3313" y="11490"/>
                  </a:lnTo>
                  <a:lnTo>
                    <a:pt x="4088" y="11490"/>
                  </a:lnTo>
                  <a:lnTo>
                    <a:pt x="4511" y="11419"/>
                  </a:lnTo>
                  <a:lnTo>
                    <a:pt x="4863" y="11208"/>
                  </a:lnTo>
                  <a:lnTo>
                    <a:pt x="4581" y="11772"/>
                  </a:lnTo>
                  <a:lnTo>
                    <a:pt x="4300" y="12265"/>
                  </a:lnTo>
                  <a:lnTo>
                    <a:pt x="4018" y="12829"/>
                  </a:lnTo>
                  <a:lnTo>
                    <a:pt x="3947" y="13393"/>
                  </a:lnTo>
                  <a:lnTo>
                    <a:pt x="3947" y="13534"/>
                  </a:lnTo>
                  <a:lnTo>
                    <a:pt x="4018" y="13675"/>
                  </a:lnTo>
                  <a:lnTo>
                    <a:pt x="4159" y="13816"/>
                  </a:lnTo>
                  <a:lnTo>
                    <a:pt x="4370" y="13816"/>
                  </a:lnTo>
                  <a:lnTo>
                    <a:pt x="4722" y="13675"/>
                  </a:lnTo>
                  <a:lnTo>
                    <a:pt x="5145" y="13534"/>
                  </a:lnTo>
                  <a:lnTo>
                    <a:pt x="5357" y="13322"/>
                  </a:lnTo>
                  <a:lnTo>
                    <a:pt x="5498" y="13040"/>
                  </a:lnTo>
                  <a:lnTo>
                    <a:pt x="5568" y="12688"/>
                  </a:lnTo>
                  <a:lnTo>
                    <a:pt x="5568" y="12336"/>
                  </a:lnTo>
                  <a:lnTo>
                    <a:pt x="5427" y="11631"/>
                  </a:lnTo>
                  <a:lnTo>
                    <a:pt x="5427" y="11278"/>
                  </a:lnTo>
                  <a:lnTo>
                    <a:pt x="5498" y="10996"/>
                  </a:lnTo>
                  <a:lnTo>
                    <a:pt x="5709" y="11419"/>
                  </a:lnTo>
                  <a:lnTo>
                    <a:pt x="6062" y="11772"/>
                  </a:lnTo>
                  <a:lnTo>
                    <a:pt x="6485" y="12054"/>
                  </a:lnTo>
                  <a:lnTo>
                    <a:pt x="6978" y="12265"/>
                  </a:lnTo>
                  <a:lnTo>
                    <a:pt x="7471" y="12336"/>
                  </a:lnTo>
                  <a:lnTo>
                    <a:pt x="8035" y="12336"/>
                  </a:lnTo>
                  <a:lnTo>
                    <a:pt x="8529" y="12265"/>
                  </a:lnTo>
                  <a:lnTo>
                    <a:pt x="8951" y="12054"/>
                  </a:lnTo>
                  <a:lnTo>
                    <a:pt x="9374" y="11701"/>
                  </a:lnTo>
                  <a:lnTo>
                    <a:pt x="9656" y="11278"/>
                  </a:lnTo>
                  <a:lnTo>
                    <a:pt x="9797" y="10855"/>
                  </a:lnTo>
                  <a:lnTo>
                    <a:pt x="9797" y="10362"/>
                  </a:lnTo>
                  <a:lnTo>
                    <a:pt x="9797" y="9869"/>
                  </a:lnTo>
                  <a:lnTo>
                    <a:pt x="9656" y="9375"/>
                  </a:lnTo>
                  <a:lnTo>
                    <a:pt x="9445" y="8318"/>
                  </a:lnTo>
                  <a:lnTo>
                    <a:pt x="9092" y="6979"/>
                  </a:lnTo>
                  <a:lnTo>
                    <a:pt x="8881" y="6274"/>
                  </a:lnTo>
                  <a:lnTo>
                    <a:pt x="8599" y="5499"/>
                  </a:lnTo>
                  <a:lnTo>
                    <a:pt x="8247" y="4794"/>
                  </a:lnTo>
                  <a:lnTo>
                    <a:pt x="7894" y="4159"/>
                  </a:lnTo>
                  <a:lnTo>
                    <a:pt x="7401" y="3595"/>
                  </a:lnTo>
                  <a:lnTo>
                    <a:pt x="7119" y="3384"/>
                  </a:lnTo>
                  <a:lnTo>
                    <a:pt x="6837" y="3243"/>
                  </a:lnTo>
                  <a:lnTo>
                    <a:pt x="7119" y="2820"/>
                  </a:lnTo>
                  <a:lnTo>
                    <a:pt x="7330" y="2256"/>
                  </a:lnTo>
                  <a:lnTo>
                    <a:pt x="7542" y="1622"/>
                  </a:lnTo>
                  <a:lnTo>
                    <a:pt x="7612" y="988"/>
                  </a:lnTo>
                  <a:lnTo>
                    <a:pt x="7612" y="424"/>
                  </a:lnTo>
                  <a:lnTo>
                    <a:pt x="7612" y="212"/>
                  </a:lnTo>
                  <a:lnTo>
                    <a:pt x="7471" y="71"/>
                  </a:lnTo>
                  <a:lnTo>
                    <a:pt x="7330" y="1"/>
                  </a:lnTo>
                  <a:close/>
                </a:path>
              </a:pathLst>
            </a:custGeom>
            <a:solidFill>
              <a:srgbClr val="EDDC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" name="Google Shape;202;p4"/>
            <p:cNvSpPr/>
            <p:nvPr/>
          </p:nvSpPr>
          <p:spPr>
            <a:xfrm rot="-1473928">
              <a:off x="7955495" y="3223413"/>
              <a:ext cx="317583" cy="276824"/>
            </a:xfrm>
            <a:custGeom>
              <a:avLst/>
              <a:gdLst/>
              <a:ahLst/>
              <a:cxnLst/>
              <a:rect l="l" t="t" r="r" b="b"/>
              <a:pathLst>
                <a:path w="10433" h="9094" extrusionOk="0">
                  <a:moveTo>
                    <a:pt x="7049" y="1199"/>
                  </a:moveTo>
                  <a:lnTo>
                    <a:pt x="7472" y="1340"/>
                  </a:lnTo>
                  <a:lnTo>
                    <a:pt x="7895" y="1481"/>
                  </a:lnTo>
                  <a:lnTo>
                    <a:pt x="8247" y="1692"/>
                  </a:lnTo>
                  <a:lnTo>
                    <a:pt x="8529" y="2045"/>
                  </a:lnTo>
                  <a:lnTo>
                    <a:pt x="8670" y="2397"/>
                  </a:lnTo>
                  <a:lnTo>
                    <a:pt x="8811" y="2820"/>
                  </a:lnTo>
                  <a:lnTo>
                    <a:pt x="8600" y="2397"/>
                  </a:lnTo>
                  <a:lnTo>
                    <a:pt x="8318" y="2115"/>
                  </a:lnTo>
                  <a:lnTo>
                    <a:pt x="8106" y="1904"/>
                  </a:lnTo>
                  <a:lnTo>
                    <a:pt x="7895" y="1833"/>
                  </a:lnTo>
                  <a:lnTo>
                    <a:pt x="7684" y="1833"/>
                  </a:lnTo>
                  <a:lnTo>
                    <a:pt x="7402" y="1904"/>
                  </a:lnTo>
                  <a:lnTo>
                    <a:pt x="6908" y="1904"/>
                  </a:lnTo>
                  <a:lnTo>
                    <a:pt x="6767" y="1974"/>
                  </a:lnTo>
                  <a:lnTo>
                    <a:pt x="6062" y="2186"/>
                  </a:lnTo>
                  <a:lnTo>
                    <a:pt x="5287" y="2397"/>
                  </a:lnTo>
                  <a:lnTo>
                    <a:pt x="4794" y="2538"/>
                  </a:lnTo>
                  <a:lnTo>
                    <a:pt x="4512" y="2468"/>
                  </a:lnTo>
                  <a:lnTo>
                    <a:pt x="4441" y="2397"/>
                  </a:lnTo>
                  <a:lnTo>
                    <a:pt x="4441" y="2327"/>
                  </a:lnTo>
                  <a:lnTo>
                    <a:pt x="4653" y="2115"/>
                  </a:lnTo>
                  <a:lnTo>
                    <a:pt x="4935" y="1904"/>
                  </a:lnTo>
                  <a:lnTo>
                    <a:pt x="5640" y="1481"/>
                  </a:lnTo>
                  <a:lnTo>
                    <a:pt x="6203" y="1199"/>
                  </a:lnTo>
                  <a:close/>
                  <a:moveTo>
                    <a:pt x="6485" y="3525"/>
                  </a:moveTo>
                  <a:lnTo>
                    <a:pt x="6626" y="3666"/>
                  </a:lnTo>
                  <a:lnTo>
                    <a:pt x="6697" y="3877"/>
                  </a:lnTo>
                  <a:lnTo>
                    <a:pt x="6697" y="4018"/>
                  </a:lnTo>
                  <a:lnTo>
                    <a:pt x="6697" y="4159"/>
                  </a:lnTo>
                  <a:lnTo>
                    <a:pt x="6556" y="4582"/>
                  </a:lnTo>
                  <a:lnTo>
                    <a:pt x="6274" y="4864"/>
                  </a:lnTo>
                  <a:lnTo>
                    <a:pt x="5992" y="5146"/>
                  </a:lnTo>
                  <a:lnTo>
                    <a:pt x="5710" y="5357"/>
                  </a:lnTo>
                  <a:lnTo>
                    <a:pt x="5428" y="5428"/>
                  </a:lnTo>
                  <a:lnTo>
                    <a:pt x="5287" y="5357"/>
                  </a:lnTo>
                  <a:lnTo>
                    <a:pt x="5146" y="5287"/>
                  </a:lnTo>
                  <a:lnTo>
                    <a:pt x="5076" y="5005"/>
                  </a:lnTo>
                  <a:lnTo>
                    <a:pt x="5076" y="4723"/>
                  </a:lnTo>
                  <a:lnTo>
                    <a:pt x="5287" y="4512"/>
                  </a:lnTo>
                  <a:lnTo>
                    <a:pt x="5499" y="4300"/>
                  </a:lnTo>
                  <a:lnTo>
                    <a:pt x="5358" y="4512"/>
                  </a:lnTo>
                  <a:lnTo>
                    <a:pt x="5217" y="4794"/>
                  </a:lnTo>
                  <a:lnTo>
                    <a:pt x="5287" y="5005"/>
                  </a:lnTo>
                  <a:lnTo>
                    <a:pt x="5358" y="5217"/>
                  </a:lnTo>
                  <a:lnTo>
                    <a:pt x="5569" y="5217"/>
                  </a:lnTo>
                  <a:lnTo>
                    <a:pt x="5710" y="5076"/>
                  </a:lnTo>
                  <a:lnTo>
                    <a:pt x="6062" y="4512"/>
                  </a:lnTo>
                  <a:lnTo>
                    <a:pt x="6344" y="3948"/>
                  </a:lnTo>
                  <a:lnTo>
                    <a:pt x="6485" y="3525"/>
                  </a:lnTo>
                  <a:close/>
                  <a:moveTo>
                    <a:pt x="9164" y="5076"/>
                  </a:moveTo>
                  <a:lnTo>
                    <a:pt x="9093" y="5569"/>
                  </a:lnTo>
                  <a:lnTo>
                    <a:pt x="8952" y="5992"/>
                  </a:lnTo>
                  <a:lnTo>
                    <a:pt x="8741" y="6415"/>
                  </a:lnTo>
                  <a:lnTo>
                    <a:pt x="8459" y="6767"/>
                  </a:lnTo>
                  <a:lnTo>
                    <a:pt x="7965" y="7190"/>
                  </a:lnTo>
                  <a:lnTo>
                    <a:pt x="7402" y="7542"/>
                  </a:lnTo>
                  <a:lnTo>
                    <a:pt x="6838" y="7683"/>
                  </a:lnTo>
                  <a:lnTo>
                    <a:pt x="6485" y="7754"/>
                  </a:lnTo>
                  <a:lnTo>
                    <a:pt x="6203" y="7683"/>
                  </a:lnTo>
                  <a:lnTo>
                    <a:pt x="6838" y="6979"/>
                  </a:lnTo>
                  <a:lnTo>
                    <a:pt x="7543" y="6274"/>
                  </a:lnTo>
                  <a:lnTo>
                    <a:pt x="8388" y="5639"/>
                  </a:lnTo>
                  <a:lnTo>
                    <a:pt x="9164" y="5076"/>
                  </a:lnTo>
                  <a:close/>
                  <a:moveTo>
                    <a:pt x="4089" y="3031"/>
                  </a:moveTo>
                  <a:lnTo>
                    <a:pt x="4089" y="3313"/>
                  </a:lnTo>
                  <a:lnTo>
                    <a:pt x="4018" y="3595"/>
                  </a:lnTo>
                  <a:lnTo>
                    <a:pt x="3736" y="4230"/>
                  </a:lnTo>
                  <a:lnTo>
                    <a:pt x="3384" y="4935"/>
                  </a:lnTo>
                  <a:lnTo>
                    <a:pt x="2961" y="5710"/>
                  </a:lnTo>
                  <a:lnTo>
                    <a:pt x="2891" y="6062"/>
                  </a:lnTo>
                  <a:lnTo>
                    <a:pt x="2750" y="6415"/>
                  </a:lnTo>
                  <a:lnTo>
                    <a:pt x="2820" y="6697"/>
                  </a:lnTo>
                  <a:lnTo>
                    <a:pt x="2891" y="6979"/>
                  </a:lnTo>
                  <a:lnTo>
                    <a:pt x="3102" y="7190"/>
                  </a:lnTo>
                  <a:lnTo>
                    <a:pt x="3455" y="7331"/>
                  </a:lnTo>
                  <a:lnTo>
                    <a:pt x="3948" y="7402"/>
                  </a:lnTo>
                  <a:lnTo>
                    <a:pt x="4653" y="7472"/>
                  </a:lnTo>
                  <a:lnTo>
                    <a:pt x="3877" y="7895"/>
                  </a:lnTo>
                  <a:lnTo>
                    <a:pt x="3243" y="8036"/>
                  </a:lnTo>
                  <a:lnTo>
                    <a:pt x="2679" y="8106"/>
                  </a:lnTo>
                  <a:lnTo>
                    <a:pt x="2256" y="8036"/>
                  </a:lnTo>
                  <a:lnTo>
                    <a:pt x="1904" y="7824"/>
                  </a:lnTo>
                  <a:lnTo>
                    <a:pt x="1692" y="7542"/>
                  </a:lnTo>
                  <a:lnTo>
                    <a:pt x="1551" y="7190"/>
                  </a:lnTo>
                  <a:lnTo>
                    <a:pt x="1481" y="6767"/>
                  </a:lnTo>
                  <a:lnTo>
                    <a:pt x="1551" y="6344"/>
                  </a:lnTo>
                  <a:lnTo>
                    <a:pt x="1692" y="5851"/>
                  </a:lnTo>
                  <a:lnTo>
                    <a:pt x="1833" y="5357"/>
                  </a:lnTo>
                  <a:lnTo>
                    <a:pt x="2115" y="4864"/>
                  </a:lnTo>
                  <a:lnTo>
                    <a:pt x="2397" y="4441"/>
                  </a:lnTo>
                  <a:lnTo>
                    <a:pt x="2750" y="4018"/>
                  </a:lnTo>
                  <a:lnTo>
                    <a:pt x="3173" y="3595"/>
                  </a:lnTo>
                  <a:lnTo>
                    <a:pt x="3595" y="3313"/>
                  </a:lnTo>
                  <a:lnTo>
                    <a:pt x="4089" y="3031"/>
                  </a:lnTo>
                  <a:close/>
                  <a:moveTo>
                    <a:pt x="6697" y="1"/>
                  </a:moveTo>
                  <a:lnTo>
                    <a:pt x="6203" y="71"/>
                  </a:lnTo>
                  <a:lnTo>
                    <a:pt x="5780" y="142"/>
                  </a:lnTo>
                  <a:lnTo>
                    <a:pt x="5358" y="353"/>
                  </a:lnTo>
                  <a:lnTo>
                    <a:pt x="4935" y="635"/>
                  </a:lnTo>
                  <a:lnTo>
                    <a:pt x="4723" y="776"/>
                  </a:lnTo>
                  <a:lnTo>
                    <a:pt x="4582" y="987"/>
                  </a:lnTo>
                  <a:lnTo>
                    <a:pt x="4371" y="1410"/>
                  </a:lnTo>
                  <a:lnTo>
                    <a:pt x="4159" y="1833"/>
                  </a:lnTo>
                  <a:lnTo>
                    <a:pt x="4089" y="2045"/>
                  </a:lnTo>
                  <a:lnTo>
                    <a:pt x="3948" y="2186"/>
                  </a:lnTo>
                  <a:lnTo>
                    <a:pt x="3595" y="2468"/>
                  </a:lnTo>
                  <a:lnTo>
                    <a:pt x="3173" y="2679"/>
                  </a:lnTo>
                  <a:lnTo>
                    <a:pt x="2679" y="2820"/>
                  </a:lnTo>
                  <a:lnTo>
                    <a:pt x="2186" y="3172"/>
                  </a:lnTo>
                  <a:lnTo>
                    <a:pt x="1410" y="3807"/>
                  </a:lnTo>
                  <a:lnTo>
                    <a:pt x="988" y="4230"/>
                  </a:lnTo>
                  <a:lnTo>
                    <a:pt x="706" y="4582"/>
                  </a:lnTo>
                  <a:lnTo>
                    <a:pt x="424" y="5076"/>
                  </a:lnTo>
                  <a:lnTo>
                    <a:pt x="212" y="5498"/>
                  </a:lnTo>
                  <a:lnTo>
                    <a:pt x="71" y="5992"/>
                  </a:lnTo>
                  <a:lnTo>
                    <a:pt x="1" y="6556"/>
                  </a:lnTo>
                  <a:lnTo>
                    <a:pt x="71" y="7261"/>
                  </a:lnTo>
                  <a:lnTo>
                    <a:pt x="212" y="7754"/>
                  </a:lnTo>
                  <a:lnTo>
                    <a:pt x="424" y="8177"/>
                  </a:lnTo>
                  <a:lnTo>
                    <a:pt x="635" y="8529"/>
                  </a:lnTo>
                  <a:lnTo>
                    <a:pt x="917" y="8811"/>
                  </a:lnTo>
                  <a:lnTo>
                    <a:pt x="1270" y="8952"/>
                  </a:lnTo>
                  <a:lnTo>
                    <a:pt x="1692" y="9023"/>
                  </a:lnTo>
                  <a:lnTo>
                    <a:pt x="2045" y="9093"/>
                  </a:lnTo>
                  <a:lnTo>
                    <a:pt x="2961" y="9023"/>
                  </a:lnTo>
                  <a:lnTo>
                    <a:pt x="3877" y="8811"/>
                  </a:lnTo>
                  <a:lnTo>
                    <a:pt x="5640" y="8388"/>
                  </a:lnTo>
                  <a:lnTo>
                    <a:pt x="6485" y="8388"/>
                  </a:lnTo>
                  <a:lnTo>
                    <a:pt x="7261" y="8459"/>
                  </a:lnTo>
                  <a:lnTo>
                    <a:pt x="7613" y="8529"/>
                  </a:lnTo>
                  <a:lnTo>
                    <a:pt x="8036" y="8459"/>
                  </a:lnTo>
                  <a:lnTo>
                    <a:pt x="8529" y="8247"/>
                  </a:lnTo>
                  <a:lnTo>
                    <a:pt x="9023" y="7965"/>
                  </a:lnTo>
                  <a:lnTo>
                    <a:pt x="9446" y="7472"/>
                  </a:lnTo>
                  <a:lnTo>
                    <a:pt x="9798" y="6979"/>
                  </a:lnTo>
                  <a:lnTo>
                    <a:pt x="10150" y="6415"/>
                  </a:lnTo>
                  <a:lnTo>
                    <a:pt x="10362" y="5851"/>
                  </a:lnTo>
                  <a:lnTo>
                    <a:pt x="10432" y="5217"/>
                  </a:lnTo>
                  <a:lnTo>
                    <a:pt x="10432" y="4582"/>
                  </a:lnTo>
                  <a:lnTo>
                    <a:pt x="10362" y="4018"/>
                  </a:lnTo>
                  <a:lnTo>
                    <a:pt x="10080" y="3384"/>
                  </a:lnTo>
                  <a:lnTo>
                    <a:pt x="10150" y="2891"/>
                  </a:lnTo>
                  <a:lnTo>
                    <a:pt x="10080" y="2468"/>
                  </a:lnTo>
                  <a:lnTo>
                    <a:pt x="10009" y="1974"/>
                  </a:lnTo>
                  <a:lnTo>
                    <a:pt x="9798" y="1622"/>
                  </a:lnTo>
                  <a:lnTo>
                    <a:pt x="9516" y="1199"/>
                  </a:lnTo>
                  <a:lnTo>
                    <a:pt x="9234" y="917"/>
                  </a:lnTo>
                  <a:lnTo>
                    <a:pt x="8882" y="635"/>
                  </a:lnTo>
                  <a:lnTo>
                    <a:pt x="8459" y="424"/>
                  </a:lnTo>
                  <a:lnTo>
                    <a:pt x="8036" y="212"/>
                  </a:lnTo>
                  <a:lnTo>
                    <a:pt x="7613" y="71"/>
                  </a:lnTo>
                  <a:lnTo>
                    <a:pt x="7120" y="1"/>
                  </a:lnTo>
                  <a:close/>
                </a:path>
              </a:pathLst>
            </a:custGeom>
            <a:solidFill>
              <a:srgbClr val="DDAC6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grpSp>
          <p:nvGrpSpPr>
            <p:cNvPr id="203" name="Google Shape;203;p4"/>
            <p:cNvGrpSpPr/>
            <p:nvPr/>
          </p:nvGrpSpPr>
          <p:grpSpPr>
            <a:xfrm rot="4061875">
              <a:off x="4563803" y="4379795"/>
              <a:ext cx="251087" cy="298303"/>
              <a:chOff x="4157100" y="2900650"/>
              <a:chExt cx="206200" cy="244975"/>
            </a:xfrm>
          </p:grpSpPr>
          <p:sp>
            <p:nvSpPr>
              <p:cNvPr id="204" name="Google Shape;204;p4"/>
              <p:cNvSpPr/>
              <p:nvPr/>
            </p:nvSpPr>
            <p:spPr>
              <a:xfrm>
                <a:off x="4157100" y="3031050"/>
                <a:ext cx="51125" cy="114575"/>
              </a:xfrm>
              <a:custGeom>
                <a:avLst/>
                <a:gdLst/>
                <a:ahLst/>
                <a:cxnLst/>
                <a:rect l="l" t="t" r="r" b="b"/>
                <a:pathLst>
                  <a:path w="2045" h="4583" extrusionOk="0">
                    <a:moveTo>
                      <a:pt x="776" y="1622"/>
                    </a:moveTo>
                    <a:lnTo>
                      <a:pt x="917" y="2045"/>
                    </a:lnTo>
                    <a:lnTo>
                      <a:pt x="988" y="2538"/>
                    </a:lnTo>
                    <a:lnTo>
                      <a:pt x="988" y="2961"/>
                    </a:lnTo>
                    <a:lnTo>
                      <a:pt x="988" y="3454"/>
                    </a:lnTo>
                    <a:lnTo>
                      <a:pt x="776" y="3032"/>
                    </a:lnTo>
                    <a:lnTo>
                      <a:pt x="706" y="2609"/>
                    </a:lnTo>
                    <a:lnTo>
                      <a:pt x="706" y="2115"/>
                    </a:lnTo>
                    <a:lnTo>
                      <a:pt x="776" y="1622"/>
                    </a:lnTo>
                    <a:close/>
                    <a:moveTo>
                      <a:pt x="706" y="1"/>
                    </a:moveTo>
                    <a:lnTo>
                      <a:pt x="565" y="71"/>
                    </a:lnTo>
                    <a:lnTo>
                      <a:pt x="353" y="424"/>
                    </a:lnTo>
                    <a:lnTo>
                      <a:pt x="212" y="917"/>
                    </a:lnTo>
                    <a:lnTo>
                      <a:pt x="71" y="1481"/>
                    </a:lnTo>
                    <a:lnTo>
                      <a:pt x="1" y="2679"/>
                    </a:lnTo>
                    <a:lnTo>
                      <a:pt x="1" y="3102"/>
                    </a:lnTo>
                    <a:lnTo>
                      <a:pt x="71" y="3384"/>
                    </a:lnTo>
                    <a:lnTo>
                      <a:pt x="142" y="3595"/>
                    </a:lnTo>
                    <a:lnTo>
                      <a:pt x="424" y="3877"/>
                    </a:lnTo>
                    <a:lnTo>
                      <a:pt x="706" y="4159"/>
                    </a:lnTo>
                    <a:lnTo>
                      <a:pt x="988" y="4371"/>
                    </a:lnTo>
                    <a:lnTo>
                      <a:pt x="1340" y="4512"/>
                    </a:lnTo>
                    <a:lnTo>
                      <a:pt x="1622" y="4582"/>
                    </a:lnTo>
                    <a:lnTo>
                      <a:pt x="1763" y="4512"/>
                    </a:lnTo>
                    <a:lnTo>
                      <a:pt x="1833" y="4441"/>
                    </a:lnTo>
                    <a:lnTo>
                      <a:pt x="1974" y="4300"/>
                    </a:lnTo>
                    <a:lnTo>
                      <a:pt x="1974" y="4159"/>
                    </a:lnTo>
                    <a:lnTo>
                      <a:pt x="2045" y="3736"/>
                    </a:lnTo>
                    <a:lnTo>
                      <a:pt x="2045" y="3173"/>
                    </a:lnTo>
                    <a:lnTo>
                      <a:pt x="1974" y="2538"/>
                    </a:lnTo>
                    <a:lnTo>
                      <a:pt x="1833" y="1833"/>
                    </a:lnTo>
                    <a:lnTo>
                      <a:pt x="1622" y="1199"/>
                    </a:lnTo>
                    <a:lnTo>
                      <a:pt x="1410" y="635"/>
                    </a:lnTo>
                    <a:lnTo>
                      <a:pt x="1129" y="212"/>
                    </a:lnTo>
                    <a:lnTo>
                      <a:pt x="988" y="71"/>
                    </a:lnTo>
                    <a:lnTo>
                      <a:pt x="847" y="1"/>
                    </a:lnTo>
                    <a:close/>
                  </a:path>
                </a:pathLst>
              </a:custGeom>
              <a:solidFill>
                <a:srgbClr val="97BFA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05" name="Google Shape;205;p4"/>
              <p:cNvSpPr/>
              <p:nvPr/>
            </p:nvSpPr>
            <p:spPr>
              <a:xfrm>
                <a:off x="4169450" y="2900650"/>
                <a:ext cx="88125" cy="104000"/>
              </a:xfrm>
              <a:custGeom>
                <a:avLst/>
                <a:gdLst/>
                <a:ahLst/>
                <a:cxnLst/>
                <a:rect l="l" t="t" r="r" b="b"/>
                <a:pathLst>
                  <a:path w="3525" h="4160" extrusionOk="0">
                    <a:moveTo>
                      <a:pt x="3031" y="1"/>
                    </a:moveTo>
                    <a:lnTo>
                      <a:pt x="2960" y="142"/>
                    </a:lnTo>
                    <a:lnTo>
                      <a:pt x="2749" y="494"/>
                    </a:lnTo>
                    <a:lnTo>
                      <a:pt x="2326" y="1692"/>
                    </a:lnTo>
                    <a:lnTo>
                      <a:pt x="2044" y="2327"/>
                    </a:lnTo>
                    <a:lnTo>
                      <a:pt x="1692" y="2891"/>
                    </a:lnTo>
                    <a:lnTo>
                      <a:pt x="1339" y="3314"/>
                    </a:lnTo>
                    <a:lnTo>
                      <a:pt x="1128" y="3455"/>
                    </a:lnTo>
                    <a:lnTo>
                      <a:pt x="846" y="3596"/>
                    </a:lnTo>
                    <a:lnTo>
                      <a:pt x="1128" y="2679"/>
                    </a:lnTo>
                    <a:lnTo>
                      <a:pt x="1410" y="1974"/>
                    </a:lnTo>
                    <a:lnTo>
                      <a:pt x="1903" y="1270"/>
                    </a:lnTo>
                    <a:lnTo>
                      <a:pt x="2538" y="565"/>
                    </a:lnTo>
                    <a:lnTo>
                      <a:pt x="2538" y="494"/>
                    </a:lnTo>
                    <a:lnTo>
                      <a:pt x="2467" y="565"/>
                    </a:lnTo>
                    <a:lnTo>
                      <a:pt x="1833" y="847"/>
                    </a:lnTo>
                    <a:lnTo>
                      <a:pt x="1128" y="1270"/>
                    </a:lnTo>
                    <a:lnTo>
                      <a:pt x="846" y="1481"/>
                    </a:lnTo>
                    <a:lnTo>
                      <a:pt x="705" y="1692"/>
                    </a:lnTo>
                    <a:lnTo>
                      <a:pt x="353" y="2256"/>
                    </a:lnTo>
                    <a:lnTo>
                      <a:pt x="71" y="2891"/>
                    </a:lnTo>
                    <a:lnTo>
                      <a:pt x="0" y="3243"/>
                    </a:lnTo>
                    <a:lnTo>
                      <a:pt x="0" y="3596"/>
                    </a:lnTo>
                    <a:lnTo>
                      <a:pt x="141" y="3878"/>
                    </a:lnTo>
                    <a:lnTo>
                      <a:pt x="353" y="4089"/>
                    </a:lnTo>
                    <a:lnTo>
                      <a:pt x="635" y="4159"/>
                    </a:lnTo>
                    <a:lnTo>
                      <a:pt x="916" y="4159"/>
                    </a:lnTo>
                    <a:lnTo>
                      <a:pt x="1269" y="4018"/>
                    </a:lnTo>
                    <a:lnTo>
                      <a:pt x="1551" y="3878"/>
                    </a:lnTo>
                    <a:lnTo>
                      <a:pt x="1903" y="3596"/>
                    </a:lnTo>
                    <a:lnTo>
                      <a:pt x="2185" y="3243"/>
                    </a:lnTo>
                    <a:lnTo>
                      <a:pt x="2820" y="2468"/>
                    </a:lnTo>
                    <a:lnTo>
                      <a:pt x="3242" y="1622"/>
                    </a:lnTo>
                    <a:lnTo>
                      <a:pt x="3383" y="1199"/>
                    </a:lnTo>
                    <a:lnTo>
                      <a:pt x="3454" y="847"/>
                    </a:lnTo>
                    <a:lnTo>
                      <a:pt x="3524" y="494"/>
                    </a:lnTo>
                    <a:lnTo>
                      <a:pt x="3454" y="283"/>
                    </a:lnTo>
                    <a:lnTo>
                      <a:pt x="3313" y="71"/>
                    </a:lnTo>
                    <a:lnTo>
                      <a:pt x="3101" y="1"/>
                    </a:lnTo>
                    <a:close/>
                  </a:path>
                </a:pathLst>
              </a:custGeom>
              <a:solidFill>
                <a:srgbClr val="97BFA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06" name="Google Shape;206;p4"/>
              <p:cNvSpPr/>
              <p:nvPr/>
            </p:nvSpPr>
            <p:spPr>
              <a:xfrm>
                <a:off x="4217025" y="3024000"/>
                <a:ext cx="146275" cy="104000"/>
              </a:xfrm>
              <a:custGeom>
                <a:avLst/>
                <a:gdLst/>
                <a:ahLst/>
                <a:cxnLst/>
                <a:rect l="l" t="t" r="r" b="b"/>
                <a:pathLst>
                  <a:path w="5851" h="4160" extrusionOk="0">
                    <a:moveTo>
                      <a:pt x="987" y="1"/>
                    </a:moveTo>
                    <a:lnTo>
                      <a:pt x="635" y="71"/>
                    </a:lnTo>
                    <a:lnTo>
                      <a:pt x="494" y="142"/>
                    </a:lnTo>
                    <a:lnTo>
                      <a:pt x="705" y="142"/>
                    </a:lnTo>
                    <a:lnTo>
                      <a:pt x="917" y="212"/>
                    </a:lnTo>
                    <a:lnTo>
                      <a:pt x="1198" y="283"/>
                    </a:lnTo>
                    <a:lnTo>
                      <a:pt x="1833" y="635"/>
                    </a:lnTo>
                    <a:lnTo>
                      <a:pt x="2467" y="1129"/>
                    </a:lnTo>
                    <a:lnTo>
                      <a:pt x="3665" y="2186"/>
                    </a:lnTo>
                    <a:lnTo>
                      <a:pt x="4441" y="2961"/>
                    </a:lnTo>
                    <a:lnTo>
                      <a:pt x="3947" y="2961"/>
                    </a:lnTo>
                    <a:lnTo>
                      <a:pt x="3242" y="2820"/>
                    </a:lnTo>
                    <a:lnTo>
                      <a:pt x="2467" y="2609"/>
                    </a:lnTo>
                    <a:lnTo>
                      <a:pt x="1692" y="2327"/>
                    </a:lnTo>
                    <a:lnTo>
                      <a:pt x="987" y="1904"/>
                    </a:lnTo>
                    <a:lnTo>
                      <a:pt x="423" y="1481"/>
                    </a:lnTo>
                    <a:lnTo>
                      <a:pt x="212" y="1269"/>
                    </a:lnTo>
                    <a:lnTo>
                      <a:pt x="71" y="988"/>
                    </a:lnTo>
                    <a:lnTo>
                      <a:pt x="0" y="706"/>
                    </a:lnTo>
                    <a:lnTo>
                      <a:pt x="0" y="988"/>
                    </a:lnTo>
                    <a:lnTo>
                      <a:pt x="71" y="1481"/>
                    </a:lnTo>
                    <a:lnTo>
                      <a:pt x="282" y="1974"/>
                    </a:lnTo>
                    <a:lnTo>
                      <a:pt x="635" y="2468"/>
                    </a:lnTo>
                    <a:lnTo>
                      <a:pt x="1057" y="2891"/>
                    </a:lnTo>
                    <a:lnTo>
                      <a:pt x="1480" y="3243"/>
                    </a:lnTo>
                    <a:lnTo>
                      <a:pt x="2044" y="3525"/>
                    </a:lnTo>
                    <a:lnTo>
                      <a:pt x="2538" y="3807"/>
                    </a:lnTo>
                    <a:lnTo>
                      <a:pt x="3101" y="4018"/>
                    </a:lnTo>
                    <a:lnTo>
                      <a:pt x="3665" y="4089"/>
                    </a:lnTo>
                    <a:lnTo>
                      <a:pt x="4229" y="4159"/>
                    </a:lnTo>
                    <a:lnTo>
                      <a:pt x="4723" y="4159"/>
                    </a:lnTo>
                    <a:lnTo>
                      <a:pt x="5146" y="4018"/>
                    </a:lnTo>
                    <a:lnTo>
                      <a:pt x="5498" y="3807"/>
                    </a:lnTo>
                    <a:lnTo>
                      <a:pt x="5709" y="3455"/>
                    </a:lnTo>
                    <a:lnTo>
                      <a:pt x="5850" y="3032"/>
                    </a:lnTo>
                    <a:lnTo>
                      <a:pt x="5850" y="2750"/>
                    </a:lnTo>
                    <a:lnTo>
                      <a:pt x="5780" y="2397"/>
                    </a:lnTo>
                    <a:lnTo>
                      <a:pt x="5568" y="2115"/>
                    </a:lnTo>
                    <a:lnTo>
                      <a:pt x="5286" y="1763"/>
                    </a:lnTo>
                    <a:lnTo>
                      <a:pt x="5005" y="1481"/>
                    </a:lnTo>
                    <a:lnTo>
                      <a:pt x="4582" y="1199"/>
                    </a:lnTo>
                    <a:lnTo>
                      <a:pt x="3736" y="635"/>
                    </a:lnTo>
                    <a:lnTo>
                      <a:pt x="2749" y="283"/>
                    </a:lnTo>
                    <a:lnTo>
                      <a:pt x="1762" y="1"/>
                    </a:lnTo>
                    <a:close/>
                  </a:path>
                </a:pathLst>
              </a:custGeom>
              <a:solidFill>
                <a:srgbClr val="97BFA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</p:grpSp>
      <p:sp>
        <p:nvSpPr>
          <p:cNvPr id="207" name="Google Shape;207;p4"/>
          <p:cNvSpPr txBox="1">
            <a:spLocks noGrp="1"/>
          </p:cNvSpPr>
          <p:nvPr>
            <p:ph type="sldNum" idx="12"/>
          </p:nvPr>
        </p:nvSpPr>
        <p:spPr>
          <a:xfrm>
            <a:off x="5730200" y="6333135"/>
            <a:ext cx="731600" cy="52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buNone/>
              <a:defRPr/>
            </a:lvl1pPr>
            <a:lvl2pPr lvl="1" algn="ctr">
              <a:buNone/>
              <a:defRPr/>
            </a:lvl2pPr>
            <a:lvl3pPr lvl="2" algn="ctr">
              <a:buNone/>
              <a:defRPr/>
            </a:lvl3pPr>
            <a:lvl4pPr lvl="3" algn="ctr">
              <a:buNone/>
              <a:defRPr/>
            </a:lvl4pPr>
            <a:lvl5pPr lvl="4" algn="ctr">
              <a:buNone/>
              <a:defRPr/>
            </a:lvl5pPr>
            <a:lvl6pPr lvl="5" algn="ctr">
              <a:buNone/>
              <a:defRPr/>
            </a:lvl6pPr>
            <a:lvl7pPr lvl="6" algn="ctr">
              <a:buNone/>
              <a:defRPr/>
            </a:lvl7pPr>
            <a:lvl8pPr lvl="7" algn="ctr">
              <a:buNone/>
              <a:defRPr/>
            </a:lvl8pPr>
            <a:lvl9pPr lvl="8" algn="ctr">
              <a:buNone/>
              <a:defRPr/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273881418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2 columns" type="twoColTx">
  <p:cSld name="Title + 2 columns">
    <p:spTree>
      <p:nvGrpSpPr>
        <p:cNvPr id="1" name="Shape 27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4" name="Google Shape;274;p6"/>
          <p:cNvSpPr txBox="1">
            <a:spLocks noGrp="1"/>
          </p:cNvSpPr>
          <p:nvPr>
            <p:ph type="title"/>
          </p:nvPr>
        </p:nvSpPr>
        <p:spPr>
          <a:xfrm>
            <a:off x="838633" y="782633"/>
            <a:ext cx="8012800" cy="1143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3000"/>
              <a:buNone/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 dirty="0"/>
          </a:p>
        </p:txBody>
      </p:sp>
      <p:sp>
        <p:nvSpPr>
          <p:cNvPr id="275" name="Google Shape;275;p6"/>
          <p:cNvSpPr txBox="1">
            <a:spLocks noGrp="1"/>
          </p:cNvSpPr>
          <p:nvPr>
            <p:ph type="body" idx="1"/>
          </p:nvPr>
        </p:nvSpPr>
        <p:spPr>
          <a:xfrm>
            <a:off x="838633" y="2108200"/>
            <a:ext cx="3889200" cy="4004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lvl="0" indent="-423323">
              <a:spcBef>
                <a:spcPts val="800"/>
              </a:spcBef>
              <a:spcAft>
                <a:spcPts val="0"/>
              </a:spcAft>
              <a:buSzPts val="1400"/>
              <a:buChar char="✢"/>
              <a:defRPr sz="2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1219170" lvl="1" indent="-457189">
              <a:spcBef>
                <a:spcPts val="0"/>
              </a:spcBef>
              <a:spcAft>
                <a:spcPts val="0"/>
              </a:spcAft>
              <a:buSzPts val="1800"/>
              <a:buChar char="○"/>
              <a:defRPr sz="2400"/>
            </a:lvl2pPr>
            <a:lvl3pPr marL="1828754" lvl="2" indent="-457189">
              <a:spcBef>
                <a:spcPts val="0"/>
              </a:spcBef>
              <a:spcAft>
                <a:spcPts val="0"/>
              </a:spcAft>
              <a:buSzPts val="1800"/>
              <a:buChar char="○"/>
              <a:defRPr sz="2400"/>
            </a:lvl3pPr>
            <a:lvl4pPr marL="2438339" lvl="3" indent="-457189">
              <a:spcBef>
                <a:spcPts val="0"/>
              </a:spcBef>
              <a:spcAft>
                <a:spcPts val="0"/>
              </a:spcAft>
              <a:buSzPts val="1800"/>
              <a:buChar char="○"/>
              <a:defRPr sz="2400"/>
            </a:lvl4pPr>
            <a:lvl5pPr marL="3047924" lvl="4" indent="-457189">
              <a:spcBef>
                <a:spcPts val="0"/>
              </a:spcBef>
              <a:spcAft>
                <a:spcPts val="0"/>
              </a:spcAft>
              <a:buSzPts val="1800"/>
              <a:buChar char="○"/>
              <a:defRPr sz="2400"/>
            </a:lvl5pPr>
            <a:lvl6pPr marL="3657509" lvl="5" indent="-457189">
              <a:spcBef>
                <a:spcPts val="0"/>
              </a:spcBef>
              <a:spcAft>
                <a:spcPts val="0"/>
              </a:spcAft>
              <a:buSzPts val="1800"/>
              <a:buChar char="○"/>
              <a:defRPr sz="2400"/>
            </a:lvl6pPr>
            <a:lvl7pPr marL="4267093" lvl="6" indent="-457189">
              <a:spcBef>
                <a:spcPts val="0"/>
              </a:spcBef>
              <a:spcAft>
                <a:spcPts val="0"/>
              </a:spcAft>
              <a:buSzPts val="1800"/>
              <a:buChar char="○"/>
              <a:defRPr sz="2400"/>
            </a:lvl7pPr>
            <a:lvl8pPr marL="4876678" lvl="7" indent="-457189">
              <a:spcBef>
                <a:spcPts val="0"/>
              </a:spcBef>
              <a:spcAft>
                <a:spcPts val="0"/>
              </a:spcAft>
              <a:buSzPts val="1800"/>
              <a:buChar char="○"/>
              <a:defRPr sz="2400"/>
            </a:lvl8pPr>
            <a:lvl9pPr marL="5486263" lvl="8" indent="-457189">
              <a:spcBef>
                <a:spcPts val="0"/>
              </a:spcBef>
              <a:spcAft>
                <a:spcPts val="0"/>
              </a:spcAft>
              <a:buSzPts val="1800"/>
              <a:buChar char="○"/>
              <a:defRPr sz="2400"/>
            </a:lvl9pPr>
          </a:lstStyle>
          <a:p>
            <a:endParaRPr dirty="0"/>
          </a:p>
        </p:txBody>
      </p:sp>
      <p:sp>
        <p:nvSpPr>
          <p:cNvPr id="276" name="Google Shape;276;p6"/>
          <p:cNvSpPr txBox="1">
            <a:spLocks noGrp="1"/>
          </p:cNvSpPr>
          <p:nvPr>
            <p:ph type="body" idx="2"/>
          </p:nvPr>
        </p:nvSpPr>
        <p:spPr>
          <a:xfrm>
            <a:off x="4962177" y="2108200"/>
            <a:ext cx="3889200" cy="4004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lvl="0" indent="-423323">
              <a:spcBef>
                <a:spcPts val="800"/>
              </a:spcBef>
              <a:spcAft>
                <a:spcPts val="0"/>
              </a:spcAft>
              <a:buSzPts val="1400"/>
              <a:buChar char="✢"/>
              <a:defRPr sz="2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1219170" lvl="1" indent="-457189">
              <a:spcBef>
                <a:spcPts val="0"/>
              </a:spcBef>
              <a:spcAft>
                <a:spcPts val="0"/>
              </a:spcAft>
              <a:buSzPts val="1800"/>
              <a:buChar char="○"/>
              <a:defRPr sz="2400"/>
            </a:lvl2pPr>
            <a:lvl3pPr marL="1828754" lvl="2" indent="-457189">
              <a:spcBef>
                <a:spcPts val="0"/>
              </a:spcBef>
              <a:spcAft>
                <a:spcPts val="0"/>
              </a:spcAft>
              <a:buSzPts val="1800"/>
              <a:buChar char="○"/>
              <a:defRPr sz="2400"/>
            </a:lvl3pPr>
            <a:lvl4pPr marL="2438339" lvl="3" indent="-457189">
              <a:spcBef>
                <a:spcPts val="0"/>
              </a:spcBef>
              <a:spcAft>
                <a:spcPts val="0"/>
              </a:spcAft>
              <a:buSzPts val="1800"/>
              <a:buChar char="○"/>
              <a:defRPr sz="2400"/>
            </a:lvl4pPr>
            <a:lvl5pPr marL="3047924" lvl="4" indent="-457189">
              <a:spcBef>
                <a:spcPts val="0"/>
              </a:spcBef>
              <a:spcAft>
                <a:spcPts val="0"/>
              </a:spcAft>
              <a:buSzPts val="1800"/>
              <a:buChar char="○"/>
              <a:defRPr sz="2400"/>
            </a:lvl5pPr>
            <a:lvl6pPr marL="3657509" lvl="5" indent="-457189">
              <a:spcBef>
                <a:spcPts val="0"/>
              </a:spcBef>
              <a:spcAft>
                <a:spcPts val="0"/>
              </a:spcAft>
              <a:buSzPts val="1800"/>
              <a:buChar char="○"/>
              <a:defRPr sz="2400"/>
            </a:lvl6pPr>
            <a:lvl7pPr marL="4267093" lvl="6" indent="-457189">
              <a:spcBef>
                <a:spcPts val="0"/>
              </a:spcBef>
              <a:spcAft>
                <a:spcPts val="0"/>
              </a:spcAft>
              <a:buSzPts val="1800"/>
              <a:buChar char="○"/>
              <a:defRPr sz="2400"/>
            </a:lvl7pPr>
            <a:lvl8pPr marL="4876678" lvl="7" indent="-457189">
              <a:spcBef>
                <a:spcPts val="0"/>
              </a:spcBef>
              <a:spcAft>
                <a:spcPts val="0"/>
              </a:spcAft>
              <a:buSzPts val="1800"/>
              <a:buChar char="○"/>
              <a:defRPr sz="2400"/>
            </a:lvl8pPr>
            <a:lvl9pPr marL="5486263" lvl="8" indent="-457189">
              <a:spcBef>
                <a:spcPts val="0"/>
              </a:spcBef>
              <a:spcAft>
                <a:spcPts val="0"/>
              </a:spcAft>
              <a:buSzPts val="1800"/>
              <a:buChar char="○"/>
              <a:defRPr sz="2400"/>
            </a:lvl9pPr>
          </a:lstStyle>
          <a:p>
            <a:endParaRPr dirty="0"/>
          </a:p>
        </p:txBody>
      </p:sp>
      <p:grpSp>
        <p:nvGrpSpPr>
          <p:cNvPr id="277" name="Google Shape;277;p6"/>
          <p:cNvGrpSpPr/>
          <p:nvPr/>
        </p:nvGrpSpPr>
        <p:grpSpPr>
          <a:xfrm>
            <a:off x="9477656" y="-77473"/>
            <a:ext cx="1868209" cy="7012940"/>
            <a:chOff x="818425" y="238125"/>
            <a:chExt cx="1395575" cy="5238750"/>
          </a:xfrm>
        </p:grpSpPr>
        <p:sp>
          <p:nvSpPr>
            <p:cNvPr id="278" name="Google Shape;278;p6"/>
            <p:cNvSpPr/>
            <p:nvPr/>
          </p:nvSpPr>
          <p:spPr>
            <a:xfrm>
              <a:off x="1253650" y="245150"/>
              <a:ext cx="731300" cy="1178875"/>
            </a:xfrm>
            <a:custGeom>
              <a:avLst/>
              <a:gdLst/>
              <a:ahLst/>
              <a:cxnLst/>
              <a:rect l="l" t="t" r="r" b="b"/>
              <a:pathLst>
                <a:path w="29252" h="47155" extrusionOk="0">
                  <a:moveTo>
                    <a:pt x="17692" y="8600"/>
                  </a:moveTo>
                  <a:lnTo>
                    <a:pt x="14872" y="9305"/>
                  </a:lnTo>
                  <a:lnTo>
                    <a:pt x="11771" y="10080"/>
                  </a:lnTo>
                  <a:lnTo>
                    <a:pt x="8811" y="10856"/>
                  </a:lnTo>
                  <a:lnTo>
                    <a:pt x="7542" y="11278"/>
                  </a:lnTo>
                  <a:lnTo>
                    <a:pt x="6485" y="11631"/>
                  </a:lnTo>
                  <a:lnTo>
                    <a:pt x="9234" y="10503"/>
                  </a:lnTo>
                  <a:lnTo>
                    <a:pt x="10573" y="10010"/>
                  </a:lnTo>
                  <a:lnTo>
                    <a:pt x="11983" y="9587"/>
                  </a:lnTo>
                  <a:lnTo>
                    <a:pt x="13392" y="9164"/>
                  </a:lnTo>
                  <a:lnTo>
                    <a:pt x="14802" y="8882"/>
                  </a:lnTo>
                  <a:lnTo>
                    <a:pt x="16282" y="8671"/>
                  </a:lnTo>
                  <a:lnTo>
                    <a:pt x="17692" y="8600"/>
                  </a:lnTo>
                  <a:close/>
                  <a:moveTo>
                    <a:pt x="20652" y="3102"/>
                  </a:moveTo>
                  <a:lnTo>
                    <a:pt x="20934" y="3173"/>
                  </a:lnTo>
                  <a:lnTo>
                    <a:pt x="21709" y="3455"/>
                  </a:lnTo>
                  <a:lnTo>
                    <a:pt x="22414" y="3807"/>
                  </a:lnTo>
                  <a:lnTo>
                    <a:pt x="23049" y="4160"/>
                  </a:lnTo>
                  <a:lnTo>
                    <a:pt x="23683" y="4582"/>
                  </a:lnTo>
                  <a:lnTo>
                    <a:pt x="24247" y="5076"/>
                  </a:lnTo>
                  <a:lnTo>
                    <a:pt x="24740" y="5569"/>
                  </a:lnTo>
                  <a:lnTo>
                    <a:pt x="25234" y="6133"/>
                  </a:lnTo>
                  <a:lnTo>
                    <a:pt x="25656" y="6697"/>
                  </a:lnTo>
                  <a:lnTo>
                    <a:pt x="26079" y="7331"/>
                  </a:lnTo>
                  <a:lnTo>
                    <a:pt x="26432" y="7966"/>
                  </a:lnTo>
                  <a:lnTo>
                    <a:pt x="26714" y="8671"/>
                  </a:lnTo>
                  <a:lnTo>
                    <a:pt x="26996" y="9305"/>
                  </a:lnTo>
                  <a:lnTo>
                    <a:pt x="27278" y="10080"/>
                  </a:lnTo>
                  <a:lnTo>
                    <a:pt x="27489" y="10856"/>
                  </a:lnTo>
                  <a:lnTo>
                    <a:pt x="27771" y="12406"/>
                  </a:lnTo>
                  <a:lnTo>
                    <a:pt x="27348" y="11631"/>
                  </a:lnTo>
                  <a:lnTo>
                    <a:pt x="26996" y="10856"/>
                  </a:lnTo>
                  <a:lnTo>
                    <a:pt x="26502" y="10151"/>
                  </a:lnTo>
                  <a:lnTo>
                    <a:pt x="26009" y="9516"/>
                  </a:lnTo>
                  <a:lnTo>
                    <a:pt x="25022" y="8177"/>
                  </a:lnTo>
                  <a:lnTo>
                    <a:pt x="23894" y="6908"/>
                  </a:lnTo>
                  <a:lnTo>
                    <a:pt x="22837" y="5851"/>
                  </a:lnTo>
                  <a:lnTo>
                    <a:pt x="21850" y="4723"/>
                  </a:lnTo>
                  <a:lnTo>
                    <a:pt x="21427" y="4300"/>
                  </a:lnTo>
                  <a:lnTo>
                    <a:pt x="20864" y="3666"/>
                  </a:lnTo>
                  <a:lnTo>
                    <a:pt x="20652" y="3384"/>
                  </a:lnTo>
                  <a:lnTo>
                    <a:pt x="20511" y="3173"/>
                  </a:lnTo>
                  <a:lnTo>
                    <a:pt x="20582" y="3102"/>
                  </a:lnTo>
                  <a:close/>
                  <a:moveTo>
                    <a:pt x="18185" y="9516"/>
                  </a:moveTo>
                  <a:lnTo>
                    <a:pt x="17480" y="10151"/>
                  </a:lnTo>
                  <a:lnTo>
                    <a:pt x="16776" y="10715"/>
                  </a:lnTo>
                  <a:lnTo>
                    <a:pt x="15930" y="11208"/>
                  </a:lnTo>
                  <a:lnTo>
                    <a:pt x="15084" y="11560"/>
                  </a:lnTo>
                  <a:lnTo>
                    <a:pt x="14238" y="11913"/>
                  </a:lnTo>
                  <a:lnTo>
                    <a:pt x="13322" y="12124"/>
                  </a:lnTo>
                  <a:lnTo>
                    <a:pt x="12406" y="12336"/>
                  </a:lnTo>
                  <a:lnTo>
                    <a:pt x="11489" y="12477"/>
                  </a:lnTo>
                  <a:lnTo>
                    <a:pt x="9586" y="12688"/>
                  </a:lnTo>
                  <a:lnTo>
                    <a:pt x="7754" y="12759"/>
                  </a:lnTo>
                  <a:lnTo>
                    <a:pt x="5851" y="12759"/>
                  </a:lnTo>
                  <a:lnTo>
                    <a:pt x="4018" y="12829"/>
                  </a:lnTo>
                  <a:lnTo>
                    <a:pt x="4582" y="12547"/>
                  </a:lnTo>
                  <a:lnTo>
                    <a:pt x="5287" y="12336"/>
                  </a:lnTo>
                  <a:lnTo>
                    <a:pt x="6062" y="12195"/>
                  </a:lnTo>
                  <a:lnTo>
                    <a:pt x="6978" y="12054"/>
                  </a:lnTo>
                  <a:lnTo>
                    <a:pt x="8670" y="11913"/>
                  </a:lnTo>
                  <a:lnTo>
                    <a:pt x="9445" y="11842"/>
                  </a:lnTo>
                  <a:lnTo>
                    <a:pt x="10150" y="11701"/>
                  </a:lnTo>
                  <a:lnTo>
                    <a:pt x="12124" y="11278"/>
                  </a:lnTo>
                  <a:lnTo>
                    <a:pt x="14168" y="10715"/>
                  </a:lnTo>
                  <a:lnTo>
                    <a:pt x="16212" y="10151"/>
                  </a:lnTo>
                  <a:lnTo>
                    <a:pt x="18185" y="9516"/>
                  </a:lnTo>
                  <a:close/>
                  <a:moveTo>
                    <a:pt x="20511" y="3948"/>
                  </a:moveTo>
                  <a:lnTo>
                    <a:pt x="20864" y="4512"/>
                  </a:lnTo>
                  <a:lnTo>
                    <a:pt x="21216" y="5146"/>
                  </a:lnTo>
                  <a:lnTo>
                    <a:pt x="22062" y="6204"/>
                  </a:lnTo>
                  <a:lnTo>
                    <a:pt x="23824" y="8248"/>
                  </a:lnTo>
                  <a:lnTo>
                    <a:pt x="24881" y="9587"/>
                  </a:lnTo>
                  <a:lnTo>
                    <a:pt x="25797" y="10996"/>
                  </a:lnTo>
                  <a:lnTo>
                    <a:pt x="26220" y="11701"/>
                  </a:lnTo>
                  <a:lnTo>
                    <a:pt x="26573" y="12477"/>
                  </a:lnTo>
                  <a:lnTo>
                    <a:pt x="26925" y="13252"/>
                  </a:lnTo>
                  <a:lnTo>
                    <a:pt x="27207" y="14027"/>
                  </a:lnTo>
                  <a:lnTo>
                    <a:pt x="25022" y="11701"/>
                  </a:lnTo>
                  <a:lnTo>
                    <a:pt x="24035" y="10574"/>
                  </a:lnTo>
                  <a:lnTo>
                    <a:pt x="23119" y="9375"/>
                  </a:lnTo>
                  <a:lnTo>
                    <a:pt x="22344" y="8177"/>
                  </a:lnTo>
                  <a:lnTo>
                    <a:pt x="21568" y="6908"/>
                  </a:lnTo>
                  <a:lnTo>
                    <a:pt x="21286" y="6204"/>
                  </a:lnTo>
                  <a:lnTo>
                    <a:pt x="21005" y="5499"/>
                  </a:lnTo>
                  <a:lnTo>
                    <a:pt x="20723" y="4723"/>
                  </a:lnTo>
                  <a:lnTo>
                    <a:pt x="20511" y="3948"/>
                  </a:lnTo>
                  <a:close/>
                  <a:moveTo>
                    <a:pt x="12194" y="25657"/>
                  </a:moveTo>
                  <a:lnTo>
                    <a:pt x="9375" y="26855"/>
                  </a:lnTo>
                  <a:lnTo>
                    <a:pt x="6485" y="28195"/>
                  </a:lnTo>
                  <a:lnTo>
                    <a:pt x="4441" y="29181"/>
                  </a:lnTo>
                  <a:lnTo>
                    <a:pt x="2467" y="30098"/>
                  </a:lnTo>
                  <a:lnTo>
                    <a:pt x="3525" y="29252"/>
                  </a:lnTo>
                  <a:lnTo>
                    <a:pt x="4582" y="28406"/>
                  </a:lnTo>
                  <a:lnTo>
                    <a:pt x="5780" y="27701"/>
                  </a:lnTo>
                  <a:lnTo>
                    <a:pt x="6978" y="26996"/>
                  </a:lnTo>
                  <a:lnTo>
                    <a:pt x="8177" y="26503"/>
                  </a:lnTo>
                  <a:lnTo>
                    <a:pt x="9516" y="26080"/>
                  </a:lnTo>
                  <a:lnTo>
                    <a:pt x="10855" y="25798"/>
                  </a:lnTo>
                  <a:lnTo>
                    <a:pt x="12194" y="25657"/>
                  </a:lnTo>
                  <a:close/>
                  <a:moveTo>
                    <a:pt x="12194" y="26855"/>
                  </a:moveTo>
                  <a:lnTo>
                    <a:pt x="11207" y="27701"/>
                  </a:lnTo>
                  <a:lnTo>
                    <a:pt x="10221" y="28477"/>
                  </a:lnTo>
                  <a:lnTo>
                    <a:pt x="9234" y="29181"/>
                  </a:lnTo>
                  <a:lnTo>
                    <a:pt x="8106" y="29816"/>
                  </a:lnTo>
                  <a:lnTo>
                    <a:pt x="7260" y="30239"/>
                  </a:lnTo>
                  <a:lnTo>
                    <a:pt x="6414" y="30591"/>
                  </a:lnTo>
                  <a:lnTo>
                    <a:pt x="5498" y="30873"/>
                  </a:lnTo>
                  <a:lnTo>
                    <a:pt x="4582" y="31155"/>
                  </a:lnTo>
                  <a:lnTo>
                    <a:pt x="3666" y="31296"/>
                  </a:lnTo>
                  <a:lnTo>
                    <a:pt x="2679" y="31437"/>
                  </a:lnTo>
                  <a:lnTo>
                    <a:pt x="1763" y="31578"/>
                  </a:lnTo>
                  <a:lnTo>
                    <a:pt x="846" y="31578"/>
                  </a:lnTo>
                  <a:lnTo>
                    <a:pt x="1269" y="31296"/>
                  </a:lnTo>
                  <a:lnTo>
                    <a:pt x="1833" y="31014"/>
                  </a:lnTo>
                  <a:lnTo>
                    <a:pt x="3172" y="30521"/>
                  </a:lnTo>
                  <a:lnTo>
                    <a:pt x="4652" y="30027"/>
                  </a:lnTo>
                  <a:lnTo>
                    <a:pt x="5780" y="29675"/>
                  </a:lnTo>
                  <a:lnTo>
                    <a:pt x="9022" y="28265"/>
                  </a:lnTo>
                  <a:lnTo>
                    <a:pt x="12194" y="26855"/>
                  </a:lnTo>
                  <a:close/>
                  <a:moveTo>
                    <a:pt x="17762" y="20300"/>
                  </a:moveTo>
                  <a:lnTo>
                    <a:pt x="18608" y="21851"/>
                  </a:lnTo>
                  <a:lnTo>
                    <a:pt x="19383" y="23402"/>
                  </a:lnTo>
                  <a:lnTo>
                    <a:pt x="20018" y="25023"/>
                  </a:lnTo>
                  <a:lnTo>
                    <a:pt x="20652" y="26644"/>
                  </a:lnTo>
                  <a:lnTo>
                    <a:pt x="21780" y="29886"/>
                  </a:lnTo>
                  <a:lnTo>
                    <a:pt x="22485" y="31507"/>
                  </a:lnTo>
                  <a:lnTo>
                    <a:pt x="23190" y="33129"/>
                  </a:lnTo>
                  <a:lnTo>
                    <a:pt x="22414" y="32565"/>
                  </a:lnTo>
                  <a:lnTo>
                    <a:pt x="21639" y="31930"/>
                  </a:lnTo>
                  <a:lnTo>
                    <a:pt x="21005" y="31296"/>
                  </a:lnTo>
                  <a:lnTo>
                    <a:pt x="20370" y="30662"/>
                  </a:lnTo>
                  <a:lnTo>
                    <a:pt x="19806" y="29957"/>
                  </a:lnTo>
                  <a:lnTo>
                    <a:pt x="19313" y="29322"/>
                  </a:lnTo>
                  <a:lnTo>
                    <a:pt x="18890" y="28547"/>
                  </a:lnTo>
                  <a:lnTo>
                    <a:pt x="18467" y="27842"/>
                  </a:lnTo>
                  <a:lnTo>
                    <a:pt x="18115" y="26996"/>
                  </a:lnTo>
                  <a:lnTo>
                    <a:pt x="17833" y="26221"/>
                  </a:lnTo>
                  <a:lnTo>
                    <a:pt x="17621" y="25375"/>
                  </a:lnTo>
                  <a:lnTo>
                    <a:pt x="17480" y="24529"/>
                  </a:lnTo>
                  <a:lnTo>
                    <a:pt x="17410" y="23613"/>
                  </a:lnTo>
                  <a:lnTo>
                    <a:pt x="17339" y="22697"/>
                  </a:lnTo>
                  <a:lnTo>
                    <a:pt x="17339" y="21710"/>
                  </a:lnTo>
                  <a:lnTo>
                    <a:pt x="17480" y="20723"/>
                  </a:lnTo>
                  <a:lnTo>
                    <a:pt x="17480" y="21569"/>
                  </a:lnTo>
                  <a:lnTo>
                    <a:pt x="17480" y="22415"/>
                  </a:lnTo>
                  <a:lnTo>
                    <a:pt x="17551" y="23190"/>
                  </a:lnTo>
                  <a:lnTo>
                    <a:pt x="17692" y="24036"/>
                  </a:lnTo>
                  <a:lnTo>
                    <a:pt x="18115" y="25587"/>
                  </a:lnTo>
                  <a:lnTo>
                    <a:pt x="18608" y="27137"/>
                  </a:lnTo>
                  <a:lnTo>
                    <a:pt x="19172" y="28618"/>
                  </a:lnTo>
                  <a:lnTo>
                    <a:pt x="19524" y="29393"/>
                  </a:lnTo>
                  <a:lnTo>
                    <a:pt x="19736" y="29675"/>
                  </a:lnTo>
                  <a:lnTo>
                    <a:pt x="19877" y="29745"/>
                  </a:lnTo>
                  <a:lnTo>
                    <a:pt x="20159" y="29816"/>
                  </a:lnTo>
                  <a:lnTo>
                    <a:pt x="20511" y="29886"/>
                  </a:lnTo>
                  <a:lnTo>
                    <a:pt x="20652" y="29886"/>
                  </a:lnTo>
                  <a:lnTo>
                    <a:pt x="20723" y="29745"/>
                  </a:lnTo>
                  <a:lnTo>
                    <a:pt x="20793" y="29604"/>
                  </a:lnTo>
                  <a:lnTo>
                    <a:pt x="20723" y="29393"/>
                  </a:lnTo>
                  <a:lnTo>
                    <a:pt x="19806" y="27137"/>
                  </a:lnTo>
                  <a:lnTo>
                    <a:pt x="19031" y="24882"/>
                  </a:lnTo>
                  <a:lnTo>
                    <a:pt x="18397" y="22626"/>
                  </a:lnTo>
                  <a:lnTo>
                    <a:pt x="17762" y="20300"/>
                  </a:lnTo>
                  <a:close/>
                  <a:moveTo>
                    <a:pt x="10503" y="36723"/>
                  </a:moveTo>
                  <a:lnTo>
                    <a:pt x="10080" y="37569"/>
                  </a:lnTo>
                  <a:lnTo>
                    <a:pt x="9516" y="38697"/>
                  </a:lnTo>
                  <a:lnTo>
                    <a:pt x="9304" y="39261"/>
                  </a:lnTo>
                  <a:lnTo>
                    <a:pt x="9163" y="39825"/>
                  </a:lnTo>
                  <a:lnTo>
                    <a:pt x="9093" y="40036"/>
                  </a:lnTo>
                  <a:lnTo>
                    <a:pt x="9163" y="40248"/>
                  </a:lnTo>
                  <a:lnTo>
                    <a:pt x="9234" y="40388"/>
                  </a:lnTo>
                  <a:lnTo>
                    <a:pt x="9304" y="40529"/>
                  </a:lnTo>
                  <a:lnTo>
                    <a:pt x="9516" y="40600"/>
                  </a:lnTo>
                  <a:lnTo>
                    <a:pt x="9657" y="40529"/>
                  </a:lnTo>
                  <a:lnTo>
                    <a:pt x="9868" y="40459"/>
                  </a:lnTo>
                  <a:lnTo>
                    <a:pt x="10009" y="40248"/>
                  </a:lnTo>
                  <a:lnTo>
                    <a:pt x="10362" y="39754"/>
                  </a:lnTo>
                  <a:lnTo>
                    <a:pt x="10714" y="39120"/>
                  </a:lnTo>
                  <a:lnTo>
                    <a:pt x="11278" y="37851"/>
                  </a:lnTo>
                  <a:lnTo>
                    <a:pt x="11630" y="37005"/>
                  </a:lnTo>
                  <a:lnTo>
                    <a:pt x="12053" y="37569"/>
                  </a:lnTo>
                  <a:lnTo>
                    <a:pt x="12406" y="38274"/>
                  </a:lnTo>
                  <a:lnTo>
                    <a:pt x="12547" y="38626"/>
                  </a:lnTo>
                  <a:lnTo>
                    <a:pt x="12617" y="38979"/>
                  </a:lnTo>
                  <a:lnTo>
                    <a:pt x="12617" y="39331"/>
                  </a:lnTo>
                  <a:lnTo>
                    <a:pt x="12617" y="39684"/>
                  </a:lnTo>
                  <a:lnTo>
                    <a:pt x="12476" y="40248"/>
                  </a:lnTo>
                  <a:lnTo>
                    <a:pt x="12265" y="40741"/>
                  </a:lnTo>
                  <a:lnTo>
                    <a:pt x="11983" y="41305"/>
                  </a:lnTo>
                  <a:lnTo>
                    <a:pt x="11630" y="41869"/>
                  </a:lnTo>
                  <a:lnTo>
                    <a:pt x="11207" y="42433"/>
                  </a:lnTo>
                  <a:lnTo>
                    <a:pt x="10714" y="42996"/>
                  </a:lnTo>
                  <a:lnTo>
                    <a:pt x="9657" y="44054"/>
                  </a:lnTo>
                  <a:lnTo>
                    <a:pt x="8458" y="45040"/>
                  </a:lnTo>
                  <a:lnTo>
                    <a:pt x="7824" y="45463"/>
                  </a:lnTo>
                  <a:lnTo>
                    <a:pt x="7260" y="45816"/>
                  </a:lnTo>
                  <a:lnTo>
                    <a:pt x="6626" y="46098"/>
                  </a:lnTo>
                  <a:lnTo>
                    <a:pt x="6062" y="46380"/>
                  </a:lnTo>
                  <a:lnTo>
                    <a:pt x="5498" y="46521"/>
                  </a:lnTo>
                  <a:lnTo>
                    <a:pt x="5005" y="46591"/>
                  </a:lnTo>
                  <a:lnTo>
                    <a:pt x="5287" y="45181"/>
                  </a:lnTo>
                  <a:lnTo>
                    <a:pt x="5639" y="43772"/>
                  </a:lnTo>
                  <a:lnTo>
                    <a:pt x="6062" y="42292"/>
                  </a:lnTo>
                  <a:lnTo>
                    <a:pt x="6626" y="40952"/>
                  </a:lnTo>
                  <a:lnTo>
                    <a:pt x="6978" y="40248"/>
                  </a:lnTo>
                  <a:lnTo>
                    <a:pt x="7331" y="39613"/>
                  </a:lnTo>
                  <a:lnTo>
                    <a:pt x="7754" y="39049"/>
                  </a:lnTo>
                  <a:lnTo>
                    <a:pt x="8177" y="38485"/>
                  </a:lnTo>
                  <a:lnTo>
                    <a:pt x="8670" y="37992"/>
                  </a:lnTo>
                  <a:lnTo>
                    <a:pt x="9234" y="37499"/>
                  </a:lnTo>
                  <a:lnTo>
                    <a:pt x="9868" y="37076"/>
                  </a:lnTo>
                  <a:lnTo>
                    <a:pt x="10503" y="36723"/>
                  </a:lnTo>
                  <a:close/>
                  <a:moveTo>
                    <a:pt x="19947" y="1"/>
                  </a:moveTo>
                  <a:lnTo>
                    <a:pt x="19877" y="706"/>
                  </a:lnTo>
                  <a:lnTo>
                    <a:pt x="19806" y="1552"/>
                  </a:lnTo>
                  <a:lnTo>
                    <a:pt x="19665" y="3455"/>
                  </a:lnTo>
                  <a:lnTo>
                    <a:pt x="19595" y="4441"/>
                  </a:lnTo>
                  <a:lnTo>
                    <a:pt x="19454" y="5358"/>
                  </a:lnTo>
                  <a:lnTo>
                    <a:pt x="19242" y="6133"/>
                  </a:lnTo>
                  <a:lnTo>
                    <a:pt x="19102" y="6485"/>
                  </a:lnTo>
                  <a:lnTo>
                    <a:pt x="18961" y="6767"/>
                  </a:lnTo>
                  <a:lnTo>
                    <a:pt x="18679" y="7120"/>
                  </a:lnTo>
                  <a:lnTo>
                    <a:pt x="18397" y="7331"/>
                  </a:lnTo>
                  <a:lnTo>
                    <a:pt x="18115" y="7472"/>
                  </a:lnTo>
                  <a:lnTo>
                    <a:pt x="17833" y="7543"/>
                  </a:lnTo>
                  <a:lnTo>
                    <a:pt x="16071" y="7543"/>
                  </a:lnTo>
                  <a:lnTo>
                    <a:pt x="15225" y="7613"/>
                  </a:lnTo>
                  <a:lnTo>
                    <a:pt x="14379" y="7754"/>
                  </a:lnTo>
                  <a:lnTo>
                    <a:pt x="12687" y="8177"/>
                  </a:lnTo>
                  <a:lnTo>
                    <a:pt x="10362" y="8882"/>
                  </a:lnTo>
                  <a:lnTo>
                    <a:pt x="8881" y="9305"/>
                  </a:lnTo>
                  <a:lnTo>
                    <a:pt x="7472" y="9869"/>
                  </a:lnTo>
                  <a:lnTo>
                    <a:pt x="6062" y="10503"/>
                  </a:lnTo>
                  <a:lnTo>
                    <a:pt x="5357" y="10856"/>
                  </a:lnTo>
                  <a:lnTo>
                    <a:pt x="4793" y="11208"/>
                  </a:lnTo>
                  <a:lnTo>
                    <a:pt x="4229" y="11631"/>
                  </a:lnTo>
                  <a:lnTo>
                    <a:pt x="3736" y="12054"/>
                  </a:lnTo>
                  <a:lnTo>
                    <a:pt x="3313" y="12477"/>
                  </a:lnTo>
                  <a:lnTo>
                    <a:pt x="3031" y="12900"/>
                  </a:lnTo>
                  <a:lnTo>
                    <a:pt x="2820" y="12970"/>
                  </a:lnTo>
                  <a:lnTo>
                    <a:pt x="2749" y="13182"/>
                  </a:lnTo>
                  <a:lnTo>
                    <a:pt x="2820" y="13675"/>
                  </a:lnTo>
                  <a:lnTo>
                    <a:pt x="3031" y="13604"/>
                  </a:lnTo>
                  <a:lnTo>
                    <a:pt x="5921" y="13604"/>
                  </a:lnTo>
                  <a:lnTo>
                    <a:pt x="9586" y="13675"/>
                  </a:lnTo>
                  <a:lnTo>
                    <a:pt x="10714" y="13604"/>
                  </a:lnTo>
                  <a:lnTo>
                    <a:pt x="11912" y="13463"/>
                  </a:lnTo>
                  <a:lnTo>
                    <a:pt x="13110" y="13252"/>
                  </a:lnTo>
                  <a:lnTo>
                    <a:pt x="14238" y="12970"/>
                  </a:lnTo>
                  <a:lnTo>
                    <a:pt x="15366" y="12618"/>
                  </a:lnTo>
                  <a:lnTo>
                    <a:pt x="16494" y="12124"/>
                  </a:lnTo>
                  <a:lnTo>
                    <a:pt x="17480" y="11490"/>
                  </a:lnTo>
                  <a:lnTo>
                    <a:pt x="17974" y="11137"/>
                  </a:lnTo>
                  <a:lnTo>
                    <a:pt x="18397" y="10785"/>
                  </a:lnTo>
                  <a:lnTo>
                    <a:pt x="17974" y="14098"/>
                  </a:lnTo>
                  <a:lnTo>
                    <a:pt x="17621" y="16212"/>
                  </a:lnTo>
                  <a:lnTo>
                    <a:pt x="17269" y="18327"/>
                  </a:lnTo>
                  <a:lnTo>
                    <a:pt x="16776" y="20441"/>
                  </a:lnTo>
                  <a:lnTo>
                    <a:pt x="16494" y="21428"/>
                  </a:lnTo>
                  <a:lnTo>
                    <a:pt x="16212" y="22274"/>
                  </a:lnTo>
                  <a:lnTo>
                    <a:pt x="15859" y="23120"/>
                  </a:lnTo>
                  <a:lnTo>
                    <a:pt x="15436" y="23825"/>
                  </a:lnTo>
                  <a:lnTo>
                    <a:pt x="15013" y="24389"/>
                  </a:lnTo>
                  <a:lnTo>
                    <a:pt x="14591" y="24811"/>
                  </a:lnTo>
                  <a:lnTo>
                    <a:pt x="14309" y="24952"/>
                  </a:lnTo>
                  <a:lnTo>
                    <a:pt x="14027" y="25093"/>
                  </a:lnTo>
                  <a:lnTo>
                    <a:pt x="13322" y="25234"/>
                  </a:lnTo>
                  <a:lnTo>
                    <a:pt x="12617" y="25305"/>
                  </a:lnTo>
                  <a:lnTo>
                    <a:pt x="10150" y="25305"/>
                  </a:lnTo>
                  <a:lnTo>
                    <a:pt x="9375" y="25375"/>
                  </a:lnTo>
                  <a:lnTo>
                    <a:pt x="8670" y="25516"/>
                  </a:lnTo>
                  <a:lnTo>
                    <a:pt x="7824" y="25798"/>
                  </a:lnTo>
                  <a:lnTo>
                    <a:pt x="6978" y="26151"/>
                  </a:lnTo>
                  <a:lnTo>
                    <a:pt x="6203" y="26503"/>
                  </a:lnTo>
                  <a:lnTo>
                    <a:pt x="5428" y="26926"/>
                  </a:lnTo>
                  <a:lnTo>
                    <a:pt x="4652" y="27349"/>
                  </a:lnTo>
                  <a:lnTo>
                    <a:pt x="3948" y="27842"/>
                  </a:lnTo>
                  <a:lnTo>
                    <a:pt x="2538" y="28970"/>
                  </a:lnTo>
                  <a:lnTo>
                    <a:pt x="1481" y="29816"/>
                  </a:lnTo>
                  <a:lnTo>
                    <a:pt x="705" y="30521"/>
                  </a:lnTo>
                  <a:lnTo>
                    <a:pt x="212" y="31085"/>
                  </a:lnTo>
                  <a:lnTo>
                    <a:pt x="71" y="31366"/>
                  </a:lnTo>
                  <a:lnTo>
                    <a:pt x="0" y="31507"/>
                  </a:lnTo>
                  <a:lnTo>
                    <a:pt x="0" y="31648"/>
                  </a:lnTo>
                  <a:lnTo>
                    <a:pt x="141" y="31789"/>
                  </a:lnTo>
                  <a:lnTo>
                    <a:pt x="353" y="31930"/>
                  </a:lnTo>
                  <a:lnTo>
                    <a:pt x="635" y="32001"/>
                  </a:lnTo>
                  <a:lnTo>
                    <a:pt x="1622" y="32071"/>
                  </a:lnTo>
                  <a:lnTo>
                    <a:pt x="2961" y="32001"/>
                  </a:lnTo>
                  <a:lnTo>
                    <a:pt x="3807" y="31930"/>
                  </a:lnTo>
                  <a:lnTo>
                    <a:pt x="4652" y="31860"/>
                  </a:lnTo>
                  <a:lnTo>
                    <a:pt x="5498" y="31648"/>
                  </a:lnTo>
                  <a:lnTo>
                    <a:pt x="6273" y="31437"/>
                  </a:lnTo>
                  <a:lnTo>
                    <a:pt x="7049" y="31226"/>
                  </a:lnTo>
                  <a:lnTo>
                    <a:pt x="7824" y="30873"/>
                  </a:lnTo>
                  <a:lnTo>
                    <a:pt x="9304" y="30168"/>
                  </a:lnTo>
                  <a:lnTo>
                    <a:pt x="10784" y="29322"/>
                  </a:lnTo>
                  <a:lnTo>
                    <a:pt x="12124" y="28336"/>
                  </a:lnTo>
                  <a:lnTo>
                    <a:pt x="13392" y="27278"/>
                  </a:lnTo>
                  <a:lnTo>
                    <a:pt x="14661" y="26151"/>
                  </a:lnTo>
                  <a:lnTo>
                    <a:pt x="13956" y="28265"/>
                  </a:lnTo>
                  <a:lnTo>
                    <a:pt x="13322" y="30450"/>
                  </a:lnTo>
                  <a:lnTo>
                    <a:pt x="12899" y="31507"/>
                  </a:lnTo>
                  <a:lnTo>
                    <a:pt x="12476" y="32565"/>
                  </a:lnTo>
                  <a:lnTo>
                    <a:pt x="12053" y="33551"/>
                  </a:lnTo>
                  <a:lnTo>
                    <a:pt x="11489" y="34468"/>
                  </a:lnTo>
                  <a:lnTo>
                    <a:pt x="11137" y="35032"/>
                  </a:lnTo>
                  <a:lnTo>
                    <a:pt x="10714" y="35455"/>
                  </a:lnTo>
                  <a:lnTo>
                    <a:pt x="10221" y="35877"/>
                  </a:lnTo>
                  <a:lnTo>
                    <a:pt x="9727" y="36159"/>
                  </a:lnTo>
                  <a:lnTo>
                    <a:pt x="8740" y="36864"/>
                  </a:lnTo>
                  <a:lnTo>
                    <a:pt x="8247" y="37287"/>
                  </a:lnTo>
                  <a:lnTo>
                    <a:pt x="7683" y="37781"/>
                  </a:lnTo>
                  <a:lnTo>
                    <a:pt x="7331" y="38133"/>
                  </a:lnTo>
                  <a:lnTo>
                    <a:pt x="6978" y="38697"/>
                  </a:lnTo>
                  <a:lnTo>
                    <a:pt x="6133" y="40107"/>
                  </a:lnTo>
                  <a:lnTo>
                    <a:pt x="5216" y="41798"/>
                  </a:lnTo>
                  <a:lnTo>
                    <a:pt x="4864" y="42644"/>
                  </a:lnTo>
                  <a:lnTo>
                    <a:pt x="4511" y="43490"/>
                  </a:lnTo>
                  <a:lnTo>
                    <a:pt x="4300" y="44336"/>
                  </a:lnTo>
                  <a:lnTo>
                    <a:pt x="4159" y="45111"/>
                  </a:lnTo>
                  <a:lnTo>
                    <a:pt x="4159" y="45816"/>
                  </a:lnTo>
                  <a:lnTo>
                    <a:pt x="4159" y="46098"/>
                  </a:lnTo>
                  <a:lnTo>
                    <a:pt x="4229" y="46380"/>
                  </a:lnTo>
                  <a:lnTo>
                    <a:pt x="4370" y="46591"/>
                  </a:lnTo>
                  <a:lnTo>
                    <a:pt x="4511" y="46803"/>
                  </a:lnTo>
                  <a:lnTo>
                    <a:pt x="4723" y="46944"/>
                  </a:lnTo>
                  <a:lnTo>
                    <a:pt x="4934" y="47084"/>
                  </a:lnTo>
                  <a:lnTo>
                    <a:pt x="5216" y="47155"/>
                  </a:lnTo>
                  <a:lnTo>
                    <a:pt x="5992" y="47155"/>
                  </a:lnTo>
                  <a:lnTo>
                    <a:pt x="6414" y="47014"/>
                  </a:lnTo>
                  <a:lnTo>
                    <a:pt x="7049" y="46803"/>
                  </a:lnTo>
                  <a:lnTo>
                    <a:pt x="7683" y="46521"/>
                  </a:lnTo>
                  <a:lnTo>
                    <a:pt x="8388" y="46168"/>
                  </a:lnTo>
                  <a:lnTo>
                    <a:pt x="9093" y="45745"/>
                  </a:lnTo>
                  <a:lnTo>
                    <a:pt x="9798" y="45252"/>
                  </a:lnTo>
                  <a:lnTo>
                    <a:pt x="10432" y="44688"/>
                  </a:lnTo>
                  <a:lnTo>
                    <a:pt x="11066" y="44124"/>
                  </a:lnTo>
                  <a:lnTo>
                    <a:pt x="11630" y="43490"/>
                  </a:lnTo>
                  <a:lnTo>
                    <a:pt x="12194" y="42855"/>
                  </a:lnTo>
                  <a:lnTo>
                    <a:pt x="12687" y="42151"/>
                  </a:lnTo>
                  <a:lnTo>
                    <a:pt x="13040" y="41446"/>
                  </a:lnTo>
                  <a:lnTo>
                    <a:pt x="13392" y="40741"/>
                  </a:lnTo>
                  <a:lnTo>
                    <a:pt x="13604" y="40036"/>
                  </a:lnTo>
                  <a:lnTo>
                    <a:pt x="13674" y="39261"/>
                  </a:lnTo>
                  <a:lnTo>
                    <a:pt x="13674" y="38556"/>
                  </a:lnTo>
                  <a:lnTo>
                    <a:pt x="13533" y="37851"/>
                  </a:lnTo>
                  <a:lnTo>
                    <a:pt x="13392" y="37640"/>
                  </a:lnTo>
                  <a:lnTo>
                    <a:pt x="13181" y="37358"/>
                  </a:lnTo>
                  <a:lnTo>
                    <a:pt x="12758" y="36794"/>
                  </a:lnTo>
                  <a:lnTo>
                    <a:pt x="12335" y="36300"/>
                  </a:lnTo>
                  <a:lnTo>
                    <a:pt x="12194" y="36018"/>
                  </a:lnTo>
                  <a:lnTo>
                    <a:pt x="12124" y="35807"/>
                  </a:lnTo>
                  <a:lnTo>
                    <a:pt x="12194" y="35455"/>
                  </a:lnTo>
                  <a:lnTo>
                    <a:pt x="12335" y="34961"/>
                  </a:lnTo>
                  <a:lnTo>
                    <a:pt x="12828" y="33763"/>
                  </a:lnTo>
                  <a:lnTo>
                    <a:pt x="13815" y="31719"/>
                  </a:lnTo>
                  <a:lnTo>
                    <a:pt x="14591" y="29675"/>
                  </a:lnTo>
                  <a:lnTo>
                    <a:pt x="15295" y="27560"/>
                  </a:lnTo>
                  <a:lnTo>
                    <a:pt x="16000" y="25516"/>
                  </a:lnTo>
                  <a:lnTo>
                    <a:pt x="16635" y="23402"/>
                  </a:lnTo>
                  <a:lnTo>
                    <a:pt x="16635" y="24177"/>
                  </a:lnTo>
                  <a:lnTo>
                    <a:pt x="16705" y="24952"/>
                  </a:lnTo>
                  <a:lnTo>
                    <a:pt x="16846" y="25728"/>
                  </a:lnTo>
                  <a:lnTo>
                    <a:pt x="16987" y="26503"/>
                  </a:lnTo>
                  <a:lnTo>
                    <a:pt x="17198" y="27208"/>
                  </a:lnTo>
                  <a:lnTo>
                    <a:pt x="17480" y="27983"/>
                  </a:lnTo>
                  <a:lnTo>
                    <a:pt x="17762" y="28688"/>
                  </a:lnTo>
                  <a:lnTo>
                    <a:pt x="18115" y="29393"/>
                  </a:lnTo>
                  <a:lnTo>
                    <a:pt x="18538" y="30027"/>
                  </a:lnTo>
                  <a:lnTo>
                    <a:pt x="18961" y="30662"/>
                  </a:lnTo>
                  <a:lnTo>
                    <a:pt x="19454" y="31296"/>
                  </a:lnTo>
                  <a:lnTo>
                    <a:pt x="20018" y="31860"/>
                  </a:lnTo>
                  <a:lnTo>
                    <a:pt x="20582" y="32353"/>
                  </a:lnTo>
                  <a:lnTo>
                    <a:pt x="21216" y="32847"/>
                  </a:lnTo>
                  <a:lnTo>
                    <a:pt x="21850" y="33270"/>
                  </a:lnTo>
                  <a:lnTo>
                    <a:pt x="22555" y="33622"/>
                  </a:lnTo>
                  <a:lnTo>
                    <a:pt x="23049" y="33904"/>
                  </a:lnTo>
                  <a:lnTo>
                    <a:pt x="23612" y="34045"/>
                  </a:lnTo>
                  <a:lnTo>
                    <a:pt x="23894" y="34115"/>
                  </a:lnTo>
                  <a:lnTo>
                    <a:pt x="24106" y="34115"/>
                  </a:lnTo>
                  <a:lnTo>
                    <a:pt x="24317" y="34045"/>
                  </a:lnTo>
                  <a:lnTo>
                    <a:pt x="24458" y="33833"/>
                  </a:lnTo>
                  <a:lnTo>
                    <a:pt x="24458" y="33692"/>
                  </a:lnTo>
                  <a:lnTo>
                    <a:pt x="24458" y="33411"/>
                  </a:lnTo>
                  <a:lnTo>
                    <a:pt x="24247" y="32635"/>
                  </a:lnTo>
                  <a:lnTo>
                    <a:pt x="23965" y="31719"/>
                  </a:lnTo>
                  <a:lnTo>
                    <a:pt x="23542" y="30591"/>
                  </a:lnTo>
                  <a:lnTo>
                    <a:pt x="22767" y="28547"/>
                  </a:lnTo>
                  <a:lnTo>
                    <a:pt x="22203" y="27137"/>
                  </a:lnTo>
                  <a:lnTo>
                    <a:pt x="21780" y="25798"/>
                  </a:lnTo>
                  <a:lnTo>
                    <a:pt x="21216" y="24389"/>
                  </a:lnTo>
                  <a:lnTo>
                    <a:pt x="20652" y="23120"/>
                  </a:lnTo>
                  <a:lnTo>
                    <a:pt x="19877" y="21851"/>
                  </a:lnTo>
                  <a:lnTo>
                    <a:pt x="19454" y="21146"/>
                  </a:lnTo>
                  <a:lnTo>
                    <a:pt x="19102" y="20653"/>
                  </a:lnTo>
                  <a:lnTo>
                    <a:pt x="18467" y="19878"/>
                  </a:lnTo>
                  <a:lnTo>
                    <a:pt x="18256" y="19455"/>
                  </a:lnTo>
                  <a:lnTo>
                    <a:pt x="18115" y="19032"/>
                  </a:lnTo>
                  <a:lnTo>
                    <a:pt x="18044" y="18468"/>
                  </a:lnTo>
                  <a:lnTo>
                    <a:pt x="18044" y="17763"/>
                  </a:lnTo>
                  <a:lnTo>
                    <a:pt x="18185" y="16283"/>
                  </a:lnTo>
                  <a:lnTo>
                    <a:pt x="18397" y="14732"/>
                  </a:lnTo>
                  <a:lnTo>
                    <a:pt x="19031" y="11701"/>
                  </a:lnTo>
                  <a:lnTo>
                    <a:pt x="19595" y="8671"/>
                  </a:lnTo>
                  <a:lnTo>
                    <a:pt x="19877" y="7120"/>
                  </a:lnTo>
                  <a:lnTo>
                    <a:pt x="20018" y="5640"/>
                  </a:lnTo>
                  <a:lnTo>
                    <a:pt x="20370" y="6767"/>
                  </a:lnTo>
                  <a:lnTo>
                    <a:pt x="20793" y="7825"/>
                  </a:lnTo>
                  <a:lnTo>
                    <a:pt x="21286" y="8741"/>
                  </a:lnTo>
                  <a:lnTo>
                    <a:pt x="21921" y="9587"/>
                  </a:lnTo>
                  <a:lnTo>
                    <a:pt x="22555" y="10433"/>
                  </a:lnTo>
                  <a:lnTo>
                    <a:pt x="23331" y="11278"/>
                  </a:lnTo>
                  <a:lnTo>
                    <a:pt x="24811" y="12900"/>
                  </a:lnTo>
                  <a:lnTo>
                    <a:pt x="25868" y="14239"/>
                  </a:lnTo>
                  <a:lnTo>
                    <a:pt x="26432" y="14944"/>
                  </a:lnTo>
                  <a:lnTo>
                    <a:pt x="27066" y="15507"/>
                  </a:lnTo>
                  <a:lnTo>
                    <a:pt x="27348" y="15789"/>
                  </a:lnTo>
                  <a:lnTo>
                    <a:pt x="27701" y="15930"/>
                  </a:lnTo>
                  <a:lnTo>
                    <a:pt x="27982" y="16001"/>
                  </a:lnTo>
                  <a:lnTo>
                    <a:pt x="28194" y="15930"/>
                  </a:lnTo>
                  <a:lnTo>
                    <a:pt x="28476" y="15860"/>
                  </a:lnTo>
                  <a:lnTo>
                    <a:pt x="28687" y="15578"/>
                  </a:lnTo>
                  <a:lnTo>
                    <a:pt x="28899" y="15226"/>
                  </a:lnTo>
                  <a:lnTo>
                    <a:pt x="29110" y="14662"/>
                  </a:lnTo>
                  <a:lnTo>
                    <a:pt x="29181" y="14168"/>
                  </a:lnTo>
                  <a:lnTo>
                    <a:pt x="29251" y="13675"/>
                  </a:lnTo>
                  <a:lnTo>
                    <a:pt x="29251" y="13111"/>
                  </a:lnTo>
                  <a:lnTo>
                    <a:pt x="29181" y="12477"/>
                  </a:lnTo>
                  <a:lnTo>
                    <a:pt x="28969" y="11278"/>
                  </a:lnTo>
                  <a:lnTo>
                    <a:pt x="28617" y="10080"/>
                  </a:lnTo>
                  <a:lnTo>
                    <a:pt x="28123" y="8811"/>
                  </a:lnTo>
                  <a:lnTo>
                    <a:pt x="27630" y="7684"/>
                  </a:lnTo>
                  <a:lnTo>
                    <a:pt x="27066" y="6626"/>
                  </a:lnTo>
                  <a:lnTo>
                    <a:pt x="26573" y="5781"/>
                  </a:lnTo>
                  <a:lnTo>
                    <a:pt x="26150" y="5217"/>
                  </a:lnTo>
                  <a:lnTo>
                    <a:pt x="25516" y="4512"/>
                  </a:lnTo>
                  <a:lnTo>
                    <a:pt x="24670" y="3807"/>
                  </a:lnTo>
                  <a:lnTo>
                    <a:pt x="23753" y="3102"/>
                  </a:lnTo>
                  <a:lnTo>
                    <a:pt x="22767" y="2538"/>
                  </a:lnTo>
                  <a:lnTo>
                    <a:pt x="22273" y="2256"/>
                  </a:lnTo>
                  <a:lnTo>
                    <a:pt x="21780" y="2115"/>
                  </a:lnTo>
                  <a:lnTo>
                    <a:pt x="21357" y="2045"/>
                  </a:lnTo>
                  <a:lnTo>
                    <a:pt x="20934" y="2045"/>
                  </a:lnTo>
                  <a:lnTo>
                    <a:pt x="20511" y="2186"/>
                  </a:lnTo>
                  <a:lnTo>
                    <a:pt x="20229" y="2397"/>
                  </a:lnTo>
                  <a:lnTo>
                    <a:pt x="20088" y="1129"/>
                  </a:lnTo>
                  <a:lnTo>
                    <a:pt x="19947" y="1"/>
                  </a:lnTo>
                  <a:close/>
                </a:path>
              </a:pathLst>
            </a:custGeom>
            <a:solidFill>
              <a:srgbClr val="93B77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grpSp>
          <p:nvGrpSpPr>
            <p:cNvPr id="279" name="Google Shape;279;p6"/>
            <p:cNvGrpSpPr/>
            <p:nvPr/>
          </p:nvGrpSpPr>
          <p:grpSpPr>
            <a:xfrm>
              <a:off x="818425" y="1334150"/>
              <a:ext cx="925100" cy="1370950"/>
              <a:chOff x="3112200" y="1334150"/>
              <a:chExt cx="925100" cy="1370950"/>
            </a:xfrm>
          </p:grpSpPr>
          <p:sp>
            <p:nvSpPr>
              <p:cNvPr id="280" name="Google Shape;280;p6"/>
              <p:cNvSpPr/>
              <p:nvPr/>
            </p:nvSpPr>
            <p:spPr>
              <a:xfrm>
                <a:off x="3173850" y="1334150"/>
                <a:ext cx="819400" cy="1279300"/>
              </a:xfrm>
              <a:custGeom>
                <a:avLst/>
                <a:gdLst/>
                <a:ahLst/>
                <a:cxnLst/>
                <a:rect l="l" t="t" r="r" b="b"/>
                <a:pathLst>
                  <a:path w="32776" h="51172" extrusionOk="0">
                    <a:moveTo>
                      <a:pt x="15155" y="0"/>
                    </a:moveTo>
                    <a:lnTo>
                      <a:pt x="15026" y="431"/>
                    </a:lnTo>
                    <a:lnTo>
                      <a:pt x="15084" y="353"/>
                    </a:lnTo>
                    <a:lnTo>
                      <a:pt x="15155" y="0"/>
                    </a:lnTo>
                    <a:close/>
                    <a:moveTo>
                      <a:pt x="15026" y="431"/>
                    </a:moveTo>
                    <a:lnTo>
                      <a:pt x="14873" y="635"/>
                    </a:lnTo>
                    <a:lnTo>
                      <a:pt x="14380" y="1339"/>
                    </a:lnTo>
                    <a:lnTo>
                      <a:pt x="13957" y="2044"/>
                    </a:lnTo>
                    <a:lnTo>
                      <a:pt x="13745" y="2397"/>
                    </a:lnTo>
                    <a:lnTo>
                      <a:pt x="13604" y="2820"/>
                    </a:lnTo>
                    <a:lnTo>
                      <a:pt x="13252" y="3947"/>
                    </a:lnTo>
                    <a:lnTo>
                      <a:pt x="13040" y="5146"/>
                    </a:lnTo>
                    <a:lnTo>
                      <a:pt x="12970" y="6273"/>
                    </a:lnTo>
                    <a:lnTo>
                      <a:pt x="12899" y="7472"/>
                    </a:lnTo>
                    <a:lnTo>
                      <a:pt x="12970" y="8670"/>
                    </a:lnTo>
                    <a:lnTo>
                      <a:pt x="13181" y="9798"/>
                    </a:lnTo>
                    <a:lnTo>
                      <a:pt x="13463" y="10996"/>
                    </a:lnTo>
                    <a:lnTo>
                      <a:pt x="13816" y="12124"/>
                    </a:lnTo>
                    <a:lnTo>
                      <a:pt x="14098" y="13251"/>
                    </a:lnTo>
                    <a:lnTo>
                      <a:pt x="14380" y="14379"/>
                    </a:lnTo>
                    <a:lnTo>
                      <a:pt x="14591" y="15436"/>
                    </a:lnTo>
                    <a:lnTo>
                      <a:pt x="14662" y="16564"/>
                    </a:lnTo>
                    <a:lnTo>
                      <a:pt x="14662" y="17128"/>
                    </a:lnTo>
                    <a:lnTo>
                      <a:pt x="14591" y="17692"/>
                    </a:lnTo>
                    <a:lnTo>
                      <a:pt x="14380" y="18115"/>
                    </a:lnTo>
                    <a:lnTo>
                      <a:pt x="14168" y="18538"/>
                    </a:lnTo>
                    <a:lnTo>
                      <a:pt x="13886" y="18820"/>
                    </a:lnTo>
                    <a:lnTo>
                      <a:pt x="13604" y="19172"/>
                    </a:lnTo>
                    <a:lnTo>
                      <a:pt x="13252" y="19383"/>
                    </a:lnTo>
                    <a:lnTo>
                      <a:pt x="12829" y="19595"/>
                    </a:lnTo>
                    <a:lnTo>
                      <a:pt x="11983" y="19947"/>
                    </a:lnTo>
                    <a:lnTo>
                      <a:pt x="10996" y="20229"/>
                    </a:lnTo>
                    <a:lnTo>
                      <a:pt x="9023" y="20652"/>
                    </a:lnTo>
                    <a:lnTo>
                      <a:pt x="7190" y="21146"/>
                    </a:lnTo>
                    <a:lnTo>
                      <a:pt x="4018" y="22132"/>
                    </a:lnTo>
                    <a:lnTo>
                      <a:pt x="2468" y="22696"/>
                    </a:lnTo>
                    <a:lnTo>
                      <a:pt x="1129" y="23260"/>
                    </a:lnTo>
                    <a:lnTo>
                      <a:pt x="635" y="23472"/>
                    </a:lnTo>
                    <a:lnTo>
                      <a:pt x="212" y="23754"/>
                    </a:lnTo>
                    <a:lnTo>
                      <a:pt x="1" y="23965"/>
                    </a:lnTo>
                    <a:lnTo>
                      <a:pt x="1" y="24035"/>
                    </a:lnTo>
                    <a:lnTo>
                      <a:pt x="1" y="24106"/>
                    </a:lnTo>
                    <a:lnTo>
                      <a:pt x="494" y="23965"/>
                    </a:lnTo>
                    <a:lnTo>
                      <a:pt x="1763" y="23613"/>
                    </a:lnTo>
                    <a:lnTo>
                      <a:pt x="5851" y="22555"/>
                    </a:lnTo>
                    <a:lnTo>
                      <a:pt x="10080" y="21568"/>
                    </a:lnTo>
                    <a:lnTo>
                      <a:pt x="12477" y="21075"/>
                    </a:lnTo>
                    <a:lnTo>
                      <a:pt x="11490" y="23331"/>
                    </a:lnTo>
                    <a:lnTo>
                      <a:pt x="10785" y="25163"/>
                    </a:lnTo>
                    <a:lnTo>
                      <a:pt x="10010" y="27207"/>
                    </a:lnTo>
                    <a:lnTo>
                      <a:pt x="9305" y="29251"/>
                    </a:lnTo>
                    <a:lnTo>
                      <a:pt x="8811" y="31013"/>
                    </a:lnTo>
                    <a:lnTo>
                      <a:pt x="8670" y="31718"/>
                    </a:lnTo>
                    <a:lnTo>
                      <a:pt x="8670" y="32353"/>
                    </a:lnTo>
                    <a:lnTo>
                      <a:pt x="8670" y="32705"/>
                    </a:lnTo>
                    <a:lnTo>
                      <a:pt x="8741" y="32846"/>
                    </a:lnTo>
                    <a:lnTo>
                      <a:pt x="8882" y="32916"/>
                    </a:lnTo>
                    <a:lnTo>
                      <a:pt x="8952" y="32916"/>
                    </a:lnTo>
                    <a:lnTo>
                      <a:pt x="9093" y="32705"/>
                    </a:lnTo>
                    <a:lnTo>
                      <a:pt x="9446" y="32071"/>
                    </a:lnTo>
                    <a:lnTo>
                      <a:pt x="10362" y="29815"/>
                    </a:lnTo>
                    <a:lnTo>
                      <a:pt x="11701" y="26220"/>
                    </a:lnTo>
                    <a:lnTo>
                      <a:pt x="11983" y="27207"/>
                    </a:lnTo>
                    <a:lnTo>
                      <a:pt x="12265" y="28265"/>
                    </a:lnTo>
                    <a:lnTo>
                      <a:pt x="12617" y="29322"/>
                    </a:lnTo>
                    <a:lnTo>
                      <a:pt x="12758" y="30379"/>
                    </a:lnTo>
                    <a:lnTo>
                      <a:pt x="13181" y="32071"/>
                    </a:lnTo>
                    <a:lnTo>
                      <a:pt x="12970" y="32141"/>
                    </a:lnTo>
                    <a:lnTo>
                      <a:pt x="12829" y="32282"/>
                    </a:lnTo>
                    <a:lnTo>
                      <a:pt x="12758" y="32494"/>
                    </a:lnTo>
                    <a:lnTo>
                      <a:pt x="12688" y="32705"/>
                    </a:lnTo>
                    <a:lnTo>
                      <a:pt x="12899" y="33339"/>
                    </a:lnTo>
                    <a:lnTo>
                      <a:pt x="13040" y="33621"/>
                    </a:lnTo>
                    <a:lnTo>
                      <a:pt x="13181" y="33762"/>
                    </a:lnTo>
                    <a:lnTo>
                      <a:pt x="13322" y="33903"/>
                    </a:lnTo>
                    <a:lnTo>
                      <a:pt x="13604" y="33903"/>
                    </a:lnTo>
                    <a:lnTo>
                      <a:pt x="13675" y="33833"/>
                    </a:lnTo>
                    <a:lnTo>
                      <a:pt x="13957" y="33621"/>
                    </a:lnTo>
                    <a:lnTo>
                      <a:pt x="14168" y="33269"/>
                    </a:lnTo>
                    <a:lnTo>
                      <a:pt x="14380" y="32705"/>
                    </a:lnTo>
                    <a:lnTo>
                      <a:pt x="14450" y="32141"/>
                    </a:lnTo>
                    <a:lnTo>
                      <a:pt x="14450" y="31718"/>
                    </a:lnTo>
                    <a:lnTo>
                      <a:pt x="14380" y="31225"/>
                    </a:lnTo>
                    <a:lnTo>
                      <a:pt x="14309" y="30802"/>
                    </a:lnTo>
                    <a:lnTo>
                      <a:pt x="14168" y="30379"/>
                    </a:lnTo>
                    <a:lnTo>
                      <a:pt x="13745" y="29533"/>
                    </a:lnTo>
                    <a:lnTo>
                      <a:pt x="13322" y="28687"/>
                    </a:lnTo>
                    <a:lnTo>
                      <a:pt x="12829" y="27842"/>
                    </a:lnTo>
                    <a:lnTo>
                      <a:pt x="12477" y="27066"/>
                    </a:lnTo>
                    <a:lnTo>
                      <a:pt x="12124" y="26220"/>
                    </a:lnTo>
                    <a:lnTo>
                      <a:pt x="12054" y="25868"/>
                    </a:lnTo>
                    <a:lnTo>
                      <a:pt x="11983" y="25445"/>
                    </a:lnTo>
                    <a:lnTo>
                      <a:pt x="11983" y="25093"/>
                    </a:lnTo>
                    <a:lnTo>
                      <a:pt x="12054" y="24740"/>
                    </a:lnTo>
                    <a:lnTo>
                      <a:pt x="12336" y="23824"/>
                    </a:lnTo>
                    <a:lnTo>
                      <a:pt x="12829" y="22908"/>
                    </a:lnTo>
                    <a:lnTo>
                      <a:pt x="13322" y="21921"/>
                    </a:lnTo>
                    <a:lnTo>
                      <a:pt x="13886" y="20934"/>
                    </a:lnTo>
                    <a:lnTo>
                      <a:pt x="14521" y="20088"/>
                    </a:lnTo>
                    <a:lnTo>
                      <a:pt x="15507" y="18749"/>
                    </a:lnTo>
                    <a:lnTo>
                      <a:pt x="16706" y="21709"/>
                    </a:lnTo>
                    <a:lnTo>
                      <a:pt x="17974" y="24670"/>
                    </a:lnTo>
                    <a:lnTo>
                      <a:pt x="20653" y="30520"/>
                    </a:lnTo>
                    <a:lnTo>
                      <a:pt x="21428" y="32212"/>
                    </a:lnTo>
                    <a:lnTo>
                      <a:pt x="21639" y="32846"/>
                    </a:lnTo>
                    <a:lnTo>
                      <a:pt x="21710" y="33410"/>
                    </a:lnTo>
                    <a:lnTo>
                      <a:pt x="21710" y="33974"/>
                    </a:lnTo>
                    <a:lnTo>
                      <a:pt x="21569" y="34538"/>
                    </a:lnTo>
                    <a:lnTo>
                      <a:pt x="21216" y="35242"/>
                    </a:lnTo>
                    <a:lnTo>
                      <a:pt x="20794" y="36088"/>
                    </a:lnTo>
                    <a:lnTo>
                      <a:pt x="20300" y="37146"/>
                    </a:lnTo>
                    <a:lnTo>
                      <a:pt x="19877" y="38203"/>
                    </a:lnTo>
                    <a:lnTo>
                      <a:pt x="19666" y="38626"/>
                    </a:lnTo>
                    <a:lnTo>
                      <a:pt x="19384" y="39119"/>
                    </a:lnTo>
                    <a:lnTo>
                      <a:pt x="19032" y="39472"/>
                    </a:lnTo>
                    <a:lnTo>
                      <a:pt x="18609" y="39824"/>
                    </a:lnTo>
                    <a:lnTo>
                      <a:pt x="18186" y="40035"/>
                    </a:lnTo>
                    <a:lnTo>
                      <a:pt x="17692" y="40317"/>
                    </a:lnTo>
                    <a:lnTo>
                      <a:pt x="16565" y="40811"/>
                    </a:lnTo>
                    <a:lnTo>
                      <a:pt x="14521" y="41586"/>
                    </a:lnTo>
                    <a:lnTo>
                      <a:pt x="14239" y="41586"/>
                    </a:lnTo>
                    <a:lnTo>
                      <a:pt x="13957" y="41516"/>
                    </a:lnTo>
                    <a:lnTo>
                      <a:pt x="13322" y="41445"/>
                    </a:lnTo>
                    <a:lnTo>
                      <a:pt x="13040" y="41516"/>
                    </a:lnTo>
                    <a:lnTo>
                      <a:pt x="12829" y="41657"/>
                    </a:lnTo>
                    <a:lnTo>
                      <a:pt x="12758" y="41798"/>
                    </a:lnTo>
                    <a:lnTo>
                      <a:pt x="12688" y="41938"/>
                    </a:lnTo>
                    <a:lnTo>
                      <a:pt x="12688" y="42432"/>
                    </a:lnTo>
                    <a:lnTo>
                      <a:pt x="12758" y="42784"/>
                    </a:lnTo>
                    <a:lnTo>
                      <a:pt x="12899" y="42996"/>
                    </a:lnTo>
                    <a:lnTo>
                      <a:pt x="13181" y="43066"/>
                    </a:lnTo>
                    <a:lnTo>
                      <a:pt x="13604" y="43137"/>
                    </a:lnTo>
                    <a:lnTo>
                      <a:pt x="14027" y="43066"/>
                    </a:lnTo>
                    <a:lnTo>
                      <a:pt x="14450" y="42925"/>
                    </a:lnTo>
                    <a:lnTo>
                      <a:pt x="15507" y="42502"/>
                    </a:lnTo>
                    <a:lnTo>
                      <a:pt x="16635" y="42009"/>
                    </a:lnTo>
                    <a:lnTo>
                      <a:pt x="17622" y="41516"/>
                    </a:lnTo>
                    <a:lnTo>
                      <a:pt x="18468" y="41093"/>
                    </a:lnTo>
                    <a:lnTo>
                      <a:pt x="19032" y="40881"/>
                    </a:lnTo>
                    <a:lnTo>
                      <a:pt x="18820" y="41868"/>
                    </a:lnTo>
                    <a:lnTo>
                      <a:pt x="18750" y="43066"/>
                    </a:lnTo>
                    <a:lnTo>
                      <a:pt x="18609" y="44194"/>
                    </a:lnTo>
                    <a:lnTo>
                      <a:pt x="18538" y="44687"/>
                    </a:lnTo>
                    <a:lnTo>
                      <a:pt x="18327" y="45181"/>
                    </a:lnTo>
                    <a:lnTo>
                      <a:pt x="18186" y="45463"/>
                    </a:lnTo>
                    <a:lnTo>
                      <a:pt x="18045" y="45745"/>
                    </a:lnTo>
                    <a:lnTo>
                      <a:pt x="17551" y="46238"/>
                    </a:lnTo>
                    <a:lnTo>
                      <a:pt x="17410" y="46449"/>
                    </a:lnTo>
                    <a:lnTo>
                      <a:pt x="17199" y="46802"/>
                    </a:lnTo>
                    <a:lnTo>
                      <a:pt x="17128" y="47084"/>
                    </a:lnTo>
                    <a:lnTo>
                      <a:pt x="17058" y="47436"/>
                    </a:lnTo>
                    <a:lnTo>
                      <a:pt x="17058" y="47859"/>
                    </a:lnTo>
                    <a:lnTo>
                      <a:pt x="17128" y="48212"/>
                    </a:lnTo>
                    <a:lnTo>
                      <a:pt x="17269" y="48494"/>
                    </a:lnTo>
                    <a:lnTo>
                      <a:pt x="17410" y="48705"/>
                    </a:lnTo>
                    <a:lnTo>
                      <a:pt x="17551" y="48846"/>
                    </a:lnTo>
                    <a:lnTo>
                      <a:pt x="17763" y="48987"/>
                    </a:lnTo>
                    <a:lnTo>
                      <a:pt x="18256" y="48987"/>
                    </a:lnTo>
                    <a:lnTo>
                      <a:pt x="18750" y="48846"/>
                    </a:lnTo>
                    <a:lnTo>
                      <a:pt x="19243" y="48494"/>
                    </a:lnTo>
                    <a:lnTo>
                      <a:pt x="19666" y="48071"/>
                    </a:lnTo>
                    <a:lnTo>
                      <a:pt x="20018" y="47507"/>
                    </a:lnTo>
                    <a:lnTo>
                      <a:pt x="20018" y="47366"/>
                    </a:lnTo>
                    <a:lnTo>
                      <a:pt x="20018" y="47154"/>
                    </a:lnTo>
                    <a:lnTo>
                      <a:pt x="19948" y="46943"/>
                    </a:lnTo>
                    <a:lnTo>
                      <a:pt x="19877" y="46661"/>
                    </a:lnTo>
                    <a:lnTo>
                      <a:pt x="19807" y="46379"/>
                    </a:lnTo>
                    <a:lnTo>
                      <a:pt x="19807" y="45745"/>
                    </a:lnTo>
                    <a:lnTo>
                      <a:pt x="19736" y="44969"/>
                    </a:lnTo>
                    <a:lnTo>
                      <a:pt x="19666" y="44123"/>
                    </a:lnTo>
                    <a:lnTo>
                      <a:pt x="19736" y="43348"/>
                    </a:lnTo>
                    <a:lnTo>
                      <a:pt x="19877" y="42150"/>
                    </a:lnTo>
                    <a:lnTo>
                      <a:pt x="20159" y="41022"/>
                    </a:lnTo>
                    <a:lnTo>
                      <a:pt x="20794" y="38767"/>
                    </a:lnTo>
                    <a:lnTo>
                      <a:pt x="21498" y="36511"/>
                    </a:lnTo>
                    <a:lnTo>
                      <a:pt x="22344" y="34326"/>
                    </a:lnTo>
                    <a:lnTo>
                      <a:pt x="23190" y="36441"/>
                    </a:lnTo>
                    <a:lnTo>
                      <a:pt x="24036" y="38555"/>
                    </a:lnTo>
                    <a:lnTo>
                      <a:pt x="24811" y="40740"/>
                    </a:lnTo>
                    <a:lnTo>
                      <a:pt x="25446" y="42925"/>
                    </a:lnTo>
                    <a:lnTo>
                      <a:pt x="25516" y="43630"/>
                    </a:lnTo>
                    <a:lnTo>
                      <a:pt x="25657" y="44687"/>
                    </a:lnTo>
                    <a:lnTo>
                      <a:pt x="25868" y="47366"/>
                    </a:lnTo>
                    <a:lnTo>
                      <a:pt x="26080" y="48775"/>
                    </a:lnTo>
                    <a:lnTo>
                      <a:pt x="26221" y="49903"/>
                    </a:lnTo>
                    <a:lnTo>
                      <a:pt x="26432" y="50819"/>
                    </a:lnTo>
                    <a:lnTo>
                      <a:pt x="26573" y="51031"/>
                    </a:lnTo>
                    <a:lnTo>
                      <a:pt x="26714" y="51172"/>
                    </a:lnTo>
                    <a:lnTo>
                      <a:pt x="27208" y="51172"/>
                    </a:lnTo>
                    <a:lnTo>
                      <a:pt x="27349" y="51031"/>
                    </a:lnTo>
                    <a:lnTo>
                      <a:pt x="27490" y="50890"/>
                    </a:lnTo>
                    <a:lnTo>
                      <a:pt x="27630" y="50608"/>
                    </a:lnTo>
                    <a:lnTo>
                      <a:pt x="27701" y="50326"/>
                    </a:lnTo>
                    <a:lnTo>
                      <a:pt x="27771" y="49480"/>
                    </a:lnTo>
                    <a:lnTo>
                      <a:pt x="27771" y="48494"/>
                    </a:lnTo>
                    <a:lnTo>
                      <a:pt x="27630" y="47366"/>
                    </a:lnTo>
                    <a:lnTo>
                      <a:pt x="27490" y="46168"/>
                    </a:lnTo>
                    <a:lnTo>
                      <a:pt x="27208" y="44828"/>
                    </a:lnTo>
                    <a:lnTo>
                      <a:pt x="26644" y="42150"/>
                    </a:lnTo>
                    <a:lnTo>
                      <a:pt x="25939" y="39753"/>
                    </a:lnTo>
                    <a:lnTo>
                      <a:pt x="25375" y="37850"/>
                    </a:lnTo>
                    <a:lnTo>
                      <a:pt x="25023" y="36793"/>
                    </a:lnTo>
                    <a:lnTo>
                      <a:pt x="25023" y="36793"/>
                    </a:lnTo>
                    <a:lnTo>
                      <a:pt x="25586" y="37075"/>
                    </a:lnTo>
                    <a:lnTo>
                      <a:pt x="26080" y="37216"/>
                    </a:lnTo>
                    <a:lnTo>
                      <a:pt x="27208" y="37568"/>
                    </a:lnTo>
                    <a:lnTo>
                      <a:pt x="27701" y="37780"/>
                    </a:lnTo>
                    <a:lnTo>
                      <a:pt x="28265" y="37991"/>
                    </a:lnTo>
                    <a:lnTo>
                      <a:pt x="28758" y="38273"/>
                    </a:lnTo>
                    <a:lnTo>
                      <a:pt x="29252" y="38626"/>
                    </a:lnTo>
                    <a:lnTo>
                      <a:pt x="29675" y="39049"/>
                    </a:lnTo>
                    <a:lnTo>
                      <a:pt x="30168" y="39683"/>
                    </a:lnTo>
                    <a:lnTo>
                      <a:pt x="30732" y="40247"/>
                    </a:lnTo>
                    <a:lnTo>
                      <a:pt x="30943" y="40388"/>
                    </a:lnTo>
                    <a:lnTo>
                      <a:pt x="31225" y="40458"/>
                    </a:lnTo>
                    <a:lnTo>
                      <a:pt x="31719" y="40458"/>
                    </a:lnTo>
                    <a:lnTo>
                      <a:pt x="31930" y="40388"/>
                    </a:lnTo>
                    <a:lnTo>
                      <a:pt x="32071" y="40317"/>
                    </a:lnTo>
                    <a:lnTo>
                      <a:pt x="32282" y="40176"/>
                    </a:lnTo>
                    <a:lnTo>
                      <a:pt x="32423" y="40035"/>
                    </a:lnTo>
                    <a:lnTo>
                      <a:pt x="32564" y="39824"/>
                    </a:lnTo>
                    <a:lnTo>
                      <a:pt x="32635" y="39542"/>
                    </a:lnTo>
                    <a:lnTo>
                      <a:pt x="32776" y="38908"/>
                    </a:lnTo>
                    <a:lnTo>
                      <a:pt x="32705" y="38696"/>
                    </a:lnTo>
                    <a:lnTo>
                      <a:pt x="32705" y="38555"/>
                    </a:lnTo>
                    <a:lnTo>
                      <a:pt x="32635" y="38414"/>
                    </a:lnTo>
                    <a:lnTo>
                      <a:pt x="32494" y="38344"/>
                    </a:lnTo>
                    <a:lnTo>
                      <a:pt x="32212" y="38273"/>
                    </a:lnTo>
                    <a:lnTo>
                      <a:pt x="31860" y="38273"/>
                    </a:lnTo>
                    <a:lnTo>
                      <a:pt x="31437" y="38344"/>
                    </a:lnTo>
                    <a:lnTo>
                      <a:pt x="31084" y="38414"/>
                    </a:lnTo>
                    <a:lnTo>
                      <a:pt x="30802" y="38414"/>
                    </a:lnTo>
                    <a:lnTo>
                      <a:pt x="30450" y="38273"/>
                    </a:lnTo>
                    <a:lnTo>
                      <a:pt x="30097" y="38062"/>
                    </a:lnTo>
                    <a:lnTo>
                      <a:pt x="29252" y="37568"/>
                    </a:lnTo>
                    <a:lnTo>
                      <a:pt x="28406" y="37075"/>
                    </a:lnTo>
                    <a:lnTo>
                      <a:pt x="27912" y="36864"/>
                    </a:lnTo>
                    <a:lnTo>
                      <a:pt x="27490" y="36723"/>
                    </a:lnTo>
                    <a:lnTo>
                      <a:pt x="26855" y="36582"/>
                    </a:lnTo>
                    <a:lnTo>
                      <a:pt x="26080" y="36511"/>
                    </a:lnTo>
                    <a:lnTo>
                      <a:pt x="25305" y="36370"/>
                    </a:lnTo>
                    <a:lnTo>
                      <a:pt x="25023" y="36300"/>
                    </a:lnTo>
                    <a:lnTo>
                      <a:pt x="24811" y="36229"/>
                    </a:lnTo>
                    <a:lnTo>
                      <a:pt x="24600" y="36018"/>
                    </a:lnTo>
                    <a:lnTo>
                      <a:pt x="24459" y="35736"/>
                    </a:lnTo>
                    <a:lnTo>
                      <a:pt x="24177" y="35031"/>
                    </a:lnTo>
                    <a:lnTo>
                      <a:pt x="23683" y="33621"/>
                    </a:lnTo>
                    <a:lnTo>
                      <a:pt x="18186" y="21568"/>
                    </a:lnTo>
                    <a:lnTo>
                      <a:pt x="19032" y="21639"/>
                    </a:lnTo>
                    <a:lnTo>
                      <a:pt x="19877" y="21709"/>
                    </a:lnTo>
                    <a:lnTo>
                      <a:pt x="20653" y="21921"/>
                    </a:lnTo>
                    <a:lnTo>
                      <a:pt x="21428" y="22132"/>
                    </a:lnTo>
                    <a:lnTo>
                      <a:pt x="22203" y="22414"/>
                    </a:lnTo>
                    <a:lnTo>
                      <a:pt x="22838" y="22837"/>
                    </a:lnTo>
                    <a:lnTo>
                      <a:pt x="23401" y="23260"/>
                    </a:lnTo>
                    <a:lnTo>
                      <a:pt x="23824" y="23824"/>
                    </a:lnTo>
                    <a:lnTo>
                      <a:pt x="24529" y="25022"/>
                    </a:lnTo>
                    <a:lnTo>
                      <a:pt x="25446" y="26925"/>
                    </a:lnTo>
                    <a:lnTo>
                      <a:pt x="26291" y="28758"/>
                    </a:lnTo>
                    <a:lnTo>
                      <a:pt x="26573" y="29392"/>
                    </a:lnTo>
                    <a:lnTo>
                      <a:pt x="26644" y="29815"/>
                    </a:lnTo>
                    <a:lnTo>
                      <a:pt x="26644" y="29040"/>
                    </a:lnTo>
                    <a:lnTo>
                      <a:pt x="26503" y="28265"/>
                    </a:lnTo>
                    <a:lnTo>
                      <a:pt x="26291" y="27489"/>
                    </a:lnTo>
                    <a:lnTo>
                      <a:pt x="26080" y="26714"/>
                    </a:lnTo>
                    <a:lnTo>
                      <a:pt x="25586" y="25093"/>
                    </a:lnTo>
                    <a:lnTo>
                      <a:pt x="25023" y="23683"/>
                    </a:lnTo>
                    <a:lnTo>
                      <a:pt x="26291" y="24317"/>
                    </a:lnTo>
                    <a:lnTo>
                      <a:pt x="28547" y="25445"/>
                    </a:lnTo>
                    <a:lnTo>
                      <a:pt x="29815" y="26009"/>
                    </a:lnTo>
                    <a:lnTo>
                      <a:pt x="30873" y="26432"/>
                    </a:lnTo>
                    <a:lnTo>
                      <a:pt x="31578" y="26714"/>
                    </a:lnTo>
                    <a:lnTo>
                      <a:pt x="31860" y="26714"/>
                    </a:lnTo>
                    <a:lnTo>
                      <a:pt x="31930" y="26643"/>
                    </a:lnTo>
                    <a:lnTo>
                      <a:pt x="31930" y="26502"/>
                    </a:lnTo>
                    <a:lnTo>
                      <a:pt x="31930" y="26361"/>
                    </a:lnTo>
                    <a:lnTo>
                      <a:pt x="31648" y="26079"/>
                    </a:lnTo>
                    <a:lnTo>
                      <a:pt x="31155" y="25657"/>
                    </a:lnTo>
                    <a:lnTo>
                      <a:pt x="30520" y="25234"/>
                    </a:lnTo>
                    <a:lnTo>
                      <a:pt x="28829" y="24317"/>
                    </a:lnTo>
                    <a:lnTo>
                      <a:pt x="26785" y="23331"/>
                    </a:lnTo>
                    <a:lnTo>
                      <a:pt x="24741" y="22485"/>
                    </a:lnTo>
                    <a:lnTo>
                      <a:pt x="22767" y="21709"/>
                    </a:lnTo>
                    <a:lnTo>
                      <a:pt x="21216" y="21146"/>
                    </a:lnTo>
                    <a:lnTo>
                      <a:pt x="20371" y="20864"/>
                    </a:lnTo>
                    <a:lnTo>
                      <a:pt x="19525" y="20793"/>
                    </a:lnTo>
                    <a:lnTo>
                      <a:pt x="18820" y="20723"/>
                    </a:lnTo>
                    <a:lnTo>
                      <a:pt x="18468" y="20652"/>
                    </a:lnTo>
                    <a:lnTo>
                      <a:pt x="18186" y="20511"/>
                    </a:lnTo>
                    <a:lnTo>
                      <a:pt x="17833" y="20370"/>
                    </a:lnTo>
                    <a:lnTo>
                      <a:pt x="17551" y="20159"/>
                    </a:lnTo>
                    <a:lnTo>
                      <a:pt x="17340" y="19877"/>
                    </a:lnTo>
                    <a:lnTo>
                      <a:pt x="17199" y="19595"/>
                    </a:lnTo>
                    <a:lnTo>
                      <a:pt x="16917" y="18820"/>
                    </a:lnTo>
                    <a:lnTo>
                      <a:pt x="16424" y="17410"/>
                    </a:lnTo>
                    <a:lnTo>
                      <a:pt x="15789" y="15718"/>
                    </a:lnTo>
                    <a:lnTo>
                      <a:pt x="15155" y="13956"/>
                    </a:lnTo>
                    <a:lnTo>
                      <a:pt x="14662" y="12194"/>
                    </a:lnTo>
                    <a:lnTo>
                      <a:pt x="14309" y="10432"/>
                    </a:lnTo>
                    <a:lnTo>
                      <a:pt x="16283" y="10855"/>
                    </a:lnTo>
                    <a:lnTo>
                      <a:pt x="19807" y="11701"/>
                    </a:lnTo>
                    <a:lnTo>
                      <a:pt x="23120" y="12546"/>
                    </a:lnTo>
                    <a:lnTo>
                      <a:pt x="24177" y="12828"/>
                    </a:lnTo>
                    <a:lnTo>
                      <a:pt x="24529" y="12969"/>
                    </a:lnTo>
                    <a:lnTo>
                      <a:pt x="24600" y="12899"/>
                    </a:lnTo>
                    <a:lnTo>
                      <a:pt x="24529" y="12758"/>
                    </a:lnTo>
                    <a:lnTo>
                      <a:pt x="24318" y="12546"/>
                    </a:lnTo>
                    <a:lnTo>
                      <a:pt x="23965" y="12265"/>
                    </a:lnTo>
                    <a:lnTo>
                      <a:pt x="23401" y="12053"/>
                    </a:lnTo>
                    <a:lnTo>
                      <a:pt x="22062" y="11560"/>
                    </a:lnTo>
                    <a:lnTo>
                      <a:pt x="20441" y="11066"/>
                    </a:lnTo>
                    <a:lnTo>
                      <a:pt x="17269" y="10221"/>
                    </a:lnTo>
                    <a:lnTo>
                      <a:pt x="16142" y="9868"/>
                    </a:lnTo>
                    <a:lnTo>
                      <a:pt x="15507" y="9727"/>
                    </a:lnTo>
                    <a:lnTo>
                      <a:pt x="15296" y="9727"/>
                    </a:lnTo>
                    <a:lnTo>
                      <a:pt x="15084" y="9657"/>
                    </a:lnTo>
                    <a:lnTo>
                      <a:pt x="14873" y="9516"/>
                    </a:lnTo>
                    <a:lnTo>
                      <a:pt x="14732" y="9304"/>
                    </a:lnTo>
                    <a:lnTo>
                      <a:pt x="14450" y="8740"/>
                    </a:lnTo>
                    <a:lnTo>
                      <a:pt x="14239" y="8035"/>
                    </a:lnTo>
                    <a:lnTo>
                      <a:pt x="14098" y="7331"/>
                    </a:lnTo>
                    <a:lnTo>
                      <a:pt x="13957" y="6626"/>
                    </a:lnTo>
                    <a:lnTo>
                      <a:pt x="13886" y="5639"/>
                    </a:lnTo>
                    <a:lnTo>
                      <a:pt x="13957" y="4864"/>
                    </a:lnTo>
                    <a:lnTo>
                      <a:pt x="14027" y="4159"/>
                    </a:lnTo>
                    <a:lnTo>
                      <a:pt x="14380" y="2749"/>
                    </a:lnTo>
                    <a:lnTo>
                      <a:pt x="14732" y="1410"/>
                    </a:lnTo>
                    <a:lnTo>
                      <a:pt x="15026" y="431"/>
                    </a:lnTo>
                    <a:close/>
                  </a:path>
                </a:pathLst>
              </a:custGeom>
              <a:solidFill>
                <a:srgbClr val="97BFA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81" name="Google Shape;281;p6"/>
              <p:cNvSpPr/>
              <p:nvPr/>
            </p:nvSpPr>
            <p:spPr>
              <a:xfrm>
                <a:off x="3757125" y="2555275"/>
                <a:ext cx="58150" cy="59950"/>
              </a:xfrm>
              <a:custGeom>
                <a:avLst/>
                <a:gdLst/>
                <a:ahLst/>
                <a:cxnLst/>
                <a:rect l="l" t="t" r="r" b="b"/>
                <a:pathLst>
                  <a:path w="2326" h="2398" extrusionOk="0">
                    <a:moveTo>
                      <a:pt x="846" y="1"/>
                    </a:moveTo>
                    <a:lnTo>
                      <a:pt x="564" y="71"/>
                    </a:lnTo>
                    <a:lnTo>
                      <a:pt x="423" y="212"/>
                    </a:lnTo>
                    <a:lnTo>
                      <a:pt x="211" y="424"/>
                    </a:lnTo>
                    <a:lnTo>
                      <a:pt x="141" y="565"/>
                    </a:lnTo>
                    <a:lnTo>
                      <a:pt x="0" y="776"/>
                    </a:lnTo>
                    <a:lnTo>
                      <a:pt x="0" y="1199"/>
                    </a:lnTo>
                    <a:lnTo>
                      <a:pt x="70" y="1693"/>
                    </a:lnTo>
                    <a:lnTo>
                      <a:pt x="141" y="1834"/>
                    </a:lnTo>
                    <a:lnTo>
                      <a:pt x="282" y="2045"/>
                    </a:lnTo>
                    <a:lnTo>
                      <a:pt x="423" y="2186"/>
                    </a:lnTo>
                    <a:lnTo>
                      <a:pt x="634" y="2327"/>
                    </a:lnTo>
                    <a:lnTo>
                      <a:pt x="916" y="2397"/>
                    </a:lnTo>
                    <a:lnTo>
                      <a:pt x="1198" y="2397"/>
                    </a:lnTo>
                    <a:lnTo>
                      <a:pt x="1410" y="2327"/>
                    </a:lnTo>
                    <a:lnTo>
                      <a:pt x="1692" y="2256"/>
                    </a:lnTo>
                    <a:lnTo>
                      <a:pt x="1903" y="2115"/>
                    </a:lnTo>
                    <a:lnTo>
                      <a:pt x="2044" y="1974"/>
                    </a:lnTo>
                    <a:lnTo>
                      <a:pt x="2185" y="1834"/>
                    </a:lnTo>
                    <a:lnTo>
                      <a:pt x="2255" y="1622"/>
                    </a:lnTo>
                    <a:lnTo>
                      <a:pt x="2326" y="1129"/>
                    </a:lnTo>
                    <a:lnTo>
                      <a:pt x="2185" y="706"/>
                    </a:lnTo>
                    <a:lnTo>
                      <a:pt x="2115" y="494"/>
                    </a:lnTo>
                    <a:lnTo>
                      <a:pt x="1974" y="353"/>
                    </a:lnTo>
                    <a:lnTo>
                      <a:pt x="1833" y="212"/>
                    </a:lnTo>
                    <a:lnTo>
                      <a:pt x="1621" y="71"/>
                    </a:lnTo>
                    <a:lnTo>
                      <a:pt x="1339" y="1"/>
                    </a:lnTo>
                    <a:close/>
                  </a:path>
                </a:pathLst>
              </a:custGeom>
              <a:solidFill>
                <a:srgbClr val="97BFA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82" name="Google Shape;282;p6"/>
              <p:cNvSpPr/>
              <p:nvPr/>
            </p:nvSpPr>
            <p:spPr>
              <a:xfrm>
                <a:off x="3764150" y="2631050"/>
                <a:ext cx="75800" cy="74050"/>
              </a:xfrm>
              <a:custGeom>
                <a:avLst/>
                <a:gdLst/>
                <a:ahLst/>
                <a:cxnLst/>
                <a:rect l="l" t="t" r="r" b="b"/>
                <a:pathLst>
                  <a:path w="3032" h="2962" extrusionOk="0">
                    <a:moveTo>
                      <a:pt x="1199" y="1"/>
                    </a:moveTo>
                    <a:lnTo>
                      <a:pt x="917" y="71"/>
                    </a:lnTo>
                    <a:lnTo>
                      <a:pt x="635" y="212"/>
                    </a:lnTo>
                    <a:lnTo>
                      <a:pt x="424" y="424"/>
                    </a:lnTo>
                    <a:lnTo>
                      <a:pt x="212" y="706"/>
                    </a:lnTo>
                    <a:lnTo>
                      <a:pt x="71" y="988"/>
                    </a:lnTo>
                    <a:lnTo>
                      <a:pt x="1" y="1269"/>
                    </a:lnTo>
                    <a:lnTo>
                      <a:pt x="1" y="1551"/>
                    </a:lnTo>
                    <a:lnTo>
                      <a:pt x="71" y="1763"/>
                    </a:lnTo>
                    <a:lnTo>
                      <a:pt x="142" y="2045"/>
                    </a:lnTo>
                    <a:lnTo>
                      <a:pt x="353" y="2327"/>
                    </a:lnTo>
                    <a:lnTo>
                      <a:pt x="494" y="2538"/>
                    </a:lnTo>
                    <a:lnTo>
                      <a:pt x="706" y="2679"/>
                    </a:lnTo>
                    <a:lnTo>
                      <a:pt x="988" y="2820"/>
                    </a:lnTo>
                    <a:lnTo>
                      <a:pt x="1270" y="2961"/>
                    </a:lnTo>
                    <a:lnTo>
                      <a:pt x="1834" y="2961"/>
                    </a:lnTo>
                    <a:lnTo>
                      <a:pt x="2115" y="2891"/>
                    </a:lnTo>
                    <a:lnTo>
                      <a:pt x="2327" y="2750"/>
                    </a:lnTo>
                    <a:lnTo>
                      <a:pt x="2609" y="2538"/>
                    </a:lnTo>
                    <a:lnTo>
                      <a:pt x="2820" y="2256"/>
                    </a:lnTo>
                    <a:lnTo>
                      <a:pt x="2961" y="1974"/>
                    </a:lnTo>
                    <a:lnTo>
                      <a:pt x="3032" y="1763"/>
                    </a:lnTo>
                    <a:lnTo>
                      <a:pt x="3032" y="1481"/>
                    </a:lnTo>
                    <a:lnTo>
                      <a:pt x="2961" y="1199"/>
                    </a:lnTo>
                    <a:lnTo>
                      <a:pt x="2820" y="917"/>
                    </a:lnTo>
                    <a:lnTo>
                      <a:pt x="2679" y="635"/>
                    </a:lnTo>
                    <a:lnTo>
                      <a:pt x="2468" y="424"/>
                    </a:lnTo>
                    <a:lnTo>
                      <a:pt x="2256" y="283"/>
                    </a:lnTo>
                    <a:lnTo>
                      <a:pt x="2045" y="142"/>
                    </a:lnTo>
                    <a:lnTo>
                      <a:pt x="1763" y="1"/>
                    </a:lnTo>
                    <a:close/>
                  </a:path>
                </a:pathLst>
              </a:custGeom>
              <a:solidFill>
                <a:srgbClr val="97BFA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83" name="Google Shape;283;p6"/>
              <p:cNvSpPr/>
              <p:nvPr/>
            </p:nvSpPr>
            <p:spPr>
              <a:xfrm>
                <a:off x="3852275" y="2620475"/>
                <a:ext cx="65200" cy="68750"/>
              </a:xfrm>
              <a:custGeom>
                <a:avLst/>
                <a:gdLst/>
                <a:ahLst/>
                <a:cxnLst/>
                <a:rect l="l" t="t" r="r" b="b"/>
                <a:pathLst>
                  <a:path w="2608" h="2750" extrusionOk="0">
                    <a:moveTo>
                      <a:pt x="1128" y="1"/>
                    </a:moveTo>
                    <a:lnTo>
                      <a:pt x="705" y="142"/>
                    </a:lnTo>
                    <a:lnTo>
                      <a:pt x="493" y="283"/>
                    </a:lnTo>
                    <a:lnTo>
                      <a:pt x="353" y="424"/>
                    </a:lnTo>
                    <a:lnTo>
                      <a:pt x="212" y="635"/>
                    </a:lnTo>
                    <a:lnTo>
                      <a:pt x="71" y="847"/>
                    </a:lnTo>
                    <a:lnTo>
                      <a:pt x="0" y="1129"/>
                    </a:lnTo>
                    <a:lnTo>
                      <a:pt x="71" y="1411"/>
                    </a:lnTo>
                    <a:lnTo>
                      <a:pt x="71" y="1763"/>
                    </a:lnTo>
                    <a:lnTo>
                      <a:pt x="212" y="2045"/>
                    </a:lnTo>
                    <a:lnTo>
                      <a:pt x="353" y="2256"/>
                    </a:lnTo>
                    <a:lnTo>
                      <a:pt x="564" y="2468"/>
                    </a:lnTo>
                    <a:lnTo>
                      <a:pt x="775" y="2609"/>
                    </a:lnTo>
                    <a:lnTo>
                      <a:pt x="987" y="2679"/>
                    </a:lnTo>
                    <a:lnTo>
                      <a:pt x="1269" y="2750"/>
                    </a:lnTo>
                    <a:lnTo>
                      <a:pt x="1692" y="2750"/>
                    </a:lnTo>
                    <a:lnTo>
                      <a:pt x="1974" y="2609"/>
                    </a:lnTo>
                    <a:lnTo>
                      <a:pt x="2115" y="2538"/>
                    </a:lnTo>
                    <a:lnTo>
                      <a:pt x="2326" y="2327"/>
                    </a:lnTo>
                    <a:lnTo>
                      <a:pt x="2467" y="2115"/>
                    </a:lnTo>
                    <a:lnTo>
                      <a:pt x="2538" y="1904"/>
                    </a:lnTo>
                    <a:lnTo>
                      <a:pt x="2608" y="1552"/>
                    </a:lnTo>
                    <a:lnTo>
                      <a:pt x="2608" y="1199"/>
                    </a:lnTo>
                    <a:lnTo>
                      <a:pt x="2538" y="917"/>
                    </a:lnTo>
                    <a:lnTo>
                      <a:pt x="2397" y="635"/>
                    </a:lnTo>
                    <a:lnTo>
                      <a:pt x="2256" y="424"/>
                    </a:lnTo>
                    <a:lnTo>
                      <a:pt x="2044" y="283"/>
                    </a:lnTo>
                    <a:lnTo>
                      <a:pt x="1833" y="142"/>
                    </a:lnTo>
                    <a:lnTo>
                      <a:pt x="1621" y="71"/>
                    </a:lnTo>
                    <a:lnTo>
                      <a:pt x="1128" y="1"/>
                    </a:lnTo>
                    <a:close/>
                  </a:path>
                </a:pathLst>
              </a:custGeom>
              <a:solidFill>
                <a:srgbClr val="97BFA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84" name="Google Shape;284;p6"/>
              <p:cNvSpPr/>
              <p:nvPr/>
            </p:nvSpPr>
            <p:spPr>
              <a:xfrm>
                <a:off x="3883975" y="2544725"/>
                <a:ext cx="67000" cy="68725"/>
              </a:xfrm>
              <a:custGeom>
                <a:avLst/>
                <a:gdLst/>
                <a:ahLst/>
                <a:cxnLst/>
                <a:rect l="l" t="t" r="r" b="b"/>
                <a:pathLst>
                  <a:path w="2680" h="2749" extrusionOk="0">
                    <a:moveTo>
                      <a:pt x="1270" y="0"/>
                    </a:moveTo>
                    <a:lnTo>
                      <a:pt x="917" y="71"/>
                    </a:lnTo>
                    <a:lnTo>
                      <a:pt x="706" y="211"/>
                    </a:lnTo>
                    <a:lnTo>
                      <a:pt x="424" y="352"/>
                    </a:lnTo>
                    <a:lnTo>
                      <a:pt x="283" y="564"/>
                    </a:lnTo>
                    <a:lnTo>
                      <a:pt x="142" y="846"/>
                    </a:lnTo>
                    <a:lnTo>
                      <a:pt x="71" y="1057"/>
                    </a:lnTo>
                    <a:lnTo>
                      <a:pt x="1" y="1339"/>
                    </a:lnTo>
                    <a:lnTo>
                      <a:pt x="1" y="1621"/>
                    </a:lnTo>
                    <a:lnTo>
                      <a:pt x="71" y="1833"/>
                    </a:lnTo>
                    <a:lnTo>
                      <a:pt x="142" y="2115"/>
                    </a:lnTo>
                    <a:lnTo>
                      <a:pt x="283" y="2326"/>
                    </a:lnTo>
                    <a:lnTo>
                      <a:pt x="494" y="2467"/>
                    </a:lnTo>
                    <a:lnTo>
                      <a:pt x="706" y="2608"/>
                    </a:lnTo>
                    <a:lnTo>
                      <a:pt x="917" y="2749"/>
                    </a:lnTo>
                    <a:lnTo>
                      <a:pt x="1551" y="2749"/>
                    </a:lnTo>
                    <a:lnTo>
                      <a:pt x="1833" y="2608"/>
                    </a:lnTo>
                    <a:lnTo>
                      <a:pt x="2115" y="2537"/>
                    </a:lnTo>
                    <a:lnTo>
                      <a:pt x="2327" y="2326"/>
                    </a:lnTo>
                    <a:lnTo>
                      <a:pt x="2468" y="2185"/>
                    </a:lnTo>
                    <a:lnTo>
                      <a:pt x="2538" y="1974"/>
                    </a:lnTo>
                    <a:lnTo>
                      <a:pt x="2609" y="1762"/>
                    </a:lnTo>
                    <a:lnTo>
                      <a:pt x="2679" y="1269"/>
                    </a:lnTo>
                    <a:lnTo>
                      <a:pt x="2538" y="846"/>
                    </a:lnTo>
                    <a:lnTo>
                      <a:pt x="2256" y="423"/>
                    </a:lnTo>
                    <a:lnTo>
                      <a:pt x="2045" y="282"/>
                    </a:lnTo>
                    <a:lnTo>
                      <a:pt x="1833" y="141"/>
                    </a:lnTo>
                    <a:lnTo>
                      <a:pt x="1551" y="0"/>
                    </a:lnTo>
                    <a:close/>
                  </a:path>
                </a:pathLst>
              </a:custGeom>
              <a:solidFill>
                <a:srgbClr val="97BFA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85" name="Google Shape;285;p6"/>
              <p:cNvSpPr/>
              <p:nvPr/>
            </p:nvSpPr>
            <p:spPr>
              <a:xfrm>
                <a:off x="3876925" y="2454850"/>
                <a:ext cx="56425" cy="61700"/>
              </a:xfrm>
              <a:custGeom>
                <a:avLst/>
                <a:gdLst/>
                <a:ahLst/>
                <a:cxnLst/>
                <a:rect l="l" t="t" r="r" b="b"/>
                <a:pathLst>
                  <a:path w="2257" h="2468" extrusionOk="0">
                    <a:moveTo>
                      <a:pt x="1481" y="0"/>
                    </a:moveTo>
                    <a:lnTo>
                      <a:pt x="1199" y="71"/>
                    </a:lnTo>
                    <a:lnTo>
                      <a:pt x="988" y="141"/>
                    </a:lnTo>
                    <a:lnTo>
                      <a:pt x="706" y="212"/>
                    </a:lnTo>
                    <a:lnTo>
                      <a:pt x="494" y="423"/>
                    </a:lnTo>
                    <a:lnTo>
                      <a:pt x="353" y="635"/>
                    </a:lnTo>
                    <a:lnTo>
                      <a:pt x="142" y="917"/>
                    </a:lnTo>
                    <a:lnTo>
                      <a:pt x="71" y="1128"/>
                    </a:lnTo>
                    <a:lnTo>
                      <a:pt x="1" y="1410"/>
                    </a:lnTo>
                    <a:lnTo>
                      <a:pt x="1" y="1692"/>
                    </a:lnTo>
                    <a:lnTo>
                      <a:pt x="71" y="1903"/>
                    </a:lnTo>
                    <a:lnTo>
                      <a:pt x="283" y="2115"/>
                    </a:lnTo>
                    <a:lnTo>
                      <a:pt x="494" y="2326"/>
                    </a:lnTo>
                    <a:lnTo>
                      <a:pt x="847" y="2397"/>
                    </a:lnTo>
                    <a:lnTo>
                      <a:pt x="1270" y="2467"/>
                    </a:lnTo>
                    <a:lnTo>
                      <a:pt x="1552" y="2326"/>
                    </a:lnTo>
                    <a:lnTo>
                      <a:pt x="1833" y="2185"/>
                    </a:lnTo>
                    <a:lnTo>
                      <a:pt x="2045" y="1903"/>
                    </a:lnTo>
                    <a:lnTo>
                      <a:pt x="2186" y="1621"/>
                    </a:lnTo>
                    <a:lnTo>
                      <a:pt x="2256" y="1269"/>
                    </a:lnTo>
                    <a:lnTo>
                      <a:pt x="2256" y="917"/>
                    </a:lnTo>
                    <a:lnTo>
                      <a:pt x="2186" y="564"/>
                    </a:lnTo>
                    <a:lnTo>
                      <a:pt x="1974" y="282"/>
                    </a:lnTo>
                    <a:lnTo>
                      <a:pt x="1692" y="141"/>
                    </a:lnTo>
                    <a:lnTo>
                      <a:pt x="1481" y="0"/>
                    </a:lnTo>
                    <a:close/>
                  </a:path>
                </a:pathLst>
              </a:custGeom>
              <a:solidFill>
                <a:srgbClr val="97BFA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86" name="Google Shape;286;p6"/>
              <p:cNvSpPr/>
              <p:nvPr/>
            </p:nvSpPr>
            <p:spPr>
              <a:xfrm>
                <a:off x="3674300" y="2435450"/>
                <a:ext cx="45825" cy="47625"/>
              </a:xfrm>
              <a:custGeom>
                <a:avLst/>
                <a:gdLst/>
                <a:ahLst/>
                <a:cxnLst/>
                <a:rect l="l" t="t" r="r" b="b"/>
                <a:pathLst>
                  <a:path w="1833" h="1905" extrusionOk="0">
                    <a:moveTo>
                      <a:pt x="1058" y="1"/>
                    </a:moveTo>
                    <a:lnTo>
                      <a:pt x="635" y="71"/>
                    </a:lnTo>
                    <a:lnTo>
                      <a:pt x="423" y="142"/>
                    </a:lnTo>
                    <a:lnTo>
                      <a:pt x="282" y="212"/>
                    </a:lnTo>
                    <a:lnTo>
                      <a:pt x="141" y="353"/>
                    </a:lnTo>
                    <a:lnTo>
                      <a:pt x="71" y="494"/>
                    </a:lnTo>
                    <a:lnTo>
                      <a:pt x="0" y="847"/>
                    </a:lnTo>
                    <a:lnTo>
                      <a:pt x="71" y="1199"/>
                    </a:lnTo>
                    <a:lnTo>
                      <a:pt x="212" y="1552"/>
                    </a:lnTo>
                    <a:lnTo>
                      <a:pt x="494" y="1763"/>
                    </a:lnTo>
                    <a:lnTo>
                      <a:pt x="776" y="1904"/>
                    </a:lnTo>
                    <a:lnTo>
                      <a:pt x="987" y="1904"/>
                    </a:lnTo>
                    <a:lnTo>
                      <a:pt x="1198" y="1834"/>
                    </a:lnTo>
                    <a:lnTo>
                      <a:pt x="1551" y="1622"/>
                    </a:lnTo>
                    <a:lnTo>
                      <a:pt x="1762" y="1340"/>
                    </a:lnTo>
                    <a:lnTo>
                      <a:pt x="1833" y="988"/>
                    </a:lnTo>
                    <a:lnTo>
                      <a:pt x="1762" y="635"/>
                    </a:lnTo>
                    <a:lnTo>
                      <a:pt x="1621" y="353"/>
                    </a:lnTo>
                    <a:lnTo>
                      <a:pt x="1410" y="142"/>
                    </a:lnTo>
                    <a:lnTo>
                      <a:pt x="1058" y="1"/>
                    </a:lnTo>
                    <a:close/>
                  </a:path>
                </a:pathLst>
              </a:custGeom>
              <a:solidFill>
                <a:srgbClr val="97BFA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87" name="Google Shape;287;p6"/>
              <p:cNvSpPr/>
              <p:nvPr/>
            </p:nvSpPr>
            <p:spPr>
              <a:xfrm>
                <a:off x="3834650" y="2060125"/>
                <a:ext cx="72275" cy="61700"/>
              </a:xfrm>
              <a:custGeom>
                <a:avLst/>
                <a:gdLst/>
                <a:ahLst/>
                <a:cxnLst/>
                <a:rect l="l" t="t" r="r" b="b"/>
                <a:pathLst>
                  <a:path w="2891" h="2468" extrusionOk="0">
                    <a:moveTo>
                      <a:pt x="846" y="1"/>
                    </a:moveTo>
                    <a:lnTo>
                      <a:pt x="564" y="71"/>
                    </a:lnTo>
                    <a:lnTo>
                      <a:pt x="282" y="353"/>
                    </a:lnTo>
                    <a:lnTo>
                      <a:pt x="141" y="776"/>
                    </a:lnTo>
                    <a:lnTo>
                      <a:pt x="0" y="1340"/>
                    </a:lnTo>
                    <a:lnTo>
                      <a:pt x="71" y="1692"/>
                    </a:lnTo>
                    <a:lnTo>
                      <a:pt x="141" y="1974"/>
                    </a:lnTo>
                    <a:lnTo>
                      <a:pt x="353" y="2186"/>
                    </a:lnTo>
                    <a:lnTo>
                      <a:pt x="564" y="2327"/>
                    </a:lnTo>
                    <a:lnTo>
                      <a:pt x="846" y="2397"/>
                    </a:lnTo>
                    <a:lnTo>
                      <a:pt x="1058" y="2468"/>
                    </a:lnTo>
                    <a:lnTo>
                      <a:pt x="1339" y="2468"/>
                    </a:lnTo>
                    <a:lnTo>
                      <a:pt x="1551" y="2397"/>
                    </a:lnTo>
                    <a:lnTo>
                      <a:pt x="2115" y="2468"/>
                    </a:lnTo>
                    <a:lnTo>
                      <a:pt x="2538" y="2397"/>
                    </a:lnTo>
                    <a:lnTo>
                      <a:pt x="2749" y="2256"/>
                    </a:lnTo>
                    <a:lnTo>
                      <a:pt x="2890" y="1974"/>
                    </a:lnTo>
                    <a:lnTo>
                      <a:pt x="2820" y="1692"/>
                    </a:lnTo>
                    <a:lnTo>
                      <a:pt x="2749" y="1340"/>
                    </a:lnTo>
                    <a:lnTo>
                      <a:pt x="2538" y="988"/>
                    </a:lnTo>
                    <a:lnTo>
                      <a:pt x="2256" y="706"/>
                    </a:lnTo>
                    <a:lnTo>
                      <a:pt x="1903" y="424"/>
                    </a:lnTo>
                    <a:lnTo>
                      <a:pt x="1551" y="212"/>
                    </a:lnTo>
                    <a:lnTo>
                      <a:pt x="1198" y="71"/>
                    </a:lnTo>
                    <a:lnTo>
                      <a:pt x="846" y="1"/>
                    </a:lnTo>
                    <a:close/>
                  </a:path>
                </a:pathLst>
              </a:custGeom>
              <a:solidFill>
                <a:srgbClr val="97BFA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88" name="Google Shape;288;p6"/>
              <p:cNvSpPr/>
              <p:nvPr/>
            </p:nvSpPr>
            <p:spPr>
              <a:xfrm>
                <a:off x="3973850" y="1963225"/>
                <a:ext cx="63450" cy="66975"/>
              </a:xfrm>
              <a:custGeom>
                <a:avLst/>
                <a:gdLst/>
                <a:ahLst/>
                <a:cxnLst/>
                <a:rect l="l" t="t" r="r" b="b"/>
                <a:pathLst>
                  <a:path w="2538" h="2679" extrusionOk="0">
                    <a:moveTo>
                      <a:pt x="1340" y="0"/>
                    </a:moveTo>
                    <a:lnTo>
                      <a:pt x="1128" y="71"/>
                    </a:lnTo>
                    <a:lnTo>
                      <a:pt x="846" y="141"/>
                    </a:lnTo>
                    <a:lnTo>
                      <a:pt x="635" y="353"/>
                    </a:lnTo>
                    <a:lnTo>
                      <a:pt x="423" y="564"/>
                    </a:lnTo>
                    <a:lnTo>
                      <a:pt x="212" y="776"/>
                    </a:lnTo>
                    <a:lnTo>
                      <a:pt x="71" y="1057"/>
                    </a:lnTo>
                    <a:lnTo>
                      <a:pt x="0" y="1339"/>
                    </a:lnTo>
                    <a:lnTo>
                      <a:pt x="0" y="1621"/>
                    </a:lnTo>
                    <a:lnTo>
                      <a:pt x="0" y="1903"/>
                    </a:lnTo>
                    <a:lnTo>
                      <a:pt x="141" y="2115"/>
                    </a:lnTo>
                    <a:lnTo>
                      <a:pt x="282" y="2326"/>
                    </a:lnTo>
                    <a:lnTo>
                      <a:pt x="564" y="2538"/>
                    </a:lnTo>
                    <a:lnTo>
                      <a:pt x="776" y="2608"/>
                    </a:lnTo>
                    <a:lnTo>
                      <a:pt x="987" y="2679"/>
                    </a:lnTo>
                    <a:lnTo>
                      <a:pt x="1410" y="2608"/>
                    </a:lnTo>
                    <a:lnTo>
                      <a:pt x="1763" y="2397"/>
                    </a:lnTo>
                    <a:lnTo>
                      <a:pt x="2115" y="2115"/>
                    </a:lnTo>
                    <a:lnTo>
                      <a:pt x="2326" y="1833"/>
                    </a:lnTo>
                    <a:lnTo>
                      <a:pt x="2467" y="1410"/>
                    </a:lnTo>
                    <a:lnTo>
                      <a:pt x="2538" y="987"/>
                    </a:lnTo>
                    <a:lnTo>
                      <a:pt x="2467" y="776"/>
                    </a:lnTo>
                    <a:lnTo>
                      <a:pt x="2397" y="635"/>
                    </a:lnTo>
                    <a:lnTo>
                      <a:pt x="2185" y="282"/>
                    </a:lnTo>
                    <a:lnTo>
                      <a:pt x="1904" y="141"/>
                    </a:lnTo>
                    <a:lnTo>
                      <a:pt x="1622" y="0"/>
                    </a:lnTo>
                    <a:close/>
                  </a:path>
                </a:pathLst>
              </a:custGeom>
              <a:solidFill>
                <a:srgbClr val="97BFA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89" name="Google Shape;289;p6"/>
              <p:cNvSpPr/>
              <p:nvPr/>
            </p:nvSpPr>
            <p:spPr>
              <a:xfrm>
                <a:off x="3942125" y="1933250"/>
                <a:ext cx="51125" cy="42325"/>
              </a:xfrm>
              <a:custGeom>
                <a:avLst/>
                <a:gdLst/>
                <a:ahLst/>
                <a:cxnLst/>
                <a:rect l="l" t="t" r="r" b="b"/>
                <a:pathLst>
                  <a:path w="2045" h="1693" extrusionOk="0">
                    <a:moveTo>
                      <a:pt x="847" y="1"/>
                    </a:moveTo>
                    <a:lnTo>
                      <a:pt x="635" y="71"/>
                    </a:lnTo>
                    <a:lnTo>
                      <a:pt x="353" y="212"/>
                    </a:lnTo>
                    <a:lnTo>
                      <a:pt x="142" y="283"/>
                    </a:lnTo>
                    <a:lnTo>
                      <a:pt x="1" y="494"/>
                    </a:lnTo>
                    <a:lnTo>
                      <a:pt x="1" y="706"/>
                    </a:lnTo>
                    <a:lnTo>
                      <a:pt x="1" y="917"/>
                    </a:lnTo>
                    <a:lnTo>
                      <a:pt x="142" y="1199"/>
                    </a:lnTo>
                    <a:lnTo>
                      <a:pt x="424" y="1481"/>
                    </a:lnTo>
                    <a:lnTo>
                      <a:pt x="565" y="1622"/>
                    </a:lnTo>
                    <a:lnTo>
                      <a:pt x="776" y="1693"/>
                    </a:lnTo>
                    <a:lnTo>
                      <a:pt x="1199" y="1693"/>
                    </a:lnTo>
                    <a:lnTo>
                      <a:pt x="1551" y="1481"/>
                    </a:lnTo>
                    <a:lnTo>
                      <a:pt x="1833" y="1199"/>
                    </a:lnTo>
                    <a:lnTo>
                      <a:pt x="1974" y="917"/>
                    </a:lnTo>
                    <a:lnTo>
                      <a:pt x="2045" y="635"/>
                    </a:lnTo>
                    <a:lnTo>
                      <a:pt x="1974" y="424"/>
                    </a:lnTo>
                    <a:lnTo>
                      <a:pt x="1833" y="212"/>
                    </a:lnTo>
                    <a:lnTo>
                      <a:pt x="1622" y="142"/>
                    </a:lnTo>
                    <a:lnTo>
                      <a:pt x="1410" y="71"/>
                    </a:lnTo>
                    <a:lnTo>
                      <a:pt x="1129" y="1"/>
                    </a:lnTo>
                    <a:close/>
                  </a:path>
                </a:pathLst>
              </a:custGeom>
              <a:solidFill>
                <a:srgbClr val="97BFA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90" name="Google Shape;290;p6"/>
              <p:cNvSpPr/>
              <p:nvPr/>
            </p:nvSpPr>
            <p:spPr>
              <a:xfrm>
                <a:off x="3353600" y="2167625"/>
                <a:ext cx="51125" cy="51125"/>
              </a:xfrm>
              <a:custGeom>
                <a:avLst/>
                <a:gdLst/>
                <a:ahLst/>
                <a:cxnLst/>
                <a:rect l="l" t="t" r="r" b="b"/>
                <a:pathLst>
                  <a:path w="2045" h="2045" extrusionOk="0">
                    <a:moveTo>
                      <a:pt x="846" y="0"/>
                    </a:moveTo>
                    <a:lnTo>
                      <a:pt x="635" y="71"/>
                    </a:lnTo>
                    <a:lnTo>
                      <a:pt x="494" y="141"/>
                    </a:lnTo>
                    <a:lnTo>
                      <a:pt x="282" y="353"/>
                    </a:lnTo>
                    <a:lnTo>
                      <a:pt x="141" y="494"/>
                    </a:lnTo>
                    <a:lnTo>
                      <a:pt x="71" y="705"/>
                    </a:lnTo>
                    <a:lnTo>
                      <a:pt x="0" y="917"/>
                    </a:lnTo>
                    <a:lnTo>
                      <a:pt x="0" y="1058"/>
                    </a:lnTo>
                    <a:lnTo>
                      <a:pt x="141" y="1410"/>
                    </a:lnTo>
                    <a:lnTo>
                      <a:pt x="353" y="1762"/>
                    </a:lnTo>
                    <a:lnTo>
                      <a:pt x="705" y="1974"/>
                    </a:lnTo>
                    <a:lnTo>
                      <a:pt x="1058" y="2044"/>
                    </a:lnTo>
                    <a:lnTo>
                      <a:pt x="1269" y="2044"/>
                    </a:lnTo>
                    <a:lnTo>
                      <a:pt x="1410" y="1974"/>
                    </a:lnTo>
                    <a:lnTo>
                      <a:pt x="1621" y="1833"/>
                    </a:lnTo>
                    <a:lnTo>
                      <a:pt x="1762" y="1692"/>
                    </a:lnTo>
                    <a:lnTo>
                      <a:pt x="1903" y="1551"/>
                    </a:lnTo>
                    <a:lnTo>
                      <a:pt x="2044" y="1340"/>
                    </a:lnTo>
                    <a:lnTo>
                      <a:pt x="2044" y="1128"/>
                    </a:lnTo>
                    <a:lnTo>
                      <a:pt x="2044" y="987"/>
                    </a:lnTo>
                    <a:lnTo>
                      <a:pt x="1974" y="635"/>
                    </a:lnTo>
                    <a:lnTo>
                      <a:pt x="1692" y="282"/>
                    </a:lnTo>
                    <a:lnTo>
                      <a:pt x="1410" y="71"/>
                    </a:lnTo>
                    <a:lnTo>
                      <a:pt x="1058" y="0"/>
                    </a:lnTo>
                    <a:close/>
                  </a:path>
                </a:pathLst>
              </a:custGeom>
              <a:solidFill>
                <a:srgbClr val="97BFA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91" name="Google Shape;291;p6"/>
              <p:cNvSpPr/>
              <p:nvPr/>
            </p:nvSpPr>
            <p:spPr>
              <a:xfrm>
                <a:off x="3411750" y="2151775"/>
                <a:ext cx="31725" cy="24675"/>
              </a:xfrm>
              <a:custGeom>
                <a:avLst/>
                <a:gdLst/>
                <a:ahLst/>
                <a:cxnLst/>
                <a:rect l="l" t="t" r="r" b="b"/>
                <a:pathLst>
                  <a:path w="1269" h="987" extrusionOk="0">
                    <a:moveTo>
                      <a:pt x="705" y="0"/>
                    </a:moveTo>
                    <a:lnTo>
                      <a:pt x="423" y="71"/>
                    </a:lnTo>
                    <a:lnTo>
                      <a:pt x="141" y="282"/>
                    </a:lnTo>
                    <a:lnTo>
                      <a:pt x="71" y="352"/>
                    </a:lnTo>
                    <a:lnTo>
                      <a:pt x="0" y="493"/>
                    </a:lnTo>
                    <a:lnTo>
                      <a:pt x="71" y="564"/>
                    </a:lnTo>
                    <a:lnTo>
                      <a:pt x="141" y="705"/>
                    </a:lnTo>
                    <a:lnTo>
                      <a:pt x="282" y="846"/>
                    </a:lnTo>
                    <a:lnTo>
                      <a:pt x="564" y="916"/>
                    </a:lnTo>
                    <a:lnTo>
                      <a:pt x="776" y="987"/>
                    </a:lnTo>
                    <a:lnTo>
                      <a:pt x="987" y="987"/>
                    </a:lnTo>
                    <a:lnTo>
                      <a:pt x="1057" y="916"/>
                    </a:lnTo>
                    <a:lnTo>
                      <a:pt x="1128" y="775"/>
                    </a:lnTo>
                    <a:lnTo>
                      <a:pt x="1128" y="493"/>
                    </a:lnTo>
                    <a:lnTo>
                      <a:pt x="1198" y="282"/>
                    </a:lnTo>
                    <a:lnTo>
                      <a:pt x="1269" y="141"/>
                    </a:lnTo>
                    <a:lnTo>
                      <a:pt x="1198" y="71"/>
                    </a:lnTo>
                    <a:lnTo>
                      <a:pt x="1128" y="0"/>
                    </a:lnTo>
                    <a:close/>
                  </a:path>
                </a:pathLst>
              </a:custGeom>
              <a:solidFill>
                <a:srgbClr val="97BFA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92" name="Google Shape;292;p6"/>
              <p:cNvSpPr/>
              <p:nvPr/>
            </p:nvSpPr>
            <p:spPr>
              <a:xfrm>
                <a:off x="3112200" y="1920925"/>
                <a:ext cx="54625" cy="54650"/>
              </a:xfrm>
              <a:custGeom>
                <a:avLst/>
                <a:gdLst/>
                <a:ahLst/>
                <a:cxnLst/>
                <a:rect l="l" t="t" r="r" b="b"/>
                <a:pathLst>
                  <a:path w="2185" h="2186" extrusionOk="0">
                    <a:moveTo>
                      <a:pt x="987" y="1"/>
                    </a:moveTo>
                    <a:lnTo>
                      <a:pt x="634" y="71"/>
                    </a:lnTo>
                    <a:lnTo>
                      <a:pt x="352" y="283"/>
                    </a:lnTo>
                    <a:lnTo>
                      <a:pt x="141" y="564"/>
                    </a:lnTo>
                    <a:lnTo>
                      <a:pt x="0" y="846"/>
                    </a:lnTo>
                    <a:lnTo>
                      <a:pt x="0" y="1199"/>
                    </a:lnTo>
                    <a:lnTo>
                      <a:pt x="70" y="1551"/>
                    </a:lnTo>
                    <a:lnTo>
                      <a:pt x="352" y="1833"/>
                    </a:lnTo>
                    <a:lnTo>
                      <a:pt x="634" y="2045"/>
                    </a:lnTo>
                    <a:lnTo>
                      <a:pt x="846" y="2115"/>
                    </a:lnTo>
                    <a:lnTo>
                      <a:pt x="1128" y="2186"/>
                    </a:lnTo>
                    <a:lnTo>
                      <a:pt x="1339" y="2115"/>
                    </a:lnTo>
                    <a:lnTo>
                      <a:pt x="1551" y="2045"/>
                    </a:lnTo>
                    <a:lnTo>
                      <a:pt x="1762" y="1904"/>
                    </a:lnTo>
                    <a:lnTo>
                      <a:pt x="1903" y="1763"/>
                    </a:lnTo>
                    <a:lnTo>
                      <a:pt x="2044" y="1551"/>
                    </a:lnTo>
                    <a:lnTo>
                      <a:pt x="2115" y="1340"/>
                    </a:lnTo>
                    <a:lnTo>
                      <a:pt x="2185" y="1128"/>
                    </a:lnTo>
                    <a:lnTo>
                      <a:pt x="2185" y="846"/>
                    </a:lnTo>
                    <a:lnTo>
                      <a:pt x="2185" y="635"/>
                    </a:lnTo>
                    <a:lnTo>
                      <a:pt x="2044" y="423"/>
                    </a:lnTo>
                    <a:lnTo>
                      <a:pt x="1903" y="283"/>
                    </a:lnTo>
                    <a:lnTo>
                      <a:pt x="1692" y="71"/>
                    </a:lnTo>
                    <a:lnTo>
                      <a:pt x="1410" y="1"/>
                    </a:lnTo>
                    <a:close/>
                  </a:path>
                </a:pathLst>
              </a:custGeom>
              <a:solidFill>
                <a:srgbClr val="97BFA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93" name="Google Shape;293;p6"/>
              <p:cNvSpPr/>
              <p:nvPr/>
            </p:nvSpPr>
            <p:spPr>
              <a:xfrm>
                <a:off x="3150950" y="1836350"/>
                <a:ext cx="75800" cy="70500"/>
              </a:xfrm>
              <a:custGeom>
                <a:avLst/>
                <a:gdLst/>
                <a:ahLst/>
                <a:cxnLst/>
                <a:rect l="l" t="t" r="r" b="b"/>
                <a:pathLst>
                  <a:path w="3032" h="2820" extrusionOk="0">
                    <a:moveTo>
                      <a:pt x="1692" y="0"/>
                    </a:moveTo>
                    <a:lnTo>
                      <a:pt x="1410" y="71"/>
                    </a:lnTo>
                    <a:lnTo>
                      <a:pt x="1128" y="141"/>
                    </a:lnTo>
                    <a:lnTo>
                      <a:pt x="705" y="353"/>
                    </a:lnTo>
                    <a:lnTo>
                      <a:pt x="283" y="705"/>
                    </a:lnTo>
                    <a:lnTo>
                      <a:pt x="142" y="917"/>
                    </a:lnTo>
                    <a:lnTo>
                      <a:pt x="71" y="1199"/>
                    </a:lnTo>
                    <a:lnTo>
                      <a:pt x="1" y="1410"/>
                    </a:lnTo>
                    <a:lnTo>
                      <a:pt x="1" y="1692"/>
                    </a:lnTo>
                    <a:lnTo>
                      <a:pt x="71" y="1974"/>
                    </a:lnTo>
                    <a:lnTo>
                      <a:pt x="212" y="2256"/>
                    </a:lnTo>
                    <a:lnTo>
                      <a:pt x="424" y="2467"/>
                    </a:lnTo>
                    <a:lnTo>
                      <a:pt x="705" y="2679"/>
                    </a:lnTo>
                    <a:lnTo>
                      <a:pt x="987" y="2749"/>
                    </a:lnTo>
                    <a:lnTo>
                      <a:pt x="1269" y="2820"/>
                    </a:lnTo>
                    <a:lnTo>
                      <a:pt x="1551" y="2749"/>
                    </a:lnTo>
                    <a:lnTo>
                      <a:pt x="1833" y="2679"/>
                    </a:lnTo>
                    <a:lnTo>
                      <a:pt x="2115" y="2608"/>
                    </a:lnTo>
                    <a:lnTo>
                      <a:pt x="2397" y="2397"/>
                    </a:lnTo>
                    <a:lnTo>
                      <a:pt x="2609" y="2256"/>
                    </a:lnTo>
                    <a:lnTo>
                      <a:pt x="2820" y="2044"/>
                    </a:lnTo>
                    <a:lnTo>
                      <a:pt x="2961" y="1762"/>
                    </a:lnTo>
                    <a:lnTo>
                      <a:pt x="3031" y="1551"/>
                    </a:lnTo>
                    <a:lnTo>
                      <a:pt x="3031" y="1269"/>
                    </a:lnTo>
                    <a:lnTo>
                      <a:pt x="2961" y="987"/>
                    </a:lnTo>
                    <a:lnTo>
                      <a:pt x="2820" y="705"/>
                    </a:lnTo>
                    <a:lnTo>
                      <a:pt x="2609" y="423"/>
                    </a:lnTo>
                    <a:lnTo>
                      <a:pt x="2397" y="282"/>
                    </a:lnTo>
                    <a:lnTo>
                      <a:pt x="2186" y="141"/>
                    </a:lnTo>
                    <a:lnTo>
                      <a:pt x="1904" y="71"/>
                    </a:lnTo>
                    <a:lnTo>
                      <a:pt x="1692" y="0"/>
                    </a:lnTo>
                    <a:close/>
                  </a:path>
                </a:pathLst>
              </a:custGeom>
              <a:solidFill>
                <a:srgbClr val="97BFA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94" name="Google Shape;294;p6"/>
              <p:cNvSpPr/>
              <p:nvPr/>
            </p:nvSpPr>
            <p:spPr>
              <a:xfrm>
                <a:off x="3182675" y="1952650"/>
                <a:ext cx="40550" cy="38775"/>
              </a:xfrm>
              <a:custGeom>
                <a:avLst/>
                <a:gdLst/>
                <a:ahLst/>
                <a:cxnLst/>
                <a:rect l="l" t="t" r="r" b="b"/>
                <a:pathLst>
                  <a:path w="1622" h="1551" extrusionOk="0">
                    <a:moveTo>
                      <a:pt x="423" y="0"/>
                    </a:moveTo>
                    <a:lnTo>
                      <a:pt x="141" y="212"/>
                    </a:lnTo>
                    <a:lnTo>
                      <a:pt x="71" y="353"/>
                    </a:lnTo>
                    <a:lnTo>
                      <a:pt x="0" y="494"/>
                    </a:lnTo>
                    <a:lnTo>
                      <a:pt x="0" y="705"/>
                    </a:lnTo>
                    <a:lnTo>
                      <a:pt x="0" y="917"/>
                    </a:lnTo>
                    <a:lnTo>
                      <a:pt x="141" y="1199"/>
                    </a:lnTo>
                    <a:lnTo>
                      <a:pt x="282" y="1410"/>
                    </a:lnTo>
                    <a:lnTo>
                      <a:pt x="564" y="1480"/>
                    </a:lnTo>
                    <a:lnTo>
                      <a:pt x="776" y="1551"/>
                    </a:lnTo>
                    <a:lnTo>
                      <a:pt x="1058" y="1551"/>
                    </a:lnTo>
                    <a:lnTo>
                      <a:pt x="1269" y="1410"/>
                    </a:lnTo>
                    <a:lnTo>
                      <a:pt x="1410" y="1269"/>
                    </a:lnTo>
                    <a:lnTo>
                      <a:pt x="1551" y="987"/>
                    </a:lnTo>
                    <a:lnTo>
                      <a:pt x="1621" y="776"/>
                    </a:lnTo>
                    <a:lnTo>
                      <a:pt x="1551" y="564"/>
                    </a:lnTo>
                    <a:lnTo>
                      <a:pt x="1551" y="353"/>
                    </a:lnTo>
                    <a:lnTo>
                      <a:pt x="1410" y="212"/>
                    </a:lnTo>
                    <a:lnTo>
                      <a:pt x="1128" y="0"/>
                    </a:lnTo>
                    <a:close/>
                  </a:path>
                </a:pathLst>
              </a:custGeom>
              <a:solidFill>
                <a:srgbClr val="97BFA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95" name="Google Shape;295;p6"/>
              <p:cNvSpPr/>
              <p:nvPr/>
            </p:nvSpPr>
            <p:spPr>
              <a:xfrm>
                <a:off x="3709525" y="1667175"/>
                <a:ext cx="58175" cy="59950"/>
              </a:xfrm>
              <a:custGeom>
                <a:avLst/>
                <a:gdLst/>
                <a:ahLst/>
                <a:cxnLst/>
                <a:rect l="l" t="t" r="r" b="b"/>
                <a:pathLst>
                  <a:path w="2327" h="2398" extrusionOk="0">
                    <a:moveTo>
                      <a:pt x="1199" y="1"/>
                    </a:moveTo>
                    <a:lnTo>
                      <a:pt x="847" y="71"/>
                    </a:lnTo>
                    <a:lnTo>
                      <a:pt x="565" y="142"/>
                    </a:lnTo>
                    <a:lnTo>
                      <a:pt x="353" y="283"/>
                    </a:lnTo>
                    <a:lnTo>
                      <a:pt x="212" y="494"/>
                    </a:lnTo>
                    <a:lnTo>
                      <a:pt x="71" y="776"/>
                    </a:lnTo>
                    <a:lnTo>
                      <a:pt x="71" y="988"/>
                    </a:lnTo>
                    <a:lnTo>
                      <a:pt x="1" y="1270"/>
                    </a:lnTo>
                    <a:lnTo>
                      <a:pt x="71" y="1481"/>
                    </a:lnTo>
                    <a:lnTo>
                      <a:pt x="142" y="1763"/>
                    </a:lnTo>
                    <a:lnTo>
                      <a:pt x="283" y="1974"/>
                    </a:lnTo>
                    <a:lnTo>
                      <a:pt x="424" y="2186"/>
                    </a:lnTo>
                    <a:lnTo>
                      <a:pt x="635" y="2327"/>
                    </a:lnTo>
                    <a:lnTo>
                      <a:pt x="847" y="2397"/>
                    </a:lnTo>
                    <a:lnTo>
                      <a:pt x="1129" y="2397"/>
                    </a:lnTo>
                    <a:lnTo>
                      <a:pt x="1481" y="2327"/>
                    </a:lnTo>
                    <a:lnTo>
                      <a:pt x="1763" y="2186"/>
                    </a:lnTo>
                    <a:lnTo>
                      <a:pt x="2045" y="1904"/>
                    </a:lnTo>
                    <a:lnTo>
                      <a:pt x="2256" y="1551"/>
                    </a:lnTo>
                    <a:lnTo>
                      <a:pt x="2327" y="1199"/>
                    </a:lnTo>
                    <a:lnTo>
                      <a:pt x="2327" y="776"/>
                    </a:lnTo>
                    <a:lnTo>
                      <a:pt x="2256" y="494"/>
                    </a:lnTo>
                    <a:lnTo>
                      <a:pt x="1974" y="212"/>
                    </a:lnTo>
                    <a:lnTo>
                      <a:pt x="1763" y="142"/>
                    </a:lnTo>
                    <a:lnTo>
                      <a:pt x="1552" y="71"/>
                    </a:lnTo>
                    <a:lnTo>
                      <a:pt x="1199" y="1"/>
                    </a:lnTo>
                    <a:close/>
                  </a:path>
                </a:pathLst>
              </a:custGeom>
              <a:solidFill>
                <a:srgbClr val="97BFA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96" name="Google Shape;296;p6"/>
              <p:cNvSpPr/>
              <p:nvPr/>
            </p:nvSpPr>
            <p:spPr>
              <a:xfrm>
                <a:off x="3767675" y="1591400"/>
                <a:ext cx="52900" cy="52900"/>
              </a:xfrm>
              <a:custGeom>
                <a:avLst/>
                <a:gdLst/>
                <a:ahLst/>
                <a:cxnLst/>
                <a:rect l="l" t="t" r="r" b="b"/>
                <a:pathLst>
                  <a:path w="2116" h="2116" extrusionOk="0">
                    <a:moveTo>
                      <a:pt x="1270" y="1"/>
                    </a:moveTo>
                    <a:lnTo>
                      <a:pt x="988" y="71"/>
                    </a:lnTo>
                    <a:lnTo>
                      <a:pt x="706" y="142"/>
                    </a:lnTo>
                    <a:lnTo>
                      <a:pt x="353" y="353"/>
                    </a:lnTo>
                    <a:lnTo>
                      <a:pt x="142" y="635"/>
                    </a:lnTo>
                    <a:lnTo>
                      <a:pt x="1" y="988"/>
                    </a:lnTo>
                    <a:lnTo>
                      <a:pt x="1" y="1270"/>
                    </a:lnTo>
                    <a:lnTo>
                      <a:pt x="71" y="1622"/>
                    </a:lnTo>
                    <a:lnTo>
                      <a:pt x="283" y="1904"/>
                    </a:lnTo>
                    <a:lnTo>
                      <a:pt x="565" y="2045"/>
                    </a:lnTo>
                    <a:lnTo>
                      <a:pt x="988" y="2116"/>
                    </a:lnTo>
                    <a:lnTo>
                      <a:pt x="1270" y="2116"/>
                    </a:lnTo>
                    <a:lnTo>
                      <a:pt x="1552" y="2045"/>
                    </a:lnTo>
                    <a:lnTo>
                      <a:pt x="1763" y="1904"/>
                    </a:lnTo>
                    <a:lnTo>
                      <a:pt x="1904" y="1763"/>
                    </a:lnTo>
                    <a:lnTo>
                      <a:pt x="2045" y="1552"/>
                    </a:lnTo>
                    <a:lnTo>
                      <a:pt x="2115" y="1340"/>
                    </a:lnTo>
                    <a:lnTo>
                      <a:pt x="2115" y="917"/>
                    </a:lnTo>
                    <a:lnTo>
                      <a:pt x="2045" y="706"/>
                    </a:lnTo>
                    <a:lnTo>
                      <a:pt x="1974" y="494"/>
                    </a:lnTo>
                    <a:lnTo>
                      <a:pt x="1833" y="283"/>
                    </a:lnTo>
                    <a:lnTo>
                      <a:pt x="1693" y="142"/>
                    </a:lnTo>
                    <a:lnTo>
                      <a:pt x="1481" y="71"/>
                    </a:lnTo>
                    <a:lnTo>
                      <a:pt x="1270" y="1"/>
                    </a:lnTo>
                    <a:close/>
                  </a:path>
                </a:pathLst>
              </a:custGeom>
              <a:solidFill>
                <a:srgbClr val="97BFA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97" name="Google Shape;297;p6"/>
              <p:cNvSpPr/>
              <p:nvPr/>
            </p:nvSpPr>
            <p:spPr>
              <a:xfrm>
                <a:off x="3813500" y="1635475"/>
                <a:ext cx="35275" cy="40550"/>
              </a:xfrm>
              <a:custGeom>
                <a:avLst/>
                <a:gdLst/>
                <a:ahLst/>
                <a:cxnLst/>
                <a:rect l="l" t="t" r="r" b="b"/>
                <a:pathLst>
                  <a:path w="1411" h="1622" extrusionOk="0">
                    <a:moveTo>
                      <a:pt x="564" y="0"/>
                    </a:moveTo>
                    <a:lnTo>
                      <a:pt x="423" y="71"/>
                    </a:lnTo>
                    <a:lnTo>
                      <a:pt x="212" y="353"/>
                    </a:lnTo>
                    <a:lnTo>
                      <a:pt x="71" y="775"/>
                    </a:lnTo>
                    <a:lnTo>
                      <a:pt x="0" y="1198"/>
                    </a:lnTo>
                    <a:lnTo>
                      <a:pt x="71" y="1339"/>
                    </a:lnTo>
                    <a:lnTo>
                      <a:pt x="141" y="1480"/>
                    </a:lnTo>
                    <a:lnTo>
                      <a:pt x="282" y="1551"/>
                    </a:lnTo>
                    <a:lnTo>
                      <a:pt x="494" y="1621"/>
                    </a:lnTo>
                    <a:lnTo>
                      <a:pt x="705" y="1551"/>
                    </a:lnTo>
                    <a:lnTo>
                      <a:pt x="1058" y="1410"/>
                    </a:lnTo>
                    <a:lnTo>
                      <a:pt x="1269" y="1269"/>
                    </a:lnTo>
                    <a:lnTo>
                      <a:pt x="1340" y="1128"/>
                    </a:lnTo>
                    <a:lnTo>
                      <a:pt x="1410" y="916"/>
                    </a:lnTo>
                    <a:lnTo>
                      <a:pt x="1410" y="775"/>
                    </a:lnTo>
                    <a:lnTo>
                      <a:pt x="1199" y="493"/>
                    </a:lnTo>
                    <a:lnTo>
                      <a:pt x="987" y="212"/>
                    </a:lnTo>
                    <a:lnTo>
                      <a:pt x="846" y="71"/>
                    </a:lnTo>
                    <a:lnTo>
                      <a:pt x="705" y="0"/>
                    </a:lnTo>
                    <a:close/>
                  </a:path>
                </a:pathLst>
              </a:custGeom>
              <a:solidFill>
                <a:srgbClr val="97BFA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98" name="Google Shape;298;p6"/>
              <p:cNvSpPr/>
              <p:nvPr/>
            </p:nvSpPr>
            <p:spPr>
              <a:xfrm>
                <a:off x="3774725" y="1668950"/>
                <a:ext cx="51125" cy="45825"/>
              </a:xfrm>
              <a:custGeom>
                <a:avLst/>
                <a:gdLst/>
                <a:ahLst/>
                <a:cxnLst/>
                <a:rect l="l" t="t" r="r" b="b"/>
                <a:pathLst>
                  <a:path w="2045" h="1833" extrusionOk="0">
                    <a:moveTo>
                      <a:pt x="776" y="0"/>
                    </a:moveTo>
                    <a:lnTo>
                      <a:pt x="424" y="141"/>
                    </a:lnTo>
                    <a:lnTo>
                      <a:pt x="283" y="212"/>
                    </a:lnTo>
                    <a:lnTo>
                      <a:pt x="142" y="353"/>
                    </a:lnTo>
                    <a:lnTo>
                      <a:pt x="71" y="564"/>
                    </a:lnTo>
                    <a:lnTo>
                      <a:pt x="1" y="705"/>
                    </a:lnTo>
                    <a:lnTo>
                      <a:pt x="1" y="987"/>
                    </a:lnTo>
                    <a:lnTo>
                      <a:pt x="71" y="1199"/>
                    </a:lnTo>
                    <a:lnTo>
                      <a:pt x="283" y="1480"/>
                    </a:lnTo>
                    <a:lnTo>
                      <a:pt x="565" y="1692"/>
                    </a:lnTo>
                    <a:lnTo>
                      <a:pt x="917" y="1833"/>
                    </a:lnTo>
                    <a:lnTo>
                      <a:pt x="1551" y="1833"/>
                    </a:lnTo>
                    <a:lnTo>
                      <a:pt x="1833" y="1621"/>
                    </a:lnTo>
                    <a:lnTo>
                      <a:pt x="1904" y="1480"/>
                    </a:lnTo>
                    <a:lnTo>
                      <a:pt x="1974" y="1340"/>
                    </a:lnTo>
                    <a:lnTo>
                      <a:pt x="2045" y="917"/>
                    </a:lnTo>
                    <a:lnTo>
                      <a:pt x="1974" y="635"/>
                    </a:lnTo>
                    <a:lnTo>
                      <a:pt x="1904" y="423"/>
                    </a:lnTo>
                    <a:lnTo>
                      <a:pt x="1763" y="282"/>
                    </a:lnTo>
                    <a:lnTo>
                      <a:pt x="1551" y="141"/>
                    </a:lnTo>
                    <a:lnTo>
                      <a:pt x="1199" y="0"/>
                    </a:lnTo>
                    <a:close/>
                  </a:path>
                </a:pathLst>
              </a:custGeom>
              <a:solidFill>
                <a:srgbClr val="97BFA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sp>
          <p:nvSpPr>
            <p:cNvPr id="299" name="Google Shape;299;p6"/>
            <p:cNvSpPr/>
            <p:nvPr/>
          </p:nvSpPr>
          <p:spPr>
            <a:xfrm>
              <a:off x="1177875" y="2516525"/>
              <a:ext cx="652000" cy="1566525"/>
            </a:xfrm>
            <a:custGeom>
              <a:avLst/>
              <a:gdLst/>
              <a:ahLst/>
              <a:cxnLst/>
              <a:rect l="l" t="t" r="r" b="b"/>
              <a:pathLst>
                <a:path w="26080" h="62661" extrusionOk="0">
                  <a:moveTo>
                    <a:pt x="19525" y="13956"/>
                  </a:moveTo>
                  <a:lnTo>
                    <a:pt x="19807" y="14027"/>
                  </a:lnTo>
                  <a:lnTo>
                    <a:pt x="20088" y="14168"/>
                  </a:lnTo>
                  <a:lnTo>
                    <a:pt x="19595" y="14168"/>
                  </a:lnTo>
                  <a:lnTo>
                    <a:pt x="19243" y="14097"/>
                  </a:lnTo>
                  <a:lnTo>
                    <a:pt x="19313" y="14027"/>
                  </a:lnTo>
                  <a:lnTo>
                    <a:pt x="19313" y="13956"/>
                  </a:lnTo>
                  <a:close/>
                  <a:moveTo>
                    <a:pt x="16353" y="15366"/>
                  </a:moveTo>
                  <a:lnTo>
                    <a:pt x="16635" y="15507"/>
                  </a:lnTo>
                  <a:lnTo>
                    <a:pt x="16776" y="15648"/>
                  </a:lnTo>
                  <a:lnTo>
                    <a:pt x="16917" y="15930"/>
                  </a:lnTo>
                  <a:lnTo>
                    <a:pt x="16917" y="16353"/>
                  </a:lnTo>
                  <a:lnTo>
                    <a:pt x="16846" y="16423"/>
                  </a:lnTo>
                  <a:lnTo>
                    <a:pt x="16776" y="16564"/>
                  </a:lnTo>
                  <a:lnTo>
                    <a:pt x="16494" y="16705"/>
                  </a:lnTo>
                  <a:lnTo>
                    <a:pt x="16141" y="16776"/>
                  </a:lnTo>
                  <a:lnTo>
                    <a:pt x="15648" y="16846"/>
                  </a:lnTo>
                  <a:lnTo>
                    <a:pt x="14802" y="16917"/>
                  </a:lnTo>
                  <a:lnTo>
                    <a:pt x="14309" y="16846"/>
                  </a:lnTo>
                  <a:lnTo>
                    <a:pt x="13956" y="16776"/>
                  </a:lnTo>
                  <a:lnTo>
                    <a:pt x="13815" y="16635"/>
                  </a:lnTo>
                  <a:lnTo>
                    <a:pt x="13745" y="16494"/>
                  </a:lnTo>
                  <a:lnTo>
                    <a:pt x="13815" y="16282"/>
                  </a:lnTo>
                  <a:lnTo>
                    <a:pt x="14027" y="16141"/>
                  </a:lnTo>
                  <a:lnTo>
                    <a:pt x="14238" y="15930"/>
                  </a:lnTo>
                  <a:lnTo>
                    <a:pt x="14943" y="15577"/>
                  </a:lnTo>
                  <a:lnTo>
                    <a:pt x="15296" y="15436"/>
                  </a:lnTo>
                  <a:lnTo>
                    <a:pt x="15648" y="15366"/>
                  </a:lnTo>
                  <a:close/>
                  <a:moveTo>
                    <a:pt x="18397" y="17269"/>
                  </a:moveTo>
                  <a:lnTo>
                    <a:pt x="18820" y="17480"/>
                  </a:lnTo>
                  <a:lnTo>
                    <a:pt x="18890" y="17692"/>
                  </a:lnTo>
                  <a:lnTo>
                    <a:pt x="18890" y="17833"/>
                  </a:lnTo>
                  <a:lnTo>
                    <a:pt x="18820" y="17974"/>
                  </a:lnTo>
                  <a:lnTo>
                    <a:pt x="18749" y="18115"/>
                  </a:lnTo>
                  <a:lnTo>
                    <a:pt x="18326" y="18890"/>
                  </a:lnTo>
                  <a:lnTo>
                    <a:pt x="18044" y="19383"/>
                  </a:lnTo>
                  <a:lnTo>
                    <a:pt x="17763" y="19665"/>
                  </a:lnTo>
                  <a:lnTo>
                    <a:pt x="17551" y="19736"/>
                  </a:lnTo>
                  <a:lnTo>
                    <a:pt x="17340" y="19736"/>
                  </a:lnTo>
                  <a:lnTo>
                    <a:pt x="17199" y="19595"/>
                  </a:lnTo>
                  <a:lnTo>
                    <a:pt x="17128" y="19313"/>
                  </a:lnTo>
                  <a:lnTo>
                    <a:pt x="17058" y="18961"/>
                  </a:lnTo>
                  <a:lnTo>
                    <a:pt x="17128" y="18608"/>
                  </a:lnTo>
                  <a:lnTo>
                    <a:pt x="17199" y="18256"/>
                  </a:lnTo>
                  <a:lnTo>
                    <a:pt x="17340" y="17903"/>
                  </a:lnTo>
                  <a:lnTo>
                    <a:pt x="17481" y="17621"/>
                  </a:lnTo>
                  <a:lnTo>
                    <a:pt x="17763" y="17410"/>
                  </a:lnTo>
                  <a:lnTo>
                    <a:pt x="18044" y="17269"/>
                  </a:lnTo>
                  <a:close/>
                  <a:moveTo>
                    <a:pt x="13886" y="20441"/>
                  </a:moveTo>
                  <a:lnTo>
                    <a:pt x="13674" y="21005"/>
                  </a:lnTo>
                  <a:lnTo>
                    <a:pt x="13604" y="21568"/>
                  </a:lnTo>
                  <a:lnTo>
                    <a:pt x="13534" y="21850"/>
                  </a:lnTo>
                  <a:lnTo>
                    <a:pt x="13252" y="22344"/>
                  </a:lnTo>
                  <a:lnTo>
                    <a:pt x="13111" y="22555"/>
                  </a:lnTo>
                  <a:lnTo>
                    <a:pt x="12970" y="22696"/>
                  </a:lnTo>
                  <a:lnTo>
                    <a:pt x="12758" y="22767"/>
                  </a:lnTo>
                  <a:lnTo>
                    <a:pt x="12617" y="22696"/>
                  </a:lnTo>
                  <a:lnTo>
                    <a:pt x="12406" y="22485"/>
                  </a:lnTo>
                  <a:lnTo>
                    <a:pt x="12335" y="22344"/>
                  </a:lnTo>
                  <a:lnTo>
                    <a:pt x="12265" y="22132"/>
                  </a:lnTo>
                  <a:lnTo>
                    <a:pt x="12265" y="21921"/>
                  </a:lnTo>
                  <a:lnTo>
                    <a:pt x="12406" y="21639"/>
                  </a:lnTo>
                  <a:lnTo>
                    <a:pt x="12617" y="21287"/>
                  </a:lnTo>
                  <a:lnTo>
                    <a:pt x="12970" y="21005"/>
                  </a:lnTo>
                  <a:lnTo>
                    <a:pt x="13322" y="20723"/>
                  </a:lnTo>
                  <a:lnTo>
                    <a:pt x="13886" y="20441"/>
                  </a:lnTo>
                  <a:close/>
                  <a:moveTo>
                    <a:pt x="6979" y="22767"/>
                  </a:moveTo>
                  <a:lnTo>
                    <a:pt x="7401" y="22837"/>
                  </a:lnTo>
                  <a:lnTo>
                    <a:pt x="7824" y="23049"/>
                  </a:lnTo>
                  <a:lnTo>
                    <a:pt x="8247" y="23190"/>
                  </a:lnTo>
                  <a:lnTo>
                    <a:pt x="8811" y="23472"/>
                  </a:lnTo>
                  <a:lnTo>
                    <a:pt x="8600" y="23683"/>
                  </a:lnTo>
                  <a:lnTo>
                    <a:pt x="8247" y="23894"/>
                  </a:lnTo>
                  <a:lnTo>
                    <a:pt x="7754" y="24035"/>
                  </a:lnTo>
                  <a:lnTo>
                    <a:pt x="7260" y="24176"/>
                  </a:lnTo>
                  <a:lnTo>
                    <a:pt x="6767" y="24176"/>
                  </a:lnTo>
                  <a:lnTo>
                    <a:pt x="6415" y="24106"/>
                  </a:lnTo>
                  <a:lnTo>
                    <a:pt x="6274" y="23965"/>
                  </a:lnTo>
                  <a:lnTo>
                    <a:pt x="6203" y="23824"/>
                  </a:lnTo>
                  <a:lnTo>
                    <a:pt x="6133" y="23683"/>
                  </a:lnTo>
                  <a:lnTo>
                    <a:pt x="6133" y="23472"/>
                  </a:lnTo>
                  <a:lnTo>
                    <a:pt x="6203" y="23190"/>
                  </a:lnTo>
                  <a:lnTo>
                    <a:pt x="6274" y="23049"/>
                  </a:lnTo>
                  <a:lnTo>
                    <a:pt x="6415" y="22908"/>
                  </a:lnTo>
                  <a:lnTo>
                    <a:pt x="6556" y="22837"/>
                  </a:lnTo>
                  <a:lnTo>
                    <a:pt x="6979" y="22767"/>
                  </a:lnTo>
                  <a:close/>
                  <a:moveTo>
                    <a:pt x="9868" y="23965"/>
                  </a:moveTo>
                  <a:lnTo>
                    <a:pt x="9868" y="24247"/>
                  </a:lnTo>
                  <a:lnTo>
                    <a:pt x="9868" y="24458"/>
                  </a:lnTo>
                  <a:lnTo>
                    <a:pt x="9727" y="24317"/>
                  </a:lnTo>
                  <a:lnTo>
                    <a:pt x="9727" y="24247"/>
                  </a:lnTo>
                  <a:lnTo>
                    <a:pt x="9727" y="24106"/>
                  </a:lnTo>
                  <a:lnTo>
                    <a:pt x="9868" y="23965"/>
                  </a:lnTo>
                  <a:close/>
                  <a:moveTo>
                    <a:pt x="9868" y="24599"/>
                  </a:moveTo>
                  <a:lnTo>
                    <a:pt x="9939" y="26079"/>
                  </a:lnTo>
                  <a:lnTo>
                    <a:pt x="9868" y="26502"/>
                  </a:lnTo>
                  <a:lnTo>
                    <a:pt x="9798" y="26925"/>
                  </a:lnTo>
                  <a:lnTo>
                    <a:pt x="9657" y="27348"/>
                  </a:lnTo>
                  <a:lnTo>
                    <a:pt x="9445" y="27701"/>
                  </a:lnTo>
                  <a:lnTo>
                    <a:pt x="9234" y="27912"/>
                  </a:lnTo>
                  <a:lnTo>
                    <a:pt x="9023" y="27912"/>
                  </a:lnTo>
                  <a:lnTo>
                    <a:pt x="8952" y="27771"/>
                  </a:lnTo>
                  <a:lnTo>
                    <a:pt x="8882" y="27630"/>
                  </a:lnTo>
                  <a:lnTo>
                    <a:pt x="8670" y="27066"/>
                  </a:lnTo>
                  <a:lnTo>
                    <a:pt x="8670" y="26502"/>
                  </a:lnTo>
                  <a:lnTo>
                    <a:pt x="8741" y="26150"/>
                  </a:lnTo>
                  <a:lnTo>
                    <a:pt x="8952" y="25798"/>
                  </a:lnTo>
                  <a:lnTo>
                    <a:pt x="9164" y="25586"/>
                  </a:lnTo>
                  <a:lnTo>
                    <a:pt x="9657" y="25163"/>
                  </a:lnTo>
                  <a:lnTo>
                    <a:pt x="9798" y="24952"/>
                  </a:lnTo>
                  <a:lnTo>
                    <a:pt x="9868" y="24599"/>
                  </a:lnTo>
                  <a:close/>
                  <a:moveTo>
                    <a:pt x="19313" y="28335"/>
                  </a:moveTo>
                  <a:lnTo>
                    <a:pt x="19243" y="28687"/>
                  </a:lnTo>
                  <a:lnTo>
                    <a:pt x="19243" y="29040"/>
                  </a:lnTo>
                  <a:lnTo>
                    <a:pt x="19313" y="29181"/>
                  </a:lnTo>
                  <a:lnTo>
                    <a:pt x="19454" y="29322"/>
                  </a:lnTo>
                  <a:lnTo>
                    <a:pt x="19595" y="29392"/>
                  </a:lnTo>
                  <a:lnTo>
                    <a:pt x="19807" y="29392"/>
                  </a:lnTo>
                  <a:lnTo>
                    <a:pt x="19313" y="30238"/>
                  </a:lnTo>
                  <a:lnTo>
                    <a:pt x="19031" y="30661"/>
                  </a:lnTo>
                  <a:lnTo>
                    <a:pt x="18679" y="31084"/>
                  </a:lnTo>
                  <a:lnTo>
                    <a:pt x="18538" y="31013"/>
                  </a:lnTo>
                  <a:lnTo>
                    <a:pt x="18397" y="30872"/>
                  </a:lnTo>
                  <a:lnTo>
                    <a:pt x="18326" y="30731"/>
                  </a:lnTo>
                  <a:lnTo>
                    <a:pt x="18256" y="30590"/>
                  </a:lnTo>
                  <a:lnTo>
                    <a:pt x="18326" y="30168"/>
                  </a:lnTo>
                  <a:lnTo>
                    <a:pt x="18467" y="29745"/>
                  </a:lnTo>
                  <a:lnTo>
                    <a:pt x="18679" y="29251"/>
                  </a:lnTo>
                  <a:lnTo>
                    <a:pt x="18961" y="28899"/>
                  </a:lnTo>
                  <a:lnTo>
                    <a:pt x="19313" y="28335"/>
                  </a:lnTo>
                  <a:close/>
                  <a:moveTo>
                    <a:pt x="21569" y="28758"/>
                  </a:moveTo>
                  <a:lnTo>
                    <a:pt x="22062" y="28969"/>
                  </a:lnTo>
                  <a:lnTo>
                    <a:pt x="22555" y="29181"/>
                  </a:lnTo>
                  <a:lnTo>
                    <a:pt x="23049" y="29533"/>
                  </a:lnTo>
                  <a:lnTo>
                    <a:pt x="23472" y="29886"/>
                  </a:lnTo>
                  <a:lnTo>
                    <a:pt x="23754" y="30238"/>
                  </a:lnTo>
                  <a:lnTo>
                    <a:pt x="23824" y="30450"/>
                  </a:lnTo>
                  <a:lnTo>
                    <a:pt x="23824" y="30661"/>
                  </a:lnTo>
                  <a:lnTo>
                    <a:pt x="23754" y="30872"/>
                  </a:lnTo>
                  <a:lnTo>
                    <a:pt x="23613" y="31013"/>
                  </a:lnTo>
                  <a:lnTo>
                    <a:pt x="23401" y="31225"/>
                  </a:lnTo>
                  <a:lnTo>
                    <a:pt x="23190" y="31366"/>
                  </a:lnTo>
                  <a:lnTo>
                    <a:pt x="22908" y="31436"/>
                  </a:lnTo>
                  <a:lnTo>
                    <a:pt x="22696" y="31366"/>
                  </a:lnTo>
                  <a:lnTo>
                    <a:pt x="22485" y="31295"/>
                  </a:lnTo>
                  <a:lnTo>
                    <a:pt x="22203" y="31154"/>
                  </a:lnTo>
                  <a:lnTo>
                    <a:pt x="21780" y="30802"/>
                  </a:lnTo>
                  <a:lnTo>
                    <a:pt x="21428" y="30309"/>
                  </a:lnTo>
                  <a:lnTo>
                    <a:pt x="21216" y="29745"/>
                  </a:lnTo>
                  <a:lnTo>
                    <a:pt x="21146" y="29251"/>
                  </a:lnTo>
                  <a:lnTo>
                    <a:pt x="21146" y="28969"/>
                  </a:lnTo>
                  <a:lnTo>
                    <a:pt x="21216" y="28758"/>
                  </a:lnTo>
                  <a:close/>
                  <a:moveTo>
                    <a:pt x="20934" y="33410"/>
                  </a:moveTo>
                  <a:lnTo>
                    <a:pt x="21075" y="33692"/>
                  </a:lnTo>
                  <a:lnTo>
                    <a:pt x="21133" y="33749"/>
                  </a:lnTo>
                  <a:lnTo>
                    <a:pt x="21005" y="34326"/>
                  </a:lnTo>
                  <a:lnTo>
                    <a:pt x="20511" y="34467"/>
                  </a:lnTo>
                  <a:lnTo>
                    <a:pt x="20018" y="34538"/>
                  </a:lnTo>
                  <a:lnTo>
                    <a:pt x="20018" y="34538"/>
                  </a:lnTo>
                  <a:lnTo>
                    <a:pt x="20159" y="34185"/>
                  </a:lnTo>
                  <a:lnTo>
                    <a:pt x="20441" y="33903"/>
                  </a:lnTo>
                  <a:lnTo>
                    <a:pt x="20934" y="33410"/>
                  </a:lnTo>
                  <a:close/>
                  <a:moveTo>
                    <a:pt x="22767" y="34115"/>
                  </a:moveTo>
                  <a:lnTo>
                    <a:pt x="23260" y="34185"/>
                  </a:lnTo>
                  <a:lnTo>
                    <a:pt x="23754" y="34256"/>
                  </a:lnTo>
                  <a:lnTo>
                    <a:pt x="24247" y="34467"/>
                  </a:lnTo>
                  <a:lnTo>
                    <a:pt x="24670" y="34749"/>
                  </a:lnTo>
                  <a:lnTo>
                    <a:pt x="24811" y="34890"/>
                  </a:lnTo>
                  <a:lnTo>
                    <a:pt x="24881" y="35031"/>
                  </a:lnTo>
                  <a:lnTo>
                    <a:pt x="24881" y="35172"/>
                  </a:lnTo>
                  <a:lnTo>
                    <a:pt x="24811" y="35313"/>
                  </a:lnTo>
                  <a:lnTo>
                    <a:pt x="24599" y="35454"/>
                  </a:lnTo>
                  <a:lnTo>
                    <a:pt x="24247" y="35524"/>
                  </a:lnTo>
                  <a:lnTo>
                    <a:pt x="23824" y="35454"/>
                  </a:lnTo>
                  <a:lnTo>
                    <a:pt x="23613" y="35383"/>
                  </a:lnTo>
                  <a:lnTo>
                    <a:pt x="23401" y="35242"/>
                  </a:lnTo>
                  <a:lnTo>
                    <a:pt x="23190" y="35031"/>
                  </a:lnTo>
                  <a:lnTo>
                    <a:pt x="23049" y="34820"/>
                  </a:lnTo>
                  <a:lnTo>
                    <a:pt x="22837" y="34467"/>
                  </a:lnTo>
                  <a:lnTo>
                    <a:pt x="22767" y="34115"/>
                  </a:lnTo>
                  <a:close/>
                  <a:moveTo>
                    <a:pt x="7260" y="35877"/>
                  </a:moveTo>
                  <a:lnTo>
                    <a:pt x="6626" y="36723"/>
                  </a:lnTo>
                  <a:lnTo>
                    <a:pt x="5851" y="37498"/>
                  </a:lnTo>
                  <a:lnTo>
                    <a:pt x="5146" y="37991"/>
                  </a:lnTo>
                  <a:lnTo>
                    <a:pt x="4441" y="38485"/>
                  </a:lnTo>
                  <a:lnTo>
                    <a:pt x="4723" y="38273"/>
                  </a:lnTo>
                  <a:lnTo>
                    <a:pt x="4935" y="37991"/>
                  </a:lnTo>
                  <a:lnTo>
                    <a:pt x="5569" y="37216"/>
                  </a:lnTo>
                  <a:lnTo>
                    <a:pt x="5921" y="36793"/>
                  </a:lnTo>
                  <a:lnTo>
                    <a:pt x="6344" y="36370"/>
                  </a:lnTo>
                  <a:lnTo>
                    <a:pt x="6767" y="36088"/>
                  </a:lnTo>
                  <a:lnTo>
                    <a:pt x="7260" y="35877"/>
                  </a:lnTo>
                  <a:close/>
                  <a:moveTo>
                    <a:pt x="21639" y="37568"/>
                  </a:moveTo>
                  <a:lnTo>
                    <a:pt x="21569" y="37921"/>
                  </a:lnTo>
                  <a:lnTo>
                    <a:pt x="21357" y="38344"/>
                  </a:lnTo>
                  <a:lnTo>
                    <a:pt x="20934" y="38978"/>
                  </a:lnTo>
                  <a:lnTo>
                    <a:pt x="20723" y="39331"/>
                  </a:lnTo>
                  <a:lnTo>
                    <a:pt x="20511" y="39612"/>
                  </a:lnTo>
                  <a:lnTo>
                    <a:pt x="20229" y="39824"/>
                  </a:lnTo>
                  <a:lnTo>
                    <a:pt x="19948" y="40035"/>
                  </a:lnTo>
                  <a:lnTo>
                    <a:pt x="19807" y="40035"/>
                  </a:lnTo>
                  <a:lnTo>
                    <a:pt x="19736" y="39894"/>
                  </a:lnTo>
                  <a:lnTo>
                    <a:pt x="19736" y="39824"/>
                  </a:lnTo>
                  <a:lnTo>
                    <a:pt x="19807" y="39612"/>
                  </a:lnTo>
                  <a:lnTo>
                    <a:pt x="20088" y="39260"/>
                  </a:lnTo>
                  <a:lnTo>
                    <a:pt x="20441" y="38767"/>
                  </a:lnTo>
                  <a:lnTo>
                    <a:pt x="21287" y="37921"/>
                  </a:lnTo>
                  <a:lnTo>
                    <a:pt x="21639" y="37568"/>
                  </a:lnTo>
                  <a:close/>
                  <a:moveTo>
                    <a:pt x="7754" y="38203"/>
                  </a:moveTo>
                  <a:lnTo>
                    <a:pt x="7824" y="38767"/>
                  </a:lnTo>
                  <a:lnTo>
                    <a:pt x="7824" y="39331"/>
                  </a:lnTo>
                  <a:lnTo>
                    <a:pt x="7824" y="39894"/>
                  </a:lnTo>
                  <a:lnTo>
                    <a:pt x="7683" y="40388"/>
                  </a:lnTo>
                  <a:lnTo>
                    <a:pt x="7613" y="40811"/>
                  </a:lnTo>
                  <a:lnTo>
                    <a:pt x="7331" y="41163"/>
                  </a:lnTo>
                  <a:lnTo>
                    <a:pt x="7260" y="41234"/>
                  </a:lnTo>
                  <a:lnTo>
                    <a:pt x="7190" y="41163"/>
                  </a:lnTo>
                  <a:lnTo>
                    <a:pt x="7120" y="40952"/>
                  </a:lnTo>
                  <a:lnTo>
                    <a:pt x="7120" y="40529"/>
                  </a:lnTo>
                  <a:lnTo>
                    <a:pt x="7260" y="39965"/>
                  </a:lnTo>
                  <a:lnTo>
                    <a:pt x="7542" y="38837"/>
                  </a:lnTo>
                  <a:lnTo>
                    <a:pt x="7754" y="38203"/>
                  </a:lnTo>
                  <a:close/>
                  <a:moveTo>
                    <a:pt x="22908" y="38203"/>
                  </a:moveTo>
                  <a:lnTo>
                    <a:pt x="23472" y="38555"/>
                  </a:lnTo>
                  <a:lnTo>
                    <a:pt x="23824" y="38908"/>
                  </a:lnTo>
                  <a:lnTo>
                    <a:pt x="24036" y="39260"/>
                  </a:lnTo>
                  <a:lnTo>
                    <a:pt x="24106" y="39612"/>
                  </a:lnTo>
                  <a:lnTo>
                    <a:pt x="24106" y="40035"/>
                  </a:lnTo>
                  <a:lnTo>
                    <a:pt x="23965" y="40317"/>
                  </a:lnTo>
                  <a:lnTo>
                    <a:pt x="23754" y="40670"/>
                  </a:lnTo>
                  <a:lnTo>
                    <a:pt x="23542" y="40952"/>
                  </a:lnTo>
                  <a:lnTo>
                    <a:pt x="23331" y="41163"/>
                  </a:lnTo>
                  <a:lnTo>
                    <a:pt x="23049" y="41304"/>
                  </a:lnTo>
                  <a:lnTo>
                    <a:pt x="22767" y="41375"/>
                  </a:lnTo>
                  <a:lnTo>
                    <a:pt x="22555" y="41375"/>
                  </a:lnTo>
                  <a:lnTo>
                    <a:pt x="22414" y="41234"/>
                  </a:lnTo>
                  <a:lnTo>
                    <a:pt x="22344" y="41022"/>
                  </a:lnTo>
                  <a:lnTo>
                    <a:pt x="22344" y="40670"/>
                  </a:lnTo>
                  <a:lnTo>
                    <a:pt x="22414" y="40247"/>
                  </a:lnTo>
                  <a:lnTo>
                    <a:pt x="22696" y="39190"/>
                  </a:lnTo>
                  <a:lnTo>
                    <a:pt x="22908" y="38203"/>
                  </a:lnTo>
                  <a:close/>
                  <a:moveTo>
                    <a:pt x="3102" y="42784"/>
                  </a:moveTo>
                  <a:lnTo>
                    <a:pt x="3172" y="42925"/>
                  </a:lnTo>
                  <a:lnTo>
                    <a:pt x="3172" y="43137"/>
                  </a:lnTo>
                  <a:lnTo>
                    <a:pt x="2961" y="43630"/>
                  </a:lnTo>
                  <a:lnTo>
                    <a:pt x="2538" y="44405"/>
                  </a:lnTo>
                  <a:lnTo>
                    <a:pt x="1904" y="44828"/>
                  </a:lnTo>
                  <a:lnTo>
                    <a:pt x="1481" y="44828"/>
                  </a:lnTo>
                  <a:lnTo>
                    <a:pt x="1481" y="44687"/>
                  </a:lnTo>
                  <a:lnTo>
                    <a:pt x="1622" y="44405"/>
                  </a:lnTo>
                  <a:lnTo>
                    <a:pt x="1904" y="43983"/>
                  </a:lnTo>
                  <a:lnTo>
                    <a:pt x="2256" y="43489"/>
                  </a:lnTo>
                  <a:lnTo>
                    <a:pt x="2679" y="43066"/>
                  </a:lnTo>
                  <a:lnTo>
                    <a:pt x="3102" y="42784"/>
                  </a:lnTo>
                  <a:close/>
                  <a:moveTo>
                    <a:pt x="4441" y="43419"/>
                  </a:moveTo>
                  <a:lnTo>
                    <a:pt x="4935" y="43771"/>
                  </a:lnTo>
                  <a:lnTo>
                    <a:pt x="5075" y="43912"/>
                  </a:lnTo>
                  <a:lnTo>
                    <a:pt x="5146" y="44194"/>
                  </a:lnTo>
                  <a:lnTo>
                    <a:pt x="5146" y="44405"/>
                  </a:lnTo>
                  <a:lnTo>
                    <a:pt x="5146" y="44617"/>
                  </a:lnTo>
                  <a:lnTo>
                    <a:pt x="5005" y="45110"/>
                  </a:lnTo>
                  <a:lnTo>
                    <a:pt x="4794" y="45392"/>
                  </a:lnTo>
                  <a:lnTo>
                    <a:pt x="4653" y="45463"/>
                  </a:lnTo>
                  <a:lnTo>
                    <a:pt x="4512" y="45463"/>
                  </a:lnTo>
                  <a:lnTo>
                    <a:pt x="4441" y="45392"/>
                  </a:lnTo>
                  <a:lnTo>
                    <a:pt x="4300" y="45251"/>
                  </a:lnTo>
                  <a:lnTo>
                    <a:pt x="4300" y="44969"/>
                  </a:lnTo>
                  <a:lnTo>
                    <a:pt x="4300" y="44617"/>
                  </a:lnTo>
                  <a:lnTo>
                    <a:pt x="4300" y="44053"/>
                  </a:lnTo>
                  <a:lnTo>
                    <a:pt x="4441" y="43419"/>
                  </a:lnTo>
                  <a:close/>
                  <a:moveTo>
                    <a:pt x="12688" y="43912"/>
                  </a:moveTo>
                  <a:lnTo>
                    <a:pt x="13322" y="44053"/>
                  </a:lnTo>
                  <a:lnTo>
                    <a:pt x="13956" y="44335"/>
                  </a:lnTo>
                  <a:lnTo>
                    <a:pt x="14450" y="44687"/>
                  </a:lnTo>
                  <a:lnTo>
                    <a:pt x="14661" y="44899"/>
                  </a:lnTo>
                  <a:lnTo>
                    <a:pt x="14873" y="45181"/>
                  </a:lnTo>
                  <a:lnTo>
                    <a:pt x="14943" y="45322"/>
                  </a:lnTo>
                  <a:lnTo>
                    <a:pt x="15014" y="45392"/>
                  </a:lnTo>
                  <a:lnTo>
                    <a:pt x="15014" y="45533"/>
                  </a:lnTo>
                  <a:lnTo>
                    <a:pt x="14873" y="45674"/>
                  </a:lnTo>
                  <a:lnTo>
                    <a:pt x="14661" y="45674"/>
                  </a:lnTo>
                  <a:lnTo>
                    <a:pt x="14379" y="45533"/>
                  </a:lnTo>
                  <a:lnTo>
                    <a:pt x="14027" y="45322"/>
                  </a:lnTo>
                  <a:lnTo>
                    <a:pt x="13674" y="45040"/>
                  </a:lnTo>
                  <a:lnTo>
                    <a:pt x="13040" y="44405"/>
                  </a:lnTo>
                  <a:lnTo>
                    <a:pt x="12688" y="43912"/>
                  </a:lnTo>
                  <a:close/>
                  <a:moveTo>
                    <a:pt x="12617" y="46168"/>
                  </a:moveTo>
                  <a:lnTo>
                    <a:pt x="12688" y="46238"/>
                  </a:lnTo>
                  <a:lnTo>
                    <a:pt x="12688" y="46520"/>
                  </a:lnTo>
                  <a:lnTo>
                    <a:pt x="12688" y="46872"/>
                  </a:lnTo>
                  <a:lnTo>
                    <a:pt x="12547" y="47859"/>
                  </a:lnTo>
                  <a:lnTo>
                    <a:pt x="12406" y="48353"/>
                  </a:lnTo>
                  <a:lnTo>
                    <a:pt x="12265" y="48705"/>
                  </a:lnTo>
                  <a:lnTo>
                    <a:pt x="12053" y="48987"/>
                  </a:lnTo>
                  <a:lnTo>
                    <a:pt x="11912" y="49057"/>
                  </a:lnTo>
                  <a:lnTo>
                    <a:pt x="11771" y="49057"/>
                  </a:lnTo>
                  <a:lnTo>
                    <a:pt x="11701" y="48987"/>
                  </a:lnTo>
                  <a:lnTo>
                    <a:pt x="11701" y="48916"/>
                  </a:lnTo>
                  <a:lnTo>
                    <a:pt x="11701" y="48494"/>
                  </a:lnTo>
                  <a:lnTo>
                    <a:pt x="11771" y="48000"/>
                  </a:lnTo>
                  <a:lnTo>
                    <a:pt x="11983" y="47436"/>
                  </a:lnTo>
                  <a:lnTo>
                    <a:pt x="12194" y="46872"/>
                  </a:lnTo>
                  <a:lnTo>
                    <a:pt x="12406" y="46449"/>
                  </a:lnTo>
                  <a:lnTo>
                    <a:pt x="12547" y="46238"/>
                  </a:lnTo>
                  <a:lnTo>
                    <a:pt x="12617" y="46168"/>
                  </a:lnTo>
                  <a:close/>
                  <a:moveTo>
                    <a:pt x="2186" y="49128"/>
                  </a:moveTo>
                  <a:lnTo>
                    <a:pt x="2256" y="49692"/>
                  </a:lnTo>
                  <a:lnTo>
                    <a:pt x="2186" y="49833"/>
                  </a:lnTo>
                  <a:lnTo>
                    <a:pt x="2115" y="49974"/>
                  </a:lnTo>
                  <a:lnTo>
                    <a:pt x="1904" y="50185"/>
                  </a:lnTo>
                  <a:lnTo>
                    <a:pt x="1622" y="50256"/>
                  </a:lnTo>
                  <a:lnTo>
                    <a:pt x="1340" y="50185"/>
                  </a:lnTo>
                  <a:lnTo>
                    <a:pt x="1128" y="49974"/>
                  </a:lnTo>
                  <a:lnTo>
                    <a:pt x="987" y="49762"/>
                  </a:lnTo>
                  <a:lnTo>
                    <a:pt x="987" y="49621"/>
                  </a:lnTo>
                  <a:lnTo>
                    <a:pt x="1058" y="49480"/>
                  </a:lnTo>
                  <a:lnTo>
                    <a:pt x="1269" y="49128"/>
                  </a:lnTo>
                  <a:lnTo>
                    <a:pt x="1481" y="49269"/>
                  </a:lnTo>
                  <a:lnTo>
                    <a:pt x="1692" y="49410"/>
                  </a:lnTo>
                  <a:lnTo>
                    <a:pt x="1904" y="49339"/>
                  </a:lnTo>
                  <a:lnTo>
                    <a:pt x="2186" y="49128"/>
                  </a:lnTo>
                  <a:close/>
                  <a:moveTo>
                    <a:pt x="14732" y="49551"/>
                  </a:moveTo>
                  <a:lnTo>
                    <a:pt x="16423" y="50185"/>
                  </a:lnTo>
                  <a:lnTo>
                    <a:pt x="16635" y="50185"/>
                  </a:lnTo>
                  <a:lnTo>
                    <a:pt x="16705" y="50256"/>
                  </a:lnTo>
                  <a:lnTo>
                    <a:pt x="16705" y="50397"/>
                  </a:lnTo>
                  <a:lnTo>
                    <a:pt x="16635" y="50538"/>
                  </a:lnTo>
                  <a:lnTo>
                    <a:pt x="16141" y="50538"/>
                  </a:lnTo>
                  <a:lnTo>
                    <a:pt x="15859" y="50467"/>
                  </a:lnTo>
                  <a:lnTo>
                    <a:pt x="15578" y="50256"/>
                  </a:lnTo>
                  <a:lnTo>
                    <a:pt x="15155" y="49903"/>
                  </a:lnTo>
                  <a:lnTo>
                    <a:pt x="14732" y="49551"/>
                  </a:lnTo>
                  <a:close/>
                  <a:moveTo>
                    <a:pt x="11208" y="42925"/>
                  </a:moveTo>
                  <a:lnTo>
                    <a:pt x="12194" y="45040"/>
                  </a:lnTo>
                  <a:lnTo>
                    <a:pt x="12194" y="45392"/>
                  </a:lnTo>
                  <a:lnTo>
                    <a:pt x="12194" y="45674"/>
                  </a:lnTo>
                  <a:lnTo>
                    <a:pt x="12265" y="46027"/>
                  </a:lnTo>
                  <a:lnTo>
                    <a:pt x="12194" y="46379"/>
                  </a:lnTo>
                  <a:lnTo>
                    <a:pt x="12124" y="46661"/>
                  </a:lnTo>
                  <a:lnTo>
                    <a:pt x="11912" y="46943"/>
                  </a:lnTo>
                  <a:lnTo>
                    <a:pt x="11419" y="47507"/>
                  </a:lnTo>
                  <a:lnTo>
                    <a:pt x="11208" y="47789"/>
                  </a:lnTo>
                  <a:lnTo>
                    <a:pt x="10996" y="48071"/>
                  </a:lnTo>
                  <a:lnTo>
                    <a:pt x="10855" y="48423"/>
                  </a:lnTo>
                  <a:lnTo>
                    <a:pt x="10785" y="48775"/>
                  </a:lnTo>
                  <a:lnTo>
                    <a:pt x="10855" y="49128"/>
                  </a:lnTo>
                  <a:lnTo>
                    <a:pt x="10926" y="49410"/>
                  </a:lnTo>
                  <a:lnTo>
                    <a:pt x="10996" y="49621"/>
                  </a:lnTo>
                  <a:lnTo>
                    <a:pt x="11137" y="49833"/>
                  </a:lnTo>
                  <a:lnTo>
                    <a:pt x="11278" y="49974"/>
                  </a:lnTo>
                  <a:lnTo>
                    <a:pt x="11419" y="50115"/>
                  </a:lnTo>
                  <a:lnTo>
                    <a:pt x="11560" y="50185"/>
                  </a:lnTo>
                  <a:lnTo>
                    <a:pt x="11771" y="50256"/>
                  </a:lnTo>
                  <a:lnTo>
                    <a:pt x="12194" y="50185"/>
                  </a:lnTo>
                  <a:lnTo>
                    <a:pt x="12617" y="49974"/>
                  </a:lnTo>
                  <a:lnTo>
                    <a:pt x="13040" y="49621"/>
                  </a:lnTo>
                  <a:lnTo>
                    <a:pt x="13322" y="49057"/>
                  </a:lnTo>
                  <a:lnTo>
                    <a:pt x="13674" y="50326"/>
                  </a:lnTo>
                  <a:lnTo>
                    <a:pt x="13815" y="51031"/>
                  </a:lnTo>
                  <a:lnTo>
                    <a:pt x="13886" y="51524"/>
                  </a:lnTo>
                  <a:lnTo>
                    <a:pt x="13745" y="51947"/>
                  </a:lnTo>
                  <a:lnTo>
                    <a:pt x="13393" y="52864"/>
                  </a:lnTo>
                  <a:lnTo>
                    <a:pt x="13252" y="53286"/>
                  </a:lnTo>
                  <a:lnTo>
                    <a:pt x="13040" y="53568"/>
                  </a:lnTo>
                  <a:lnTo>
                    <a:pt x="12899" y="53639"/>
                  </a:lnTo>
                  <a:lnTo>
                    <a:pt x="12829" y="53709"/>
                  </a:lnTo>
                  <a:lnTo>
                    <a:pt x="12758" y="53639"/>
                  </a:lnTo>
                  <a:lnTo>
                    <a:pt x="12688" y="53498"/>
                  </a:lnTo>
                  <a:lnTo>
                    <a:pt x="12617" y="53286"/>
                  </a:lnTo>
                  <a:lnTo>
                    <a:pt x="12688" y="52934"/>
                  </a:lnTo>
                  <a:lnTo>
                    <a:pt x="12899" y="52159"/>
                  </a:lnTo>
                  <a:lnTo>
                    <a:pt x="13181" y="51454"/>
                  </a:lnTo>
                  <a:lnTo>
                    <a:pt x="13393" y="51101"/>
                  </a:lnTo>
                  <a:lnTo>
                    <a:pt x="13040" y="51383"/>
                  </a:lnTo>
                  <a:lnTo>
                    <a:pt x="12688" y="51665"/>
                  </a:lnTo>
                  <a:lnTo>
                    <a:pt x="12335" y="52018"/>
                  </a:lnTo>
                  <a:lnTo>
                    <a:pt x="12053" y="52441"/>
                  </a:lnTo>
                  <a:lnTo>
                    <a:pt x="11912" y="52229"/>
                  </a:lnTo>
                  <a:lnTo>
                    <a:pt x="11701" y="52088"/>
                  </a:lnTo>
                  <a:lnTo>
                    <a:pt x="11278" y="51736"/>
                  </a:lnTo>
                  <a:lnTo>
                    <a:pt x="10855" y="51454"/>
                  </a:lnTo>
                  <a:lnTo>
                    <a:pt x="10714" y="51242"/>
                  </a:lnTo>
                  <a:lnTo>
                    <a:pt x="10573" y="51101"/>
                  </a:lnTo>
                  <a:lnTo>
                    <a:pt x="10503" y="50820"/>
                  </a:lnTo>
                  <a:lnTo>
                    <a:pt x="10432" y="50397"/>
                  </a:lnTo>
                  <a:lnTo>
                    <a:pt x="10432" y="49480"/>
                  </a:lnTo>
                  <a:lnTo>
                    <a:pt x="10644" y="47859"/>
                  </a:lnTo>
                  <a:lnTo>
                    <a:pt x="10855" y="45392"/>
                  </a:lnTo>
                  <a:lnTo>
                    <a:pt x="10996" y="44194"/>
                  </a:lnTo>
                  <a:lnTo>
                    <a:pt x="11208" y="42925"/>
                  </a:lnTo>
                  <a:close/>
                  <a:moveTo>
                    <a:pt x="10573" y="52441"/>
                  </a:moveTo>
                  <a:lnTo>
                    <a:pt x="11067" y="52934"/>
                  </a:lnTo>
                  <a:lnTo>
                    <a:pt x="11349" y="53498"/>
                  </a:lnTo>
                  <a:lnTo>
                    <a:pt x="11630" y="54062"/>
                  </a:lnTo>
                  <a:lnTo>
                    <a:pt x="11701" y="54696"/>
                  </a:lnTo>
                  <a:lnTo>
                    <a:pt x="10644" y="54273"/>
                  </a:lnTo>
                  <a:lnTo>
                    <a:pt x="10573" y="52441"/>
                  </a:lnTo>
                  <a:close/>
                  <a:moveTo>
                    <a:pt x="8655" y="54760"/>
                  </a:moveTo>
                  <a:lnTo>
                    <a:pt x="8600" y="55260"/>
                  </a:lnTo>
                  <a:lnTo>
                    <a:pt x="8388" y="56106"/>
                  </a:lnTo>
                  <a:lnTo>
                    <a:pt x="8177" y="56811"/>
                  </a:lnTo>
                  <a:lnTo>
                    <a:pt x="7965" y="57375"/>
                  </a:lnTo>
                  <a:lnTo>
                    <a:pt x="7824" y="57586"/>
                  </a:lnTo>
                  <a:lnTo>
                    <a:pt x="7683" y="57727"/>
                  </a:lnTo>
                  <a:lnTo>
                    <a:pt x="7472" y="57797"/>
                  </a:lnTo>
                  <a:lnTo>
                    <a:pt x="7331" y="57868"/>
                  </a:lnTo>
                  <a:lnTo>
                    <a:pt x="7120" y="57868"/>
                  </a:lnTo>
                  <a:lnTo>
                    <a:pt x="6908" y="57727"/>
                  </a:lnTo>
                  <a:lnTo>
                    <a:pt x="6838" y="57656"/>
                  </a:lnTo>
                  <a:lnTo>
                    <a:pt x="6908" y="57516"/>
                  </a:lnTo>
                  <a:lnTo>
                    <a:pt x="7049" y="57163"/>
                  </a:lnTo>
                  <a:lnTo>
                    <a:pt x="7683" y="56035"/>
                  </a:lnTo>
                  <a:lnTo>
                    <a:pt x="8655" y="54760"/>
                  </a:lnTo>
                  <a:close/>
                  <a:moveTo>
                    <a:pt x="10714" y="58361"/>
                  </a:moveTo>
                  <a:lnTo>
                    <a:pt x="10926" y="59066"/>
                  </a:lnTo>
                  <a:lnTo>
                    <a:pt x="10926" y="59771"/>
                  </a:lnTo>
                  <a:lnTo>
                    <a:pt x="10785" y="60476"/>
                  </a:lnTo>
                  <a:lnTo>
                    <a:pt x="10714" y="60828"/>
                  </a:lnTo>
                  <a:lnTo>
                    <a:pt x="10503" y="61181"/>
                  </a:lnTo>
                  <a:lnTo>
                    <a:pt x="10221" y="61533"/>
                  </a:lnTo>
                  <a:lnTo>
                    <a:pt x="10080" y="61604"/>
                  </a:lnTo>
                  <a:lnTo>
                    <a:pt x="10009" y="61674"/>
                  </a:lnTo>
                  <a:lnTo>
                    <a:pt x="9868" y="61674"/>
                  </a:lnTo>
                  <a:lnTo>
                    <a:pt x="9798" y="61604"/>
                  </a:lnTo>
                  <a:lnTo>
                    <a:pt x="9586" y="61392"/>
                  </a:lnTo>
                  <a:lnTo>
                    <a:pt x="9445" y="61040"/>
                  </a:lnTo>
                  <a:lnTo>
                    <a:pt x="9304" y="60687"/>
                  </a:lnTo>
                  <a:lnTo>
                    <a:pt x="9234" y="60053"/>
                  </a:lnTo>
                  <a:lnTo>
                    <a:pt x="9304" y="59419"/>
                  </a:lnTo>
                  <a:lnTo>
                    <a:pt x="9375" y="59066"/>
                  </a:lnTo>
                  <a:lnTo>
                    <a:pt x="9516" y="58855"/>
                  </a:lnTo>
                  <a:lnTo>
                    <a:pt x="9727" y="58784"/>
                  </a:lnTo>
                  <a:lnTo>
                    <a:pt x="10221" y="58714"/>
                  </a:lnTo>
                  <a:lnTo>
                    <a:pt x="10432" y="58643"/>
                  </a:lnTo>
                  <a:lnTo>
                    <a:pt x="10714" y="58361"/>
                  </a:lnTo>
                  <a:close/>
                  <a:moveTo>
                    <a:pt x="24458" y="0"/>
                  </a:moveTo>
                  <a:lnTo>
                    <a:pt x="24599" y="3736"/>
                  </a:lnTo>
                  <a:lnTo>
                    <a:pt x="24670" y="6485"/>
                  </a:lnTo>
                  <a:lnTo>
                    <a:pt x="24599" y="7965"/>
                  </a:lnTo>
                  <a:lnTo>
                    <a:pt x="24247" y="9727"/>
                  </a:lnTo>
                  <a:lnTo>
                    <a:pt x="24036" y="10573"/>
                  </a:lnTo>
                  <a:lnTo>
                    <a:pt x="23754" y="11278"/>
                  </a:lnTo>
                  <a:lnTo>
                    <a:pt x="23401" y="11983"/>
                  </a:lnTo>
                  <a:lnTo>
                    <a:pt x="22978" y="12617"/>
                  </a:lnTo>
                  <a:lnTo>
                    <a:pt x="22414" y="13251"/>
                  </a:lnTo>
                  <a:lnTo>
                    <a:pt x="21780" y="13886"/>
                  </a:lnTo>
                  <a:lnTo>
                    <a:pt x="21639" y="13674"/>
                  </a:lnTo>
                  <a:lnTo>
                    <a:pt x="21498" y="13463"/>
                  </a:lnTo>
                  <a:lnTo>
                    <a:pt x="21005" y="13110"/>
                  </a:lnTo>
                  <a:lnTo>
                    <a:pt x="20441" y="12899"/>
                  </a:lnTo>
                  <a:lnTo>
                    <a:pt x="19807" y="12758"/>
                  </a:lnTo>
                  <a:lnTo>
                    <a:pt x="19243" y="12758"/>
                  </a:lnTo>
                  <a:lnTo>
                    <a:pt x="18961" y="12828"/>
                  </a:lnTo>
                  <a:lnTo>
                    <a:pt x="18749" y="12969"/>
                  </a:lnTo>
                  <a:lnTo>
                    <a:pt x="18538" y="13110"/>
                  </a:lnTo>
                  <a:lnTo>
                    <a:pt x="18397" y="13322"/>
                  </a:lnTo>
                  <a:lnTo>
                    <a:pt x="18326" y="13533"/>
                  </a:lnTo>
                  <a:lnTo>
                    <a:pt x="18256" y="13886"/>
                  </a:lnTo>
                  <a:lnTo>
                    <a:pt x="18256" y="14027"/>
                  </a:lnTo>
                  <a:lnTo>
                    <a:pt x="18326" y="14238"/>
                  </a:lnTo>
                  <a:lnTo>
                    <a:pt x="18608" y="14450"/>
                  </a:lnTo>
                  <a:lnTo>
                    <a:pt x="18890" y="14661"/>
                  </a:lnTo>
                  <a:lnTo>
                    <a:pt x="19313" y="14802"/>
                  </a:lnTo>
                  <a:lnTo>
                    <a:pt x="20088" y="14802"/>
                  </a:lnTo>
                  <a:lnTo>
                    <a:pt x="20441" y="14732"/>
                  </a:lnTo>
                  <a:lnTo>
                    <a:pt x="20723" y="14520"/>
                  </a:lnTo>
                  <a:lnTo>
                    <a:pt x="20652" y="14661"/>
                  </a:lnTo>
                  <a:lnTo>
                    <a:pt x="20441" y="14872"/>
                  </a:lnTo>
                  <a:lnTo>
                    <a:pt x="19595" y="15436"/>
                  </a:lnTo>
                  <a:lnTo>
                    <a:pt x="18115" y="16141"/>
                  </a:lnTo>
                  <a:lnTo>
                    <a:pt x="18044" y="15718"/>
                  </a:lnTo>
                  <a:lnTo>
                    <a:pt x="17903" y="15436"/>
                  </a:lnTo>
                  <a:lnTo>
                    <a:pt x="17692" y="15084"/>
                  </a:lnTo>
                  <a:lnTo>
                    <a:pt x="17481" y="14872"/>
                  </a:lnTo>
                  <a:lnTo>
                    <a:pt x="17269" y="14732"/>
                  </a:lnTo>
                  <a:lnTo>
                    <a:pt x="16987" y="14591"/>
                  </a:lnTo>
                  <a:lnTo>
                    <a:pt x="16705" y="14450"/>
                  </a:lnTo>
                  <a:lnTo>
                    <a:pt x="15789" y="14450"/>
                  </a:lnTo>
                  <a:lnTo>
                    <a:pt x="15155" y="14591"/>
                  </a:lnTo>
                  <a:lnTo>
                    <a:pt x="14520" y="14872"/>
                  </a:lnTo>
                  <a:lnTo>
                    <a:pt x="13886" y="15225"/>
                  </a:lnTo>
                  <a:lnTo>
                    <a:pt x="13393" y="15648"/>
                  </a:lnTo>
                  <a:lnTo>
                    <a:pt x="12970" y="16071"/>
                  </a:lnTo>
                  <a:lnTo>
                    <a:pt x="12758" y="16494"/>
                  </a:lnTo>
                  <a:lnTo>
                    <a:pt x="12688" y="16776"/>
                  </a:lnTo>
                  <a:lnTo>
                    <a:pt x="12617" y="16987"/>
                  </a:lnTo>
                  <a:lnTo>
                    <a:pt x="12688" y="17198"/>
                  </a:lnTo>
                  <a:lnTo>
                    <a:pt x="12758" y="17339"/>
                  </a:lnTo>
                  <a:lnTo>
                    <a:pt x="12899" y="17551"/>
                  </a:lnTo>
                  <a:lnTo>
                    <a:pt x="13111" y="17692"/>
                  </a:lnTo>
                  <a:lnTo>
                    <a:pt x="13393" y="17833"/>
                  </a:lnTo>
                  <a:lnTo>
                    <a:pt x="13745" y="17974"/>
                  </a:lnTo>
                  <a:lnTo>
                    <a:pt x="14168" y="18044"/>
                  </a:lnTo>
                  <a:lnTo>
                    <a:pt x="14661" y="18115"/>
                  </a:lnTo>
                  <a:lnTo>
                    <a:pt x="14027" y="18467"/>
                  </a:lnTo>
                  <a:lnTo>
                    <a:pt x="13393" y="18820"/>
                  </a:lnTo>
                  <a:lnTo>
                    <a:pt x="12617" y="19172"/>
                  </a:lnTo>
                  <a:lnTo>
                    <a:pt x="11842" y="19454"/>
                  </a:lnTo>
                  <a:lnTo>
                    <a:pt x="11067" y="19665"/>
                  </a:lnTo>
                  <a:lnTo>
                    <a:pt x="10291" y="19806"/>
                  </a:lnTo>
                  <a:lnTo>
                    <a:pt x="9516" y="19877"/>
                  </a:lnTo>
                  <a:lnTo>
                    <a:pt x="8811" y="19736"/>
                  </a:lnTo>
                  <a:lnTo>
                    <a:pt x="9023" y="19383"/>
                  </a:lnTo>
                  <a:lnTo>
                    <a:pt x="9445" y="19031"/>
                  </a:lnTo>
                  <a:lnTo>
                    <a:pt x="9939" y="18679"/>
                  </a:lnTo>
                  <a:lnTo>
                    <a:pt x="10503" y="18397"/>
                  </a:lnTo>
                  <a:lnTo>
                    <a:pt x="11067" y="18256"/>
                  </a:lnTo>
                  <a:lnTo>
                    <a:pt x="11630" y="18115"/>
                  </a:lnTo>
                  <a:lnTo>
                    <a:pt x="11912" y="18185"/>
                  </a:lnTo>
                  <a:lnTo>
                    <a:pt x="12124" y="18185"/>
                  </a:lnTo>
                  <a:lnTo>
                    <a:pt x="12335" y="18326"/>
                  </a:lnTo>
                  <a:lnTo>
                    <a:pt x="12547" y="18467"/>
                  </a:lnTo>
                  <a:lnTo>
                    <a:pt x="12265" y="18185"/>
                  </a:lnTo>
                  <a:lnTo>
                    <a:pt x="11912" y="17974"/>
                  </a:lnTo>
                  <a:lnTo>
                    <a:pt x="11560" y="17833"/>
                  </a:lnTo>
                  <a:lnTo>
                    <a:pt x="11278" y="17692"/>
                  </a:lnTo>
                  <a:lnTo>
                    <a:pt x="10644" y="17621"/>
                  </a:lnTo>
                  <a:lnTo>
                    <a:pt x="10009" y="17692"/>
                  </a:lnTo>
                  <a:lnTo>
                    <a:pt x="9445" y="17903"/>
                  </a:lnTo>
                  <a:lnTo>
                    <a:pt x="8952" y="18185"/>
                  </a:lnTo>
                  <a:lnTo>
                    <a:pt x="8529" y="18538"/>
                  </a:lnTo>
                  <a:lnTo>
                    <a:pt x="8177" y="18961"/>
                  </a:lnTo>
                  <a:lnTo>
                    <a:pt x="7965" y="19383"/>
                  </a:lnTo>
                  <a:lnTo>
                    <a:pt x="7895" y="19877"/>
                  </a:lnTo>
                  <a:lnTo>
                    <a:pt x="7895" y="20229"/>
                  </a:lnTo>
                  <a:lnTo>
                    <a:pt x="8036" y="20441"/>
                  </a:lnTo>
                  <a:lnTo>
                    <a:pt x="8177" y="20582"/>
                  </a:lnTo>
                  <a:lnTo>
                    <a:pt x="8318" y="20793"/>
                  </a:lnTo>
                  <a:lnTo>
                    <a:pt x="8529" y="20864"/>
                  </a:lnTo>
                  <a:lnTo>
                    <a:pt x="8811" y="21005"/>
                  </a:lnTo>
                  <a:lnTo>
                    <a:pt x="9164" y="21075"/>
                  </a:lnTo>
                  <a:lnTo>
                    <a:pt x="10009" y="21075"/>
                  </a:lnTo>
                  <a:lnTo>
                    <a:pt x="11067" y="21005"/>
                  </a:lnTo>
                  <a:lnTo>
                    <a:pt x="10009" y="22062"/>
                  </a:lnTo>
                  <a:lnTo>
                    <a:pt x="9023" y="23260"/>
                  </a:lnTo>
                  <a:lnTo>
                    <a:pt x="8882" y="22908"/>
                  </a:lnTo>
                  <a:lnTo>
                    <a:pt x="8670" y="22626"/>
                  </a:lnTo>
                  <a:lnTo>
                    <a:pt x="8529" y="22414"/>
                  </a:lnTo>
                  <a:lnTo>
                    <a:pt x="8318" y="22203"/>
                  </a:lnTo>
                  <a:lnTo>
                    <a:pt x="8106" y="22062"/>
                  </a:lnTo>
                  <a:lnTo>
                    <a:pt x="7824" y="21991"/>
                  </a:lnTo>
                  <a:lnTo>
                    <a:pt x="7401" y="21921"/>
                  </a:lnTo>
                  <a:lnTo>
                    <a:pt x="6908" y="21991"/>
                  </a:lnTo>
                  <a:lnTo>
                    <a:pt x="6415" y="22132"/>
                  </a:lnTo>
                  <a:lnTo>
                    <a:pt x="5992" y="22414"/>
                  </a:lnTo>
                  <a:lnTo>
                    <a:pt x="5639" y="22767"/>
                  </a:lnTo>
                  <a:lnTo>
                    <a:pt x="5357" y="23119"/>
                  </a:lnTo>
                  <a:lnTo>
                    <a:pt x="5146" y="23542"/>
                  </a:lnTo>
                  <a:lnTo>
                    <a:pt x="5075" y="23965"/>
                  </a:lnTo>
                  <a:lnTo>
                    <a:pt x="5146" y="24388"/>
                  </a:lnTo>
                  <a:lnTo>
                    <a:pt x="5287" y="24599"/>
                  </a:lnTo>
                  <a:lnTo>
                    <a:pt x="5428" y="24811"/>
                  </a:lnTo>
                  <a:lnTo>
                    <a:pt x="5639" y="24952"/>
                  </a:lnTo>
                  <a:lnTo>
                    <a:pt x="5851" y="25093"/>
                  </a:lnTo>
                  <a:lnTo>
                    <a:pt x="6556" y="25375"/>
                  </a:lnTo>
                  <a:lnTo>
                    <a:pt x="7472" y="25516"/>
                  </a:lnTo>
                  <a:lnTo>
                    <a:pt x="7260" y="25868"/>
                  </a:lnTo>
                  <a:lnTo>
                    <a:pt x="7190" y="26291"/>
                  </a:lnTo>
                  <a:lnTo>
                    <a:pt x="7120" y="26643"/>
                  </a:lnTo>
                  <a:lnTo>
                    <a:pt x="7120" y="27066"/>
                  </a:lnTo>
                  <a:lnTo>
                    <a:pt x="7190" y="27278"/>
                  </a:lnTo>
                  <a:lnTo>
                    <a:pt x="7260" y="27348"/>
                  </a:lnTo>
                  <a:lnTo>
                    <a:pt x="7331" y="27419"/>
                  </a:lnTo>
                  <a:lnTo>
                    <a:pt x="7472" y="27419"/>
                  </a:lnTo>
                  <a:lnTo>
                    <a:pt x="7542" y="27278"/>
                  </a:lnTo>
                  <a:lnTo>
                    <a:pt x="7824" y="26996"/>
                  </a:lnTo>
                  <a:lnTo>
                    <a:pt x="7824" y="27419"/>
                  </a:lnTo>
                  <a:lnTo>
                    <a:pt x="7895" y="27771"/>
                  </a:lnTo>
                  <a:lnTo>
                    <a:pt x="7965" y="28124"/>
                  </a:lnTo>
                  <a:lnTo>
                    <a:pt x="8106" y="28405"/>
                  </a:lnTo>
                  <a:lnTo>
                    <a:pt x="8247" y="28617"/>
                  </a:lnTo>
                  <a:lnTo>
                    <a:pt x="8459" y="28828"/>
                  </a:lnTo>
                  <a:lnTo>
                    <a:pt x="8670" y="28899"/>
                  </a:lnTo>
                  <a:lnTo>
                    <a:pt x="8952" y="29040"/>
                  </a:lnTo>
                  <a:lnTo>
                    <a:pt x="9445" y="29040"/>
                  </a:lnTo>
                  <a:lnTo>
                    <a:pt x="9657" y="28969"/>
                  </a:lnTo>
                  <a:lnTo>
                    <a:pt x="9939" y="28828"/>
                  </a:lnTo>
                  <a:lnTo>
                    <a:pt x="10221" y="28687"/>
                  </a:lnTo>
                  <a:lnTo>
                    <a:pt x="10432" y="28476"/>
                  </a:lnTo>
                  <a:lnTo>
                    <a:pt x="10644" y="28194"/>
                  </a:lnTo>
                  <a:lnTo>
                    <a:pt x="10855" y="27842"/>
                  </a:lnTo>
                  <a:lnTo>
                    <a:pt x="10926" y="27489"/>
                  </a:lnTo>
                  <a:lnTo>
                    <a:pt x="10996" y="26855"/>
                  </a:lnTo>
                  <a:lnTo>
                    <a:pt x="10996" y="26079"/>
                  </a:lnTo>
                  <a:lnTo>
                    <a:pt x="10926" y="25304"/>
                  </a:lnTo>
                  <a:lnTo>
                    <a:pt x="10855" y="24599"/>
                  </a:lnTo>
                  <a:lnTo>
                    <a:pt x="10644" y="24035"/>
                  </a:lnTo>
                  <a:lnTo>
                    <a:pt x="10503" y="23824"/>
                  </a:lnTo>
                  <a:lnTo>
                    <a:pt x="10362" y="23754"/>
                  </a:lnTo>
                  <a:lnTo>
                    <a:pt x="10221" y="23754"/>
                  </a:lnTo>
                  <a:lnTo>
                    <a:pt x="10009" y="23824"/>
                  </a:lnTo>
                  <a:lnTo>
                    <a:pt x="10785" y="22978"/>
                  </a:lnTo>
                  <a:lnTo>
                    <a:pt x="11560" y="22132"/>
                  </a:lnTo>
                  <a:lnTo>
                    <a:pt x="11489" y="22555"/>
                  </a:lnTo>
                  <a:lnTo>
                    <a:pt x="11560" y="22908"/>
                  </a:lnTo>
                  <a:lnTo>
                    <a:pt x="11630" y="23190"/>
                  </a:lnTo>
                  <a:lnTo>
                    <a:pt x="11701" y="23472"/>
                  </a:lnTo>
                  <a:lnTo>
                    <a:pt x="11912" y="23613"/>
                  </a:lnTo>
                  <a:lnTo>
                    <a:pt x="12053" y="23754"/>
                  </a:lnTo>
                  <a:lnTo>
                    <a:pt x="12335" y="23894"/>
                  </a:lnTo>
                  <a:lnTo>
                    <a:pt x="12829" y="23894"/>
                  </a:lnTo>
                  <a:lnTo>
                    <a:pt x="13111" y="23824"/>
                  </a:lnTo>
                  <a:lnTo>
                    <a:pt x="13674" y="23613"/>
                  </a:lnTo>
                  <a:lnTo>
                    <a:pt x="14238" y="23260"/>
                  </a:lnTo>
                  <a:lnTo>
                    <a:pt x="14661" y="22767"/>
                  </a:lnTo>
                  <a:lnTo>
                    <a:pt x="14873" y="22344"/>
                  </a:lnTo>
                  <a:lnTo>
                    <a:pt x="15014" y="21991"/>
                  </a:lnTo>
                  <a:lnTo>
                    <a:pt x="15155" y="21639"/>
                  </a:lnTo>
                  <a:lnTo>
                    <a:pt x="15155" y="21357"/>
                  </a:lnTo>
                  <a:lnTo>
                    <a:pt x="15155" y="20793"/>
                  </a:lnTo>
                  <a:lnTo>
                    <a:pt x="15084" y="20300"/>
                  </a:lnTo>
                  <a:lnTo>
                    <a:pt x="15084" y="19806"/>
                  </a:lnTo>
                  <a:lnTo>
                    <a:pt x="15084" y="19595"/>
                  </a:lnTo>
                  <a:lnTo>
                    <a:pt x="15155" y="19383"/>
                  </a:lnTo>
                  <a:lnTo>
                    <a:pt x="15296" y="19172"/>
                  </a:lnTo>
                  <a:lnTo>
                    <a:pt x="15578" y="18890"/>
                  </a:lnTo>
                  <a:lnTo>
                    <a:pt x="15859" y="18608"/>
                  </a:lnTo>
                  <a:lnTo>
                    <a:pt x="16282" y="18397"/>
                  </a:lnTo>
                  <a:lnTo>
                    <a:pt x="16000" y="19243"/>
                  </a:lnTo>
                  <a:lnTo>
                    <a:pt x="15930" y="19524"/>
                  </a:lnTo>
                  <a:lnTo>
                    <a:pt x="15930" y="19877"/>
                  </a:lnTo>
                  <a:lnTo>
                    <a:pt x="15930" y="20088"/>
                  </a:lnTo>
                  <a:lnTo>
                    <a:pt x="16000" y="20300"/>
                  </a:lnTo>
                  <a:lnTo>
                    <a:pt x="16141" y="20441"/>
                  </a:lnTo>
                  <a:lnTo>
                    <a:pt x="16282" y="20511"/>
                  </a:lnTo>
                  <a:lnTo>
                    <a:pt x="16494" y="20582"/>
                  </a:lnTo>
                  <a:lnTo>
                    <a:pt x="17199" y="20582"/>
                  </a:lnTo>
                  <a:lnTo>
                    <a:pt x="17763" y="20370"/>
                  </a:lnTo>
                  <a:lnTo>
                    <a:pt x="18326" y="20088"/>
                  </a:lnTo>
                  <a:lnTo>
                    <a:pt x="18890" y="19736"/>
                  </a:lnTo>
                  <a:lnTo>
                    <a:pt x="19384" y="19313"/>
                  </a:lnTo>
                  <a:lnTo>
                    <a:pt x="19807" y="18820"/>
                  </a:lnTo>
                  <a:lnTo>
                    <a:pt x="20159" y="18326"/>
                  </a:lnTo>
                  <a:lnTo>
                    <a:pt x="20300" y="17833"/>
                  </a:lnTo>
                  <a:lnTo>
                    <a:pt x="20300" y="17621"/>
                  </a:lnTo>
                  <a:lnTo>
                    <a:pt x="20229" y="17410"/>
                  </a:lnTo>
                  <a:lnTo>
                    <a:pt x="20159" y="17128"/>
                  </a:lnTo>
                  <a:lnTo>
                    <a:pt x="20018" y="16917"/>
                  </a:lnTo>
                  <a:lnTo>
                    <a:pt x="19736" y="16705"/>
                  </a:lnTo>
                  <a:lnTo>
                    <a:pt x="19454" y="16564"/>
                  </a:lnTo>
                  <a:lnTo>
                    <a:pt x="20582" y="15930"/>
                  </a:lnTo>
                  <a:lnTo>
                    <a:pt x="21357" y="15436"/>
                  </a:lnTo>
                  <a:lnTo>
                    <a:pt x="21639" y="15154"/>
                  </a:lnTo>
                  <a:lnTo>
                    <a:pt x="21992" y="14802"/>
                  </a:lnTo>
                  <a:lnTo>
                    <a:pt x="22837" y="13745"/>
                  </a:lnTo>
                  <a:lnTo>
                    <a:pt x="22133" y="15366"/>
                  </a:lnTo>
                  <a:lnTo>
                    <a:pt x="21357" y="16987"/>
                  </a:lnTo>
                  <a:lnTo>
                    <a:pt x="19666" y="20088"/>
                  </a:lnTo>
                  <a:lnTo>
                    <a:pt x="16212" y="26220"/>
                  </a:lnTo>
                  <a:lnTo>
                    <a:pt x="15507" y="27630"/>
                  </a:lnTo>
                  <a:lnTo>
                    <a:pt x="14873" y="29040"/>
                  </a:lnTo>
                  <a:lnTo>
                    <a:pt x="14168" y="30450"/>
                  </a:lnTo>
                  <a:lnTo>
                    <a:pt x="13745" y="31154"/>
                  </a:lnTo>
                  <a:lnTo>
                    <a:pt x="13322" y="31789"/>
                  </a:lnTo>
                  <a:lnTo>
                    <a:pt x="12758" y="32494"/>
                  </a:lnTo>
                  <a:lnTo>
                    <a:pt x="12053" y="33128"/>
                  </a:lnTo>
                  <a:lnTo>
                    <a:pt x="11278" y="33833"/>
                  </a:lnTo>
                  <a:lnTo>
                    <a:pt x="10432" y="34467"/>
                  </a:lnTo>
                  <a:lnTo>
                    <a:pt x="9657" y="34961"/>
                  </a:lnTo>
                  <a:lnTo>
                    <a:pt x="9023" y="35313"/>
                  </a:lnTo>
                  <a:lnTo>
                    <a:pt x="8600" y="35524"/>
                  </a:lnTo>
                  <a:lnTo>
                    <a:pt x="8388" y="35524"/>
                  </a:lnTo>
                  <a:lnTo>
                    <a:pt x="8388" y="35383"/>
                  </a:lnTo>
                  <a:lnTo>
                    <a:pt x="8247" y="35313"/>
                  </a:lnTo>
                  <a:lnTo>
                    <a:pt x="7754" y="35383"/>
                  </a:lnTo>
                  <a:lnTo>
                    <a:pt x="6979" y="35524"/>
                  </a:lnTo>
                  <a:lnTo>
                    <a:pt x="6062" y="35877"/>
                  </a:lnTo>
                  <a:lnTo>
                    <a:pt x="5146" y="36300"/>
                  </a:lnTo>
                  <a:lnTo>
                    <a:pt x="4300" y="36793"/>
                  </a:lnTo>
                  <a:lnTo>
                    <a:pt x="3948" y="37005"/>
                  </a:lnTo>
                  <a:lnTo>
                    <a:pt x="3666" y="37287"/>
                  </a:lnTo>
                  <a:lnTo>
                    <a:pt x="3454" y="37568"/>
                  </a:lnTo>
                  <a:lnTo>
                    <a:pt x="3313" y="37780"/>
                  </a:lnTo>
                  <a:lnTo>
                    <a:pt x="3243" y="38203"/>
                  </a:lnTo>
                  <a:lnTo>
                    <a:pt x="3172" y="38555"/>
                  </a:lnTo>
                  <a:lnTo>
                    <a:pt x="3172" y="38837"/>
                  </a:lnTo>
                  <a:lnTo>
                    <a:pt x="3243" y="39049"/>
                  </a:lnTo>
                  <a:lnTo>
                    <a:pt x="3313" y="39260"/>
                  </a:lnTo>
                  <a:lnTo>
                    <a:pt x="3454" y="39401"/>
                  </a:lnTo>
                  <a:lnTo>
                    <a:pt x="3666" y="39472"/>
                  </a:lnTo>
                  <a:lnTo>
                    <a:pt x="3877" y="39542"/>
                  </a:lnTo>
                  <a:lnTo>
                    <a:pt x="4300" y="39612"/>
                  </a:lnTo>
                  <a:lnTo>
                    <a:pt x="4864" y="39472"/>
                  </a:lnTo>
                  <a:lnTo>
                    <a:pt x="5428" y="39260"/>
                  </a:lnTo>
                  <a:lnTo>
                    <a:pt x="5992" y="38978"/>
                  </a:lnTo>
                  <a:lnTo>
                    <a:pt x="4935" y="40176"/>
                  </a:lnTo>
                  <a:lnTo>
                    <a:pt x="4089" y="41093"/>
                  </a:lnTo>
                  <a:lnTo>
                    <a:pt x="3172" y="41868"/>
                  </a:lnTo>
                  <a:lnTo>
                    <a:pt x="1974" y="42714"/>
                  </a:lnTo>
                  <a:lnTo>
                    <a:pt x="1551" y="43066"/>
                  </a:lnTo>
                  <a:lnTo>
                    <a:pt x="1058" y="43630"/>
                  </a:lnTo>
                  <a:lnTo>
                    <a:pt x="705" y="44194"/>
                  </a:lnTo>
                  <a:lnTo>
                    <a:pt x="424" y="44758"/>
                  </a:lnTo>
                  <a:lnTo>
                    <a:pt x="353" y="45040"/>
                  </a:lnTo>
                  <a:lnTo>
                    <a:pt x="353" y="45322"/>
                  </a:lnTo>
                  <a:lnTo>
                    <a:pt x="424" y="45533"/>
                  </a:lnTo>
                  <a:lnTo>
                    <a:pt x="494" y="45745"/>
                  </a:lnTo>
                  <a:lnTo>
                    <a:pt x="705" y="45886"/>
                  </a:lnTo>
                  <a:lnTo>
                    <a:pt x="1058" y="45956"/>
                  </a:lnTo>
                  <a:lnTo>
                    <a:pt x="1410" y="45956"/>
                  </a:lnTo>
                  <a:lnTo>
                    <a:pt x="1974" y="45886"/>
                  </a:lnTo>
                  <a:lnTo>
                    <a:pt x="1622" y="47013"/>
                  </a:lnTo>
                  <a:lnTo>
                    <a:pt x="1340" y="48141"/>
                  </a:lnTo>
                  <a:lnTo>
                    <a:pt x="987" y="48282"/>
                  </a:lnTo>
                  <a:lnTo>
                    <a:pt x="705" y="48494"/>
                  </a:lnTo>
                  <a:lnTo>
                    <a:pt x="424" y="48705"/>
                  </a:lnTo>
                  <a:lnTo>
                    <a:pt x="212" y="48987"/>
                  </a:lnTo>
                  <a:lnTo>
                    <a:pt x="1" y="49833"/>
                  </a:lnTo>
                  <a:lnTo>
                    <a:pt x="1" y="50256"/>
                  </a:lnTo>
                  <a:lnTo>
                    <a:pt x="71" y="50679"/>
                  </a:lnTo>
                  <a:lnTo>
                    <a:pt x="212" y="51031"/>
                  </a:lnTo>
                  <a:lnTo>
                    <a:pt x="494" y="51313"/>
                  </a:lnTo>
                  <a:lnTo>
                    <a:pt x="917" y="51524"/>
                  </a:lnTo>
                  <a:lnTo>
                    <a:pt x="1481" y="51595"/>
                  </a:lnTo>
                  <a:lnTo>
                    <a:pt x="2045" y="51524"/>
                  </a:lnTo>
                  <a:lnTo>
                    <a:pt x="2468" y="51383"/>
                  </a:lnTo>
                  <a:lnTo>
                    <a:pt x="2820" y="51172"/>
                  </a:lnTo>
                  <a:lnTo>
                    <a:pt x="3031" y="50820"/>
                  </a:lnTo>
                  <a:lnTo>
                    <a:pt x="3243" y="50397"/>
                  </a:lnTo>
                  <a:lnTo>
                    <a:pt x="3384" y="49974"/>
                  </a:lnTo>
                  <a:lnTo>
                    <a:pt x="3454" y="49057"/>
                  </a:lnTo>
                  <a:lnTo>
                    <a:pt x="3313" y="48634"/>
                  </a:lnTo>
                  <a:lnTo>
                    <a:pt x="3102" y="48282"/>
                  </a:lnTo>
                  <a:lnTo>
                    <a:pt x="2820" y="48000"/>
                  </a:lnTo>
                  <a:lnTo>
                    <a:pt x="2468" y="47789"/>
                  </a:lnTo>
                  <a:lnTo>
                    <a:pt x="2750" y="46731"/>
                  </a:lnTo>
                  <a:lnTo>
                    <a:pt x="3102" y="45745"/>
                  </a:lnTo>
                  <a:lnTo>
                    <a:pt x="3243" y="46027"/>
                  </a:lnTo>
                  <a:lnTo>
                    <a:pt x="3454" y="46309"/>
                  </a:lnTo>
                  <a:lnTo>
                    <a:pt x="3666" y="46520"/>
                  </a:lnTo>
                  <a:lnTo>
                    <a:pt x="3877" y="46661"/>
                  </a:lnTo>
                  <a:lnTo>
                    <a:pt x="4159" y="46802"/>
                  </a:lnTo>
                  <a:lnTo>
                    <a:pt x="5005" y="46802"/>
                  </a:lnTo>
                  <a:lnTo>
                    <a:pt x="5569" y="46590"/>
                  </a:lnTo>
                  <a:lnTo>
                    <a:pt x="6062" y="46168"/>
                  </a:lnTo>
                  <a:lnTo>
                    <a:pt x="6274" y="45956"/>
                  </a:lnTo>
                  <a:lnTo>
                    <a:pt x="6485" y="45674"/>
                  </a:lnTo>
                  <a:lnTo>
                    <a:pt x="6556" y="45392"/>
                  </a:lnTo>
                  <a:lnTo>
                    <a:pt x="6626" y="45110"/>
                  </a:lnTo>
                  <a:lnTo>
                    <a:pt x="6697" y="44758"/>
                  </a:lnTo>
                  <a:lnTo>
                    <a:pt x="6626" y="44405"/>
                  </a:lnTo>
                  <a:lnTo>
                    <a:pt x="6485" y="44123"/>
                  </a:lnTo>
                  <a:lnTo>
                    <a:pt x="6274" y="43842"/>
                  </a:lnTo>
                  <a:lnTo>
                    <a:pt x="5851" y="43278"/>
                  </a:lnTo>
                  <a:lnTo>
                    <a:pt x="5710" y="43066"/>
                  </a:lnTo>
                  <a:lnTo>
                    <a:pt x="5569" y="42714"/>
                  </a:lnTo>
                  <a:lnTo>
                    <a:pt x="4864" y="42220"/>
                  </a:lnTo>
                  <a:lnTo>
                    <a:pt x="5569" y="41093"/>
                  </a:lnTo>
                  <a:lnTo>
                    <a:pt x="6344" y="40035"/>
                  </a:lnTo>
                  <a:lnTo>
                    <a:pt x="6203" y="40458"/>
                  </a:lnTo>
                  <a:lnTo>
                    <a:pt x="6133" y="40881"/>
                  </a:lnTo>
                  <a:lnTo>
                    <a:pt x="6133" y="41304"/>
                  </a:lnTo>
                  <a:lnTo>
                    <a:pt x="6133" y="41586"/>
                  </a:lnTo>
                  <a:lnTo>
                    <a:pt x="6274" y="41868"/>
                  </a:lnTo>
                  <a:lnTo>
                    <a:pt x="6415" y="42150"/>
                  </a:lnTo>
                  <a:lnTo>
                    <a:pt x="6556" y="42291"/>
                  </a:lnTo>
                  <a:lnTo>
                    <a:pt x="6767" y="42432"/>
                  </a:lnTo>
                  <a:lnTo>
                    <a:pt x="6979" y="42502"/>
                  </a:lnTo>
                  <a:lnTo>
                    <a:pt x="7190" y="42502"/>
                  </a:lnTo>
                  <a:lnTo>
                    <a:pt x="7472" y="42432"/>
                  </a:lnTo>
                  <a:lnTo>
                    <a:pt x="7683" y="42291"/>
                  </a:lnTo>
                  <a:lnTo>
                    <a:pt x="7965" y="42150"/>
                  </a:lnTo>
                  <a:lnTo>
                    <a:pt x="8177" y="41868"/>
                  </a:lnTo>
                  <a:lnTo>
                    <a:pt x="8459" y="41445"/>
                  </a:lnTo>
                  <a:lnTo>
                    <a:pt x="8670" y="41022"/>
                  </a:lnTo>
                  <a:lnTo>
                    <a:pt x="8811" y="40529"/>
                  </a:lnTo>
                  <a:lnTo>
                    <a:pt x="8811" y="40035"/>
                  </a:lnTo>
                  <a:lnTo>
                    <a:pt x="8811" y="39542"/>
                  </a:lnTo>
                  <a:lnTo>
                    <a:pt x="8741" y="39049"/>
                  </a:lnTo>
                  <a:lnTo>
                    <a:pt x="8600" y="38062"/>
                  </a:lnTo>
                  <a:lnTo>
                    <a:pt x="8600" y="37568"/>
                  </a:lnTo>
                  <a:lnTo>
                    <a:pt x="8670" y="37146"/>
                  </a:lnTo>
                  <a:lnTo>
                    <a:pt x="8952" y="36582"/>
                  </a:lnTo>
                  <a:lnTo>
                    <a:pt x="9375" y="36018"/>
                  </a:lnTo>
                  <a:lnTo>
                    <a:pt x="9939" y="35454"/>
                  </a:lnTo>
                  <a:lnTo>
                    <a:pt x="10573" y="34890"/>
                  </a:lnTo>
                  <a:lnTo>
                    <a:pt x="11842" y="33762"/>
                  </a:lnTo>
                  <a:lnTo>
                    <a:pt x="12829" y="32776"/>
                  </a:lnTo>
                  <a:lnTo>
                    <a:pt x="12124" y="34608"/>
                  </a:lnTo>
                  <a:lnTo>
                    <a:pt x="11419" y="36370"/>
                  </a:lnTo>
                  <a:lnTo>
                    <a:pt x="10785" y="38203"/>
                  </a:lnTo>
                  <a:lnTo>
                    <a:pt x="10221" y="40035"/>
                  </a:lnTo>
                  <a:lnTo>
                    <a:pt x="9798" y="41868"/>
                  </a:lnTo>
                  <a:lnTo>
                    <a:pt x="9445" y="43771"/>
                  </a:lnTo>
                  <a:lnTo>
                    <a:pt x="9164" y="45674"/>
                  </a:lnTo>
                  <a:lnTo>
                    <a:pt x="9023" y="47577"/>
                  </a:lnTo>
                  <a:lnTo>
                    <a:pt x="9023" y="49551"/>
                  </a:lnTo>
                  <a:lnTo>
                    <a:pt x="8952" y="51383"/>
                  </a:lnTo>
                  <a:lnTo>
                    <a:pt x="8811" y="53357"/>
                  </a:lnTo>
                  <a:lnTo>
                    <a:pt x="8685" y="54492"/>
                  </a:lnTo>
                  <a:lnTo>
                    <a:pt x="8670" y="54485"/>
                  </a:lnTo>
                  <a:lnTo>
                    <a:pt x="8529" y="54485"/>
                  </a:lnTo>
                  <a:lnTo>
                    <a:pt x="8318" y="54555"/>
                  </a:lnTo>
                  <a:lnTo>
                    <a:pt x="8106" y="54696"/>
                  </a:lnTo>
                  <a:lnTo>
                    <a:pt x="7683" y="55119"/>
                  </a:lnTo>
                  <a:lnTo>
                    <a:pt x="7190" y="55683"/>
                  </a:lnTo>
                  <a:lnTo>
                    <a:pt x="6697" y="56317"/>
                  </a:lnTo>
                  <a:lnTo>
                    <a:pt x="6344" y="56952"/>
                  </a:lnTo>
                  <a:lnTo>
                    <a:pt x="6133" y="57445"/>
                  </a:lnTo>
                  <a:lnTo>
                    <a:pt x="6062" y="57656"/>
                  </a:lnTo>
                  <a:lnTo>
                    <a:pt x="6062" y="57797"/>
                  </a:lnTo>
                  <a:lnTo>
                    <a:pt x="6133" y="58150"/>
                  </a:lnTo>
                  <a:lnTo>
                    <a:pt x="6274" y="58432"/>
                  </a:lnTo>
                  <a:lnTo>
                    <a:pt x="6415" y="58573"/>
                  </a:lnTo>
                  <a:lnTo>
                    <a:pt x="6556" y="58714"/>
                  </a:lnTo>
                  <a:lnTo>
                    <a:pt x="6767" y="58784"/>
                  </a:lnTo>
                  <a:lnTo>
                    <a:pt x="6979" y="58855"/>
                  </a:lnTo>
                  <a:lnTo>
                    <a:pt x="7472" y="58714"/>
                  </a:lnTo>
                  <a:lnTo>
                    <a:pt x="7965" y="58502"/>
                  </a:lnTo>
                  <a:lnTo>
                    <a:pt x="8459" y="58150"/>
                  </a:lnTo>
                  <a:lnTo>
                    <a:pt x="8882" y="57727"/>
                  </a:lnTo>
                  <a:lnTo>
                    <a:pt x="9234" y="57304"/>
                  </a:lnTo>
                  <a:lnTo>
                    <a:pt x="9164" y="57938"/>
                  </a:lnTo>
                  <a:lnTo>
                    <a:pt x="9023" y="58784"/>
                  </a:lnTo>
                  <a:lnTo>
                    <a:pt x="8811" y="59771"/>
                  </a:lnTo>
                  <a:lnTo>
                    <a:pt x="8670" y="60758"/>
                  </a:lnTo>
                  <a:lnTo>
                    <a:pt x="8670" y="61251"/>
                  </a:lnTo>
                  <a:lnTo>
                    <a:pt x="8741" y="61674"/>
                  </a:lnTo>
                  <a:lnTo>
                    <a:pt x="8811" y="62027"/>
                  </a:lnTo>
                  <a:lnTo>
                    <a:pt x="8952" y="62379"/>
                  </a:lnTo>
                  <a:lnTo>
                    <a:pt x="9234" y="62590"/>
                  </a:lnTo>
                  <a:lnTo>
                    <a:pt x="9586" y="62661"/>
                  </a:lnTo>
                  <a:lnTo>
                    <a:pt x="10009" y="62661"/>
                  </a:lnTo>
                  <a:lnTo>
                    <a:pt x="10573" y="62520"/>
                  </a:lnTo>
                  <a:lnTo>
                    <a:pt x="11067" y="62308"/>
                  </a:lnTo>
                  <a:lnTo>
                    <a:pt x="11489" y="61956"/>
                  </a:lnTo>
                  <a:lnTo>
                    <a:pt x="11771" y="61604"/>
                  </a:lnTo>
                  <a:lnTo>
                    <a:pt x="11912" y="61181"/>
                  </a:lnTo>
                  <a:lnTo>
                    <a:pt x="12053" y="60687"/>
                  </a:lnTo>
                  <a:lnTo>
                    <a:pt x="12053" y="60194"/>
                  </a:lnTo>
                  <a:lnTo>
                    <a:pt x="11983" y="59630"/>
                  </a:lnTo>
                  <a:lnTo>
                    <a:pt x="11842" y="59066"/>
                  </a:lnTo>
                  <a:lnTo>
                    <a:pt x="11560" y="57938"/>
                  </a:lnTo>
                  <a:lnTo>
                    <a:pt x="11208" y="56881"/>
                  </a:lnTo>
                  <a:lnTo>
                    <a:pt x="10855" y="55965"/>
                  </a:lnTo>
                  <a:lnTo>
                    <a:pt x="10785" y="55542"/>
                  </a:lnTo>
                  <a:lnTo>
                    <a:pt x="10714" y="55190"/>
                  </a:lnTo>
                  <a:lnTo>
                    <a:pt x="10714" y="55190"/>
                  </a:lnTo>
                  <a:lnTo>
                    <a:pt x="10996" y="55331"/>
                  </a:lnTo>
                  <a:lnTo>
                    <a:pt x="11349" y="55471"/>
                  </a:lnTo>
                  <a:lnTo>
                    <a:pt x="12335" y="55471"/>
                  </a:lnTo>
                  <a:lnTo>
                    <a:pt x="12617" y="55401"/>
                  </a:lnTo>
                  <a:lnTo>
                    <a:pt x="13252" y="55119"/>
                  </a:lnTo>
                  <a:lnTo>
                    <a:pt x="13815" y="54696"/>
                  </a:lnTo>
                  <a:lnTo>
                    <a:pt x="14309" y="54203"/>
                  </a:lnTo>
                  <a:lnTo>
                    <a:pt x="14732" y="53639"/>
                  </a:lnTo>
                  <a:lnTo>
                    <a:pt x="15084" y="53005"/>
                  </a:lnTo>
                  <a:lnTo>
                    <a:pt x="15296" y="53357"/>
                  </a:lnTo>
                  <a:lnTo>
                    <a:pt x="15437" y="53568"/>
                  </a:lnTo>
                  <a:lnTo>
                    <a:pt x="15648" y="53709"/>
                  </a:lnTo>
                  <a:lnTo>
                    <a:pt x="15789" y="53709"/>
                  </a:lnTo>
                  <a:lnTo>
                    <a:pt x="15930" y="53639"/>
                  </a:lnTo>
                  <a:lnTo>
                    <a:pt x="16000" y="53498"/>
                  </a:lnTo>
                  <a:lnTo>
                    <a:pt x="16071" y="53145"/>
                  </a:lnTo>
                  <a:lnTo>
                    <a:pt x="16141" y="52652"/>
                  </a:lnTo>
                  <a:lnTo>
                    <a:pt x="16071" y="52229"/>
                  </a:lnTo>
                  <a:lnTo>
                    <a:pt x="16000" y="52159"/>
                  </a:lnTo>
                  <a:lnTo>
                    <a:pt x="15859" y="52088"/>
                  </a:lnTo>
                  <a:lnTo>
                    <a:pt x="15718" y="52159"/>
                  </a:lnTo>
                  <a:lnTo>
                    <a:pt x="15578" y="52300"/>
                  </a:lnTo>
                  <a:lnTo>
                    <a:pt x="15507" y="52018"/>
                  </a:lnTo>
                  <a:lnTo>
                    <a:pt x="15366" y="51665"/>
                  </a:lnTo>
                  <a:lnTo>
                    <a:pt x="15789" y="51806"/>
                  </a:lnTo>
                  <a:lnTo>
                    <a:pt x="16635" y="51806"/>
                  </a:lnTo>
                  <a:lnTo>
                    <a:pt x="17058" y="51665"/>
                  </a:lnTo>
                  <a:lnTo>
                    <a:pt x="17481" y="51454"/>
                  </a:lnTo>
                  <a:lnTo>
                    <a:pt x="17763" y="51172"/>
                  </a:lnTo>
                  <a:lnTo>
                    <a:pt x="17833" y="51031"/>
                  </a:lnTo>
                  <a:lnTo>
                    <a:pt x="17903" y="50820"/>
                  </a:lnTo>
                  <a:lnTo>
                    <a:pt x="17903" y="50538"/>
                  </a:lnTo>
                  <a:lnTo>
                    <a:pt x="17903" y="50326"/>
                  </a:lnTo>
                  <a:lnTo>
                    <a:pt x="17833" y="50115"/>
                  </a:lnTo>
                  <a:lnTo>
                    <a:pt x="17692" y="49903"/>
                  </a:lnTo>
                  <a:lnTo>
                    <a:pt x="17551" y="49762"/>
                  </a:lnTo>
                  <a:lnTo>
                    <a:pt x="17340" y="49621"/>
                  </a:lnTo>
                  <a:lnTo>
                    <a:pt x="16776" y="49480"/>
                  </a:lnTo>
                  <a:lnTo>
                    <a:pt x="16212" y="49410"/>
                  </a:lnTo>
                  <a:lnTo>
                    <a:pt x="15155" y="49480"/>
                  </a:lnTo>
                  <a:lnTo>
                    <a:pt x="14661" y="49551"/>
                  </a:lnTo>
                  <a:lnTo>
                    <a:pt x="14520" y="49410"/>
                  </a:lnTo>
                  <a:lnTo>
                    <a:pt x="14450" y="49057"/>
                  </a:lnTo>
                  <a:lnTo>
                    <a:pt x="14238" y="48212"/>
                  </a:lnTo>
                  <a:lnTo>
                    <a:pt x="13956" y="46943"/>
                  </a:lnTo>
                  <a:lnTo>
                    <a:pt x="14450" y="47084"/>
                  </a:lnTo>
                  <a:lnTo>
                    <a:pt x="14873" y="47154"/>
                  </a:lnTo>
                  <a:lnTo>
                    <a:pt x="15225" y="47154"/>
                  </a:lnTo>
                  <a:lnTo>
                    <a:pt x="15578" y="47013"/>
                  </a:lnTo>
                  <a:lnTo>
                    <a:pt x="15789" y="46872"/>
                  </a:lnTo>
                  <a:lnTo>
                    <a:pt x="16000" y="46590"/>
                  </a:lnTo>
                  <a:lnTo>
                    <a:pt x="16141" y="46309"/>
                  </a:lnTo>
                  <a:lnTo>
                    <a:pt x="16212" y="46027"/>
                  </a:lnTo>
                  <a:lnTo>
                    <a:pt x="16212" y="45674"/>
                  </a:lnTo>
                  <a:lnTo>
                    <a:pt x="16141" y="45322"/>
                  </a:lnTo>
                  <a:lnTo>
                    <a:pt x="16071" y="44969"/>
                  </a:lnTo>
                  <a:lnTo>
                    <a:pt x="15859" y="44617"/>
                  </a:lnTo>
                  <a:lnTo>
                    <a:pt x="15648" y="44264"/>
                  </a:lnTo>
                  <a:lnTo>
                    <a:pt x="15366" y="43912"/>
                  </a:lnTo>
                  <a:lnTo>
                    <a:pt x="15084" y="43630"/>
                  </a:lnTo>
                  <a:lnTo>
                    <a:pt x="14661" y="43419"/>
                  </a:lnTo>
                  <a:lnTo>
                    <a:pt x="14238" y="43278"/>
                  </a:lnTo>
                  <a:lnTo>
                    <a:pt x="13886" y="43207"/>
                  </a:lnTo>
                  <a:lnTo>
                    <a:pt x="13111" y="43207"/>
                  </a:lnTo>
                  <a:lnTo>
                    <a:pt x="12829" y="43137"/>
                  </a:lnTo>
                  <a:lnTo>
                    <a:pt x="12476" y="43066"/>
                  </a:lnTo>
                  <a:lnTo>
                    <a:pt x="12194" y="42855"/>
                  </a:lnTo>
                  <a:lnTo>
                    <a:pt x="11912" y="42502"/>
                  </a:lnTo>
                  <a:lnTo>
                    <a:pt x="11701" y="42150"/>
                  </a:lnTo>
                  <a:lnTo>
                    <a:pt x="11630" y="41727"/>
                  </a:lnTo>
                  <a:lnTo>
                    <a:pt x="11560" y="41375"/>
                  </a:lnTo>
                  <a:lnTo>
                    <a:pt x="11630" y="40952"/>
                  </a:lnTo>
                  <a:lnTo>
                    <a:pt x="11842" y="40176"/>
                  </a:lnTo>
                  <a:lnTo>
                    <a:pt x="12124" y="39331"/>
                  </a:lnTo>
                  <a:lnTo>
                    <a:pt x="12829" y="37146"/>
                  </a:lnTo>
                  <a:lnTo>
                    <a:pt x="13674" y="35031"/>
                  </a:lnTo>
                  <a:lnTo>
                    <a:pt x="14591" y="32987"/>
                  </a:lnTo>
                  <a:lnTo>
                    <a:pt x="15648" y="30943"/>
                  </a:lnTo>
                  <a:lnTo>
                    <a:pt x="16705" y="28899"/>
                  </a:lnTo>
                  <a:lnTo>
                    <a:pt x="17763" y="26925"/>
                  </a:lnTo>
                  <a:lnTo>
                    <a:pt x="20018" y="22908"/>
                  </a:lnTo>
                  <a:lnTo>
                    <a:pt x="19877" y="23542"/>
                  </a:lnTo>
                  <a:lnTo>
                    <a:pt x="19807" y="24247"/>
                  </a:lnTo>
                  <a:lnTo>
                    <a:pt x="19736" y="25657"/>
                  </a:lnTo>
                  <a:lnTo>
                    <a:pt x="19736" y="26361"/>
                  </a:lnTo>
                  <a:lnTo>
                    <a:pt x="19595" y="26996"/>
                  </a:lnTo>
                  <a:lnTo>
                    <a:pt x="19525" y="27560"/>
                  </a:lnTo>
                  <a:lnTo>
                    <a:pt x="19313" y="28053"/>
                  </a:lnTo>
                  <a:lnTo>
                    <a:pt x="19031" y="28405"/>
                  </a:lnTo>
                  <a:lnTo>
                    <a:pt x="18608" y="28828"/>
                  </a:lnTo>
                  <a:lnTo>
                    <a:pt x="18256" y="29181"/>
                  </a:lnTo>
                  <a:lnTo>
                    <a:pt x="17833" y="29533"/>
                  </a:lnTo>
                  <a:lnTo>
                    <a:pt x="17481" y="29956"/>
                  </a:lnTo>
                  <a:lnTo>
                    <a:pt x="17410" y="30238"/>
                  </a:lnTo>
                  <a:lnTo>
                    <a:pt x="17340" y="30450"/>
                  </a:lnTo>
                  <a:lnTo>
                    <a:pt x="17340" y="30731"/>
                  </a:lnTo>
                  <a:lnTo>
                    <a:pt x="17340" y="31013"/>
                  </a:lnTo>
                  <a:lnTo>
                    <a:pt x="17481" y="31295"/>
                  </a:lnTo>
                  <a:lnTo>
                    <a:pt x="17622" y="31577"/>
                  </a:lnTo>
                  <a:lnTo>
                    <a:pt x="17833" y="31789"/>
                  </a:lnTo>
                  <a:lnTo>
                    <a:pt x="17974" y="32000"/>
                  </a:lnTo>
                  <a:lnTo>
                    <a:pt x="18185" y="32071"/>
                  </a:lnTo>
                  <a:lnTo>
                    <a:pt x="18397" y="32141"/>
                  </a:lnTo>
                  <a:lnTo>
                    <a:pt x="18608" y="32141"/>
                  </a:lnTo>
                  <a:lnTo>
                    <a:pt x="18749" y="32071"/>
                  </a:lnTo>
                  <a:lnTo>
                    <a:pt x="19172" y="31859"/>
                  </a:lnTo>
                  <a:lnTo>
                    <a:pt x="19525" y="31577"/>
                  </a:lnTo>
                  <a:lnTo>
                    <a:pt x="19807" y="31225"/>
                  </a:lnTo>
                  <a:lnTo>
                    <a:pt x="20370" y="30450"/>
                  </a:lnTo>
                  <a:lnTo>
                    <a:pt x="21146" y="32564"/>
                  </a:lnTo>
                  <a:lnTo>
                    <a:pt x="20511" y="32705"/>
                  </a:lnTo>
                  <a:lnTo>
                    <a:pt x="20088" y="32916"/>
                  </a:lnTo>
                  <a:lnTo>
                    <a:pt x="19666" y="33198"/>
                  </a:lnTo>
                  <a:lnTo>
                    <a:pt x="19384" y="33551"/>
                  </a:lnTo>
                  <a:lnTo>
                    <a:pt x="19172" y="33903"/>
                  </a:lnTo>
                  <a:lnTo>
                    <a:pt x="19031" y="34256"/>
                  </a:lnTo>
                  <a:lnTo>
                    <a:pt x="19031" y="34608"/>
                  </a:lnTo>
                  <a:lnTo>
                    <a:pt x="19102" y="34961"/>
                  </a:lnTo>
                  <a:lnTo>
                    <a:pt x="19172" y="35242"/>
                  </a:lnTo>
                  <a:lnTo>
                    <a:pt x="19384" y="35454"/>
                  </a:lnTo>
                  <a:lnTo>
                    <a:pt x="19595" y="35665"/>
                  </a:lnTo>
                  <a:lnTo>
                    <a:pt x="19948" y="35806"/>
                  </a:lnTo>
                  <a:lnTo>
                    <a:pt x="20300" y="35806"/>
                  </a:lnTo>
                  <a:lnTo>
                    <a:pt x="20723" y="35736"/>
                  </a:lnTo>
                  <a:lnTo>
                    <a:pt x="21216" y="35595"/>
                  </a:lnTo>
                  <a:lnTo>
                    <a:pt x="21780" y="35242"/>
                  </a:lnTo>
                  <a:lnTo>
                    <a:pt x="21780" y="35736"/>
                  </a:lnTo>
                  <a:lnTo>
                    <a:pt x="21780" y="36159"/>
                  </a:lnTo>
                  <a:lnTo>
                    <a:pt x="21639" y="36441"/>
                  </a:lnTo>
                  <a:lnTo>
                    <a:pt x="21498" y="36723"/>
                  </a:lnTo>
                  <a:lnTo>
                    <a:pt x="21287" y="36934"/>
                  </a:lnTo>
                  <a:lnTo>
                    <a:pt x="21075" y="37075"/>
                  </a:lnTo>
                  <a:lnTo>
                    <a:pt x="20511" y="37427"/>
                  </a:lnTo>
                  <a:lnTo>
                    <a:pt x="19877" y="37709"/>
                  </a:lnTo>
                  <a:lnTo>
                    <a:pt x="19595" y="37850"/>
                  </a:lnTo>
                  <a:lnTo>
                    <a:pt x="19384" y="38062"/>
                  </a:lnTo>
                  <a:lnTo>
                    <a:pt x="19172" y="38344"/>
                  </a:lnTo>
                  <a:lnTo>
                    <a:pt x="18961" y="38626"/>
                  </a:lnTo>
                  <a:lnTo>
                    <a:pt x="18890" y="39049"/>
                  </a:lnTo>
                  <a:lnTo>
                    <a:pt x="18820" y="39542"/>
                  </a:lnTo>
                  <a:lnTo>
                    <a:pt x="18820" y="40106"/>
                  </a:lnTo>
                  <a:lnTo>
                    <a:pt x="18890" y="40388"/>
                  </a:lnTo>
                  <a:lnTo>
                    <a:pt x="19031" y="40599"/>
                  </a:lnTo>
                  <a:lnTo>
                    <a:pt x="19172" y="40740"/>
                  </a:lnTo>
                  <a:lnTo>
                    <a:pt x="19313" y="40881"/>
                  </a:lnTo>
                  <a:lnTo>
                    <a:pt x="19666" y="41022"/>
                  </a:lnTo>
                  <a:lnTo>
                    <a:pt x="20088" y="41022"/>
                  </a:lnTo>
                  <a:lnTo>
                    <a:pt x="20511" y="40881"/>
                  </a:lnTo>
                  <a:lnTo>
                    <a:pt x="20934" y="40599"/>
                  </a:lnTo>
                  <a:lnTo>
                    <a:pt x="21357" y="40176"/>
                  </a:lnTo>
                  <a:lnTo>
                    <a:pt x="21428" y="40599"/>
                  </a:lnTo>
                  <a:lnTo>
                    <a:pt x="21569" y="41022"/>
                  </a:lnTo>
                  <a:lnTo>
                    <a:pt x="21710" y="41375"/>
                  </a:lnTo>
                  <a:lnTo>
                    <a:pt x="21851" y="41657"/>
                  </a:lnTo>
                  <a:lnTo>
                    <a:pt x="22062" y="41938"/>
                  </a:lnTo>
                  <a:lnTo>
                    <a:pt x="22344" y="42220"/>
                  </a:lnTo>
                  <a:lnTo>
                    <a:pt x="22626" y="42361"/>
                  </a:lnTo>
                  <a:lnTo>
                    <a:pt x="22908" y="42502"/>
                  </a:lnTo>
                  <a:lnTo>
                    <a:pt x="23190" y="42573"/>
                  </a:lnTo>
                  <a:lnTo>
                    <a:pt x="23472" y="42643"/>
                  </a:lnTo>
                  <a:lnTo>
                    <a:pt x="23754" y="42573"/>
                  </a:lnTo>
                  <a:lnTo>
                    <a:pt x="24036" y="42432"/>
                  </a:lnTo>
                  <a:lnTo>
                    <a:pt x="24317" y="42220"/>
                  </a:lnTo>
                  <a:lnTo>
                    <a:pt x="24529" y="41938"/>
                  </a:lnTo>
                  <a:lnTo>
                    <a:pt x="24811" y="41586"/>
                  </a:lnTo>
                  <a:lnTo>
                    <a:pt x="25022" y="41163"/>
                  </a:lnTo>
                  <a:lnTo>
                    <a:pt x="25163" y="40670"/>
                  </a:lnTo>
                  <a:lnTo>
                    <a:pt x="25234" y="40317"/>
                  </a:lnTo>
                  <a:lnTo>
                    <a:pt x="25163" y="39894"/>
                  </a:lnTo>
                  <a:lnTo>
                    <a:pt x="25093" y="39542"/>
                  </a:lnTo>
                  <a:lnTo>
                    <a:pt x="25022" y="39190"/>
                  </a:lnTo>
                  <a:lnTo>
                    <a:pt x="24811" y="38837"/>
                  </a:lnTo>
                  <a:lnTo>
                    <a:pt x="24388" y="38203"/>
                  </a:lnTo>
                  <a:lnTo>
                    <a:pt x="23542" y="37005"/>
                  </a:lnTo>
                  <a:lnTo>
                    <a:pt x="23190" y="36370"/>
                  </a:lnTo>
                  <a:lnTo>
                    <a:pt x="23049" y="36088"/>
                  </a:lnTo>
                  <a:lnTo>
                    <a:pt x="22978" y="35736"/>
                  </a:lnTo>
                  <a:lnTo>
                    <a:pt x="23260" y="35947"/>
                  </a:lnTo>
                  <a:lnTo>
                    <a:pt x="23542" y="36159"/>
                  </a:lnTo>
                  <a:lnTo>
                    <a:pt x="23824" y="36300"/>
                  </a:lnTo>
                  <a:lnTo>
                    <a:pt x="24177" y="36370"/>
                  </a:lnTo>
                  <a:lnTo>
                    <a:pt x="24811" y="36441"/>
                  </a:lnTo>
                  <a:lnTo>
                    <a:pt x="25093" y="36370"/>
                  </a:lnTo>
                  <a:lnTo>
                    <a:pt x="25375" y="36300"/>
                  </a:lnTo>
                  <a:lnTo>
                    <a:pt x="25586" y="36229"/>
                  </a:lnTo>
                  <a:lnTo>
                    <a:pt x="25798" y="36088"/>
                  </a:lnTo>
                  <a:lnTo>
                    <a:pt x="25939" y="35877"/>
                  </a:lnTo>
                  <a:lnTo>
                    <a:pt x="26080" y="35665"/>
                  </a:lnTo>
                  <a:lnTo>
                    <a:pt x="26080" y="35383"/>
                  </a:lnTo>
                  <a:lnTo>
                    <a:pt x="26080" y="35101"/>
                  </a:lnTo>
                  <a:lnTo>
                    <a:pt x="26009" y="34749"/>
                  </a:lnTo>
                  <a:lnTo>
                    <a:pt x="25798" y="34326"/>
                  </a:lnTo>
                  <a:lnTo>
                    <a:pt x="25586" y="34044"/>
                  </a:lnTo>
                  <a:lnTo>
                    <a:pt x="25375" y="33762"/>
                  </a:lnTo>
                  <a:lnTo>
                    <a:pt x="25163" y="33551"/>
                  </a:lnTo>
                  <a:lnTo>
                    <a:pt x="24881" y="33410"/>
                  </a:lnTo>
                  <a:lnTo>
                    <a:pt x="24388" y="33198"/>
                  </a:lnTo>
                  <a:lnTo>
                    <a:pt x="23824" y="33057"/>
                  </a:lnTo>
                  <a:lnTo>
                    <a:pt x="23260" y="32916"/>
                  </a:lnTo>
                  <a:lnTo>
                    <a:pt x="22767" y="32705"/>
                  </a:lnTo>
                  <a:lnTo>
                    <a:pt x="22555" y="32564"/>
                  </a:lnTo>
                  <a:lnTo>
                    <a:pt x="22344" y="32353"/>
                  </a:lnTo>
                  <a:lnTo>
                    <a:pt x="22133" y="32141"/>
                  </a:lnTo>
                  <a:lnTo>
                    <a:pt x="21992" y="31789"/>
                  </a:lnTo>
                  <a:lnTo>
                    <a:pt x="22273" y="32000"/>
                  </a:lnTo>
                  <a:lnTo>
                    <a:pt x="22626" y="32141"/>
                  </a:lnTo>
                  <a:lnTo>
                    <a:pt x="22908" y="32212"/>
                  </a:lnTo>
                  <a:lnTo>
                    <a:pt x="23190" y="32282"/>
                  </a:lnTo>
                  <a:lnTo>
                    <a:pt x="23472" y="32212"/>
                  </a:lnTo>
                  <a:lnTo>
                    <a:pt x="23754" y="32141"/>
                  </a:lnTo>
                  <a:lnTo>
                    <a:pt x="24036" y="32071"/>
                  </a:lnTo>
                  <a:lnTo>
                    <a:pt x="24247" y="31859"/>
                  </a:lnTo>
                  <a:lnTo>
                    <a:pt x="24458" y="31718"/>
                  </a:lnTo>
                  <a:lnTo>
                    <a:pt x="24599" y="31507"/>
                  </a:lnTo>
                  <a:lnTo>
                    <a:pt x="24740" y="31225"/>
                  </a:lnTo>
                  <a:lnTo>
                    <a:pt x="24881" y="30943"/>
                  </a:lnTo>
                  <a:lnTo>
                    <a:pt x="24881" y="30661"/>
                  </a:lnTo>
                  <a:lnTo>
                    <a:pt x="24881" y="30309"/>
                  </a:lnTo>
                  <a:lnTo>
                    <a:pt x="24881" y="30027"/>
                  </a:lnTo>
                  <a:lnTo>
                    <a:pt x="24811" y="29674"/>
                  </a:lnTo>
                  <a:lnTo>
                    <a:pt x="24529" y="29110"/>
                  </a:lnTo>
                  <a:lnTo>
                    <a:pt x="24106" y="28687"/>
                  </a:lnTo>
                  <a:lnTo>
                    <a:pt x="23542" y="28265"/>
                  </a:lnTo>
                  <a:lnTo>
                    <a:pt x="22978" y="27912"/>
                  </a:lnTo>
                  <a:lnTo>
                    <a:pt x="22344" y="27630"/>
                  </a:lnTo>
                  <a:lnTo>
                    <a:pt x="21710" y="27489"/>
                  </a:lnTo>
                  <a:lnTo>
                    <a:pt x="21075" y="27419"/>
                  </a:lnTo>
                  <a:lnTo>
                    <a:pt x="20511" y="27489"/>
                  </a:lnTo>
                  <a:lnTo>
                    <a:pt x="20229" y="25727"/>
                  </a:lnTo>
                  <a:lnTo>
                    <a:pt x="20229" y="24881"/>
                  </a:lnTo>
                  <a:lnTo>
                    <a:pt x="20229" y="24035"/>
                  </a:lnTo>
                  <a:lnTo>
                    <a:pt x="20300" y="23260"/>
                  </a:lnTo>
                  <a:lnTo>
                    <a:pt x="20441" y="22485"/>
                  </a:lnTo>
                  <a:lnTo>
                    <a:pt x="20723" y="21709"/>
                  </a:lnTo>
                  <a:lnTo>
                    <a:pt x="21075" y="20934"/>
                  </a:lnTo>
                  <a:lnTo>
                    <a:pt x="21992" y="19172"/>
                  </a:lnTo>
                  <a:lnTo>
                    <a:pt x="22908" y="17410"/>
                  </a:lnTo>
                  <a:lnTo>
                    <a:pt x="23683" y="15648"/>
                  </a:lnTo>
                  <a:lnTo>
                    <a:pt x="24458" y="13815"/>
                  </a:lnTo>
                  <a:lnTo>
                    <a:pt x="25022" y="12124"/>
                  </a:lnTo>
                  <a:lnTo>
                    <a:pt x="25516" y="10432"/>
                  </a:lnTo>
                  <a:lnTo>
                    <a:pt x="25868" y="8670"/>
                  </a:lnTo>
                  <a:lnTo>
                    <a:pt x="26009" y="7824"/>
                  </a:lnTo>
                  <a:lnTo>
                    <a:pt x="26080" y="6908"/>
                  </a:lnTo>
                  <a:lnTo>
                    <a:pt x="26009" y="5498"/>
                  </a:lnTo>
                  <a:lnTo>
                    <a:pt x="25868" y="4300"/>
                  </a:lnTo>
                  <a:lnTo>
                    <a:pt x="25727" y="3031"/>
                  </a:lnTo>
                  <a:lnTo>
                    <a:pt x="25516" y="1762"/>
                  </a:lnTo>
                  <a:lnTo>
                    <a:pt x="25234" y="776"/>
                  </a:lnTo>
                  <a:lnTo>
                    <a:pt x="25022" y="423"/>
                  </a:lnTo>
                  <a:lnTo>
                    <a:pt x="24881" y="141"/>
                  </a:lnTo>
                  <a:lnTo>
                    <a:pt x="24670" y="0"/>
                  </a:lnTo>
                  <a:close/>
                </a:path>
              </a:pathLst>
            </a:custGeom>
            <a:solidFill>
              <a:srgbClr val="BDCC6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grpSp>
          <p:nvGrpSpPr>
            <p:cNvPr id="300" name="Google Shape;300;p6"/>
            <p:cNvGrpSpPr/>
            <p:nvPr/>
          </p:nvGrpSpPr>
          <p:grpSpPr>
            <a:xfrm>
              <a:off x="1583150" y="1350000"/>
              <a:ext cx="216775" cy="269625"/>
              <a:chOff x="3876925" y="1350000"/>
              <a:chExt cx="216775" cy="269625"/>
            </a:xfrm>
          </p:grpSpPr>
          <p:sp>
            <p:nvSpPr>
              <p:cNvPr id="301" name="Google Shape;301;p6"/>
              <p:cNvSpPr/>
              <p:nvPr/>
            </p:nvSpPr>
            <p:spPr>
              <a:xfrm>
                <a:off x="3876925" y="1350000"/>
                <a:ext cx="216775" cy="269625"/>
              </a:xfrm>
              <a:custGeom>
                <a:avLst/>
                <a:gdLst/>
                <a:ahLst/>
                <a:cxnLst/>
                <a:rect l="l" t="t" r="r" b="b"/>
                <a:pathLst>
                  <a:path w="8671" h="10785" extrusionOk="0">
                    <a:moveTo>
                      <a:pt x="6908" y="1622"/>
                    </a:moveTo>
                    <a:lnTo>
                      <a:pt x="7120" y="1763"/>
                    </a:lnTo>
                    <a:lnTo>
                      <a:pt x="7190" y="1904"/>
                    </a:lnTo>
                    <a:lnTo>
                      <a:pt x="7190" y="2045"/>
                    </a:lnTo>
                    <a:lnTo>
                      <a:pt x="7120" y="2256"/>
                    </a:lnTo>
                    <a:lnTo>
                      <a:pt x="6908" y="2679"/>
                    </a:lnTo>
                    <a:lnTo>
                      <a:pt x="6556" y="3172"/>
                    </a:lnTo>
                    <a:lnTo>
                      <a:pt x="5781" y="4089"/>
                    </a:lnTo>
                    <a:lnTo>
                      <a:pt x="5287" y="4512"/>
                    </a:lnTo>
                    <a:lnTo>
                      <a:pt x="5287" y="4018"/>
                    </a:lnTo>
                    <a:lnTo>
                      <a:pt x="5358" y="3525"/>
                    </a:lnTo>
                    <a:lnTo>
                      <a:pt x="5499" y="3031"/>
                    </a:lnTo>
                    <a:lnTo>
                      <a:pt x="5710" y="2538"/>
                    </a:lnTo>
                    <a:lnTo>
                      <a:pt x="5922" y="2327"/>
                    </a:lnTo>
                    <a:lnTo>
                      <a:pt x="6274" y="1974"/>
                    </a:lnTo>
                    <a:lnTo>
                      <a:pt x="6626" y="1692"/>
                    </a:lnTo>
                    <a:lnTo>
                      <a:pt x="6767" y="1622"/>
                    </a:lnTo>
                    <a:close/>
                    <a:moveTo>
                      <a:pt x="3596" y="2186"/>
                    </a:moveTo>
                    <a:lnTo>
                      <a:pt x="3666" y="2256"/>
                    </a:lnTo>
                    <a:lnTo>
                      <a:pt x="3807" y="2538"/>
                    </a:lnTo>
                    <a:lnTo>
                      <a:pt x="3877" y="2890"/>
                    </a:lnTo>
                    <a:lnTo>
                      <a:pt x="3948" y="3313"/>
                    </a:lnTo>
                    <a:lnTo>
                      <a:pt x="4018" y="4230"/>
                    </a:lnTo>
                    <a:lnTo>
                      <a:pt x="4018" y="4794"/>
                    </a:lnTo>
                    <a:lnTo>
                      <a:pt x="3737" y="4441"/>
                    </a:lnTo>
                    <a:lnTo>
                      <a:pt x="3525" y="4018"/>
                    </a:lnTo>
                    <a:lnTo>
                      <a:pt x="3314" y="3595"/>
                    </a:lnTo>
                    <a:lnTo>
                      <a:pt x="3102" y="3172"/>
                    </a:lnTo>
                    <a:lnTo>
                      <a:pt x="3102" y="2750"/>
                    </a:lnTo>
                    <a:lnTo>
                      <a:pt x="3102" y="2538"/>
                    </a:lnTo>
                    <a:lnTo>
                      <a:pt x="3173" y="2397"/>
                    </a:lnTo>
                    <a:lnTo>
                      <a:pt x="3314" y="2256"/>
                    </a:lnTo>
                    <a:lnTo>
                      <a:pt x="3455" y="2186"/>
                    </a:lnTo>
                    <a:close/>
                    <a:moveTo>
                      <a:pt x="1199" y="4512"/>
                    </a:moveTo>
                    <a:lnTo>
                      <a:pt x="1622" y="4653"/>
                    </a:lnTo>
                    <a:lnTo>
                      <a:pt x="2115" y="4794"/>
                    </a:lnTo>
                    <a:lnTo>
                      <a:pt x="2538" y="5076"/>
                    </a:lnTo>
                    <a:lnTo>
                      <a:pt x="3173" y="5428"/>
                    </a:lnTo>
                    <a:lnTo>
                      <a:pt x="2679" y="5639"/>
                    </a:lnTo>
                    <a:lnTo>
                      <a:pt x="2186" y="5710"/>
                    </a:lnTo>
                    <a:lnTo>
                      <a:pt x="1904" y="5639"/>
                    </a:lnTo>
                    <a:lnTo>
                      <a:pt x="1622" y="5569"/>
                    </a:lnTo>
                    <a:lnTo>
                      <a:pt x="1411" y="5428"/>
                    </a:lnTo>
                    <a:lnTo>
                      <a:pt x="1199" y="5216"/>
                    </a:lnTo>
                    <a:lnTo>
                      <a:pt x="917" y="4794"/>
                    </a:lnTo>
                    <a:lnTo>
                      <a:pt x="917" y="4653"/>
                    </a:lnTo>
                    <a:lnTo>
                      <a:pt x="988" y="4582"/>
                    </a:lnTo>
                    <a:lnTo>
                      <a:pt x="1058" y="4512"/>
                    </a:lnTo>
                    <a:close/>
                    <a:moveTo>
                      <a:pt x="3666" y="6485"/>
                    </a:moveTo>
                    <a:lnTo>
                      <a:pt x="3807" y="7120"/>
                    </a:lnTo>
                    <a:lnTo>
                      <a:pt x="3807" y="7754"/>
                    </a:lnTo>
                    <a:lnTo>
                      <a:pt x="3807" y="8388"/>
                    </a:lnTo>
                    <a:lnTo>
                      <a:pt x="3666" y="9093"/>
                    </a:lnTo>
                    <a:lnTo>
                      <a:pt x="3525" y="9305"/>
                    </a:lnTo>
                    <a:lnTo>
                      <a:pt x="3314" y="9516"/>
                    </a:lnTo>
                    <a:lnTo>
                      <a:pt x="2961" y="9516"/>
                    </a:lnTo>
                    <a:lnTo>
                      <a:pt x="2820" y="9375"/>
                    </a:lnTo>
                    <a:lnTo>
                      <a:pt x="2750" y="9234"/>
                    </a:lnTo>
                    <a:lnTo>
                      <a:pt x="2538" y="8670"/>
                    </a:lnTo>
                    <a:lnTo>
                      <a:pt x="2538" y="8036"/>
                    </a:lnTo>
                    <a:lnTo>
                      <a:pt x="2609" y="7754"/>
                    </a:lnTo>
                    <a:lnTo>
                      <a:pt x="2679" y="7401"/>
                    </a:lnTo>
                    <a:lnTo>
                      <a:pt x="2891" y="7120"/>
                    </a:lnTo>
                    <a:lnTo>
                      <a:pt x="3102" y="6838"/>
                    </a:lnTo>
                    <a:lnTo>
                      <a:pt x="3384" y="6626"/>
                    </a:lnTo>
                    <a:lnTo>
                      <a:pt x="3666" y="6485"/>
                    </a:lnTo>
                    <a:close/>
                    <a:moveTo>
                      <a:pt x="7261" y="1"/>
                    </a:moveTo>
                    <a:lnTo>
                      <a:pt x="6767" y="71"/>
                    </a:lnTo>
                    <a:lnTo>
                      <a:pt x="6274" y="283"/>
                    </a:lnTo>
                    <a:lnTo>
                      <a:pt x="5781" y="565"/>
                    </a:lnTo>
                    <a:lnTo>
                      <a:pt x="5358" y="917"/>
                    </a:lnTo>
                    <a:lnTo>
                      <a:pt x="5005" y="1269"/>
                    </a:lnTo>
                    <a:lnTo>
                      <a:pt x="4723" y="1692"/>
                    </a:lnTo>
                    <a:lnTo>
                      <a:pt x="4582" y="1340"/>
                    </a:lnTo>
                    <a:lnTo>
                      <a:pt x="4441" y="1128"/>
                    </a:lnTo>
                    <a:lnTo>
                      <a:pt x="4230" y="917"/>
                    </a:lnTo>
                    <a:lnTo>
                      <a:pt x="4018" y="846"/>
                    </a:lnTo>
                    <a:lnTo>
                      <a:pt x="3525" y="846"/>
                    </a:lnTo>
                    <a:lnTo>
                      <a:pt x="3314" y="987"/>
                    </a:lnTo>
                    <a:lnTo>
                      <a:pt x="3102" y="1128"/>
                    </a:lnTo>
                    <a:lnTo>
                      <a:pt x="2679" y="1551"/>
                    </a:lnTo>
                    <a:lnTo>
                      <a:pt x="2327" y="2045"/>
                    </a:lnTo>
                    <a:lnTo>
                      <a:pt x="2115" y="2609"/>
                    </a:lnTo>
                    <a:lnTo>
                      <a:pt x="2045" y="2890"/>
                    </a:lnTo>
                    <a:lnTo>
                      <a:pt x="2045" y="3172"/>
                    </a:lnTo>
                    <a:lnTo>
                      <a:pt x="1199" y="3172"/>
                    </a:lnTo>
                    <a:lnTo>
                      <a:pt x="847" y="3313"/>
                    </a:lnTo>
                    <a:lnTo>
                      <a:pt x="565" y="3454"/>
                    </a:lnTo>
                    <a:lnTo>
                      <a:pt x="353" y="3736"/>
                    </a:lnTo>
                    <a:lnTo>
                      <a:pt x="142" y="4018"/>
                    </a:lnTo>
                    <a:lnTo>
                      <a:pt x="71" y="4371"/>
                    </a:lnTo>
                    <a:lnTo>
                      <a:pt x="1" y="4653"/>
                    </a:lnTo>
                    <a:lnTo>
                      <a:pt x="71" y="5005"/>
                    </a:lnTo>
                    <a:lnTo>
                      <a:pt x="142" y="5357"/>
                    </a:lnTo>
                    <a:lnTo>
                      <a:pt x="283" y="5710"/>
                    </a:lnTo>
                    <a:lnTo>
                      <a:pt x="494" y="6062"/>
                    </a:lnTo>
                    <a:lnTo>
                      <a:pt x="776" y="6274"/>
                    </a:lnTo>
                    <a:lnTo>
                      <a:pt x="1129" y="6556"/>
                    </a:lnTo>
                    <a:lnTo>
                      <a:pt x="1481" y="6697"/>
                    </a:lnTo>
                    <a:lnTo>
                      <a:pt x="1974" y="6767"/>
                    </a:lnTo>
                    <a:lnTo>
                      <a:pt x="1552" y="7542"/>
                    </a:lnTo>
                    <a:lnTo>
                      <a:pt x="1481" y="8036"/>
                    </a:lnTo>
                    <a:lnTo>
                      <a:pt x="1411" y="8459"/>
                    </a:lnTo>
                    <a:lnTo>
                      <a:pt x="1340" y="8882"/>
                    </a:lnTo>
                    <a:lnTo>
                      <a:pt x="1411" y="9375"/>
                    </a:lnTo>
                    <a:lnTo>
                      <a:pt x="1552" y="9798"/>
                    </a:lnTo>
                    <a:lnTo>
                      <a:pt x="1763" y="10150"/>
                    </a:lnTo>
                    <a:lnTo>
                      <a:pt x="2045" y="10432"/>
                    </a:lnTo>
                    <a:lnTo>
                      <a:pt x="2327" y="10644"/>
                    </a:lnTo>
                    <a:lnTo>
                      <a:pt x="2609" y="10714"/>
                    </a:lnTo>
                    <a:lnTo>
                      <a:pt x="2891" y="10785"/>
                    </a:lnTo>
                    <a:lnTo>
                      <a:pt x="3173" y="10714"/>
                    </a:lnTo>
                    <a:lnTo>
                      <a:pt x="3455" y="10644"/>
                    </a:lnTo>
                    <a:lnTo>
                      <a:pt x="3666" y="10432"/>
                    </a:lnTo>
                    <a:lnTo>
                      <a:pt x="3877" y="10221"/>
                    </a:lnTo>
                    <a:lnTo>
                      <a:pt x="4300" y="9727"/>
                    </a:lnTo>
                    <a:lnTo>
                      <a:pt x="4582" y="9164"/>
                    </a:lnTo>
                    <a:lnTo>
                      <a:pt x="4794" y="8529"/>
                    </a:lnTo>
                    <a:lnTo>
                      <a:pt x="4794" y="7965"/>
                    </a:lnTo>
                    <a:lnTo>
                      <a:pt x="5287" y="8318"/>
                    </a:lnTo>
                    <a:lnTo>
                      <a:pt x="5710" y="8529"/>
                    </a:lnTo>
                    <a:lnTo>
                      <a:pt x="6203" y="8670"/>
                    </a:lnTo>
                    <a:lnTo>
                      <a:pt x="6626" y="8600"/>
                    </a:lnTo>
                    <a:lnTo>
                      <a:pt x="7049" y="8529"/>
                    </a:lnTo>
                    <a:lnTo>
                      <a:pt x="7472" y="8318"/>
                    </a:lnTo>
                    <a:lnTo>
                      <a:pt x="7754" y="8036"/>
                    </a:lnTo>
                    <a:lnTo>
                      <a:pt x="8036" y="7683"/>
                    </a:lnTo>
                    <a:lnTo>
                      <a:pt x="8247" y="7331"/>
                    </a:lnTo>
                    <a:lnTo>
                      <a:pt x="8388" y="6979"/>
                    </a:lnTo>
                    <a:lnTo>
                      <a:pt x="8459" y="6556"/>
                    </a:lnTo>
                    <a:lnTo>
                      <a:pt x="8388" y="6133"/>
                    </a:lnTo>
                    <a:lnTo>
                      <a:pt x="8247" y="5780"/>
                    </a:lnTo>
                    <a:lnTo>
                      <a:pt x="8036" y="5428"/>
                    </a:lnTo>
                    <a:lnTo>
                      <a:pt x="7684" y="5146"/>
                    </a:lnTo>
                    <a:lnTo>
                      <a:pt x="7190" y="4935"/>
                    </a:lnTo>
                    <a:lnTo>
                      <a:pt x="7472" y="4512"/>
                    </a:lnTo>
                    <a:lnTo>
                      <a:pt x="7825" y="3948"/>
                    </a:lnTo>
                    <a:lnTo>
                      <a:pt x="8177" y="3384"/>
                    </a:lnTo>
                    <a:lnTo>
                      <a:pt x="8459" y="2750"/>
                    </a:lnTo>
                    <a:lnTo>
                      <a:pt x="8670" y="2115"/>
                    </a:lnTo>
                    <a:lnTo>
                      <a:pt x="8670" y="1481"/>
                    </a:lnTo>
                    <a:lnTo>
                      <a:pt x="8600" y="1199"/>
                    </a:lnTo>
                    <a:lnTo>
                      <a:pt x="8529" y="917"/>
                    </a:lnTo>
                    <a:lnTo>
                      <a:pt x="8388" y="635"/>
                    </a:lnTo>
                    <a:lnTo>
                      <a:pt x="8177" y="424"/>
                    </a:lnTo>
                    <a:lnTo>
                      <a:pt x="7966" y="283"/>
                    </a:lnTo>
                    <a:lnTo>
                      <a:pt x="7754" y="142"/>
                    </a:lnTo>
                    <a:lnTo>
                      <a:pt x="7472" y="71"/>
                    </a:lnTo>
                    <a:lnTo>
                      <a:pt x="7261" y="1"/>
                    </a:lnTo>
                    <a:close/>
                  </a:path>
                </a:pathLst>
              </a:custGeom>
              <a:solidFill>
                <a:srgbClr val="F7CA0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302" name="Google Shape;302;p6"/>
              <p:cNvSpPr/>
              <p:nvPr/>
            </p:nvSpPr>
            <p:spPr>
              <a:xfrm>
                <a:off x="3876925" y="1350000"/>
                <a:ext cx="216775" cy="269625"/>
              </a:xfrm>
              <a:custGeom>
                <a:avLst/>
                <a:gdLst/>
                <a:ahLst/>
                <a:cxnLst/>
                <a:rect l="l" t="t" r="r" b="b"/>
                <a:pathLst>
                  <a:path w="8671" h="10785" fill="none" extrusionOk="0">
                    <a:moveTo>
                      <a:pt x="1763" y="10150"/>
                    </a:moveTo>
                    <a:lnTo>
                      <a:pt x="1763" y="10150"/>
                    </a:lnTo>
                    <a:lnTo>
                      <a:pt x="2045" y="10432"/>
                    </a:lnTo>
                    <a:lnTo>
                      <a:pt x="2327" y="10644"/>
                    </a:lnTo>
                    <a:lnTo>
                      <a:pt x="2609" y="10714"/>
                    </a:lnTo>
                    <a:lnTo>
                      <a:pt x="2891" y="10785"/>
                    </a:lnTo>
                    <a:lnTo>
                      <a:pt x="3173" y="10714"/>
                    </a:lnTo>
                    <a:lnTo>
                      <a:pt x="3455" y="10644"/>
                    </a:lnTo>
                    <a:lnTo>
                      <a:pt x="3666" y="10432"/>
                    </a:lnTo>
                    <a:lnTo>
                      <a:pt x="3877" y="10221"/>
                    </a:lnTo>
                    <a:lnTo>
                      <a:pt x="4300" y="9727"/>
                    </a:lnTo>
                    <a:lnTo>
                      <a:pt x="4582" y="9164"/>
                    </a:lnTo>
                    <a:lnTo>
                      <a:pt x="4794" y="8529"/>
                    </a:lnTo>
                    <a:lnTo>
                      <a:pt x="4794" y="7965"/>
                    </a:lnTo>
                    <a:lnTo>
                      <a:pt x="4794" y="7965"/>
                    </a:lnTo>
                    <a:lnTo>
                      <a:pt x="5287" y="8318"/>
                    </a:lnTo>
                    <a:lnTo>
                      <a:pt x="5710" y="8529"/>
                    </a:lnTo>
                    <a:lnTo>
                      <a:pt x="6203" y="8670"/>
                    </a:lnTo>
                    <a:lnTo>
                      <a:pt x="6626" y="8600"/>
                    </a:lnTo>
                    <a:lnTo>
                      <a:pt x="7049" y="8529"/>
                    </a:lnTo>
                    <a:lnTo>
                      <a:pt x="7472" y="8318"/>
                    </a:lnTo>
                    <a:lnTo>
                      <a:pt x="7754" y="8036"/>
                    </a:lnTo>
                    <a:lnTo>
                      <a:pt x="8036" y="7683"/>
                    </a:lnTo>
                    <a:lnTo>
                      <a:pt x="8247" y="7331"/>
                    </a:lnTo>
                    <a:lnTo>
                      <a:pt x="8388" y="6979"/>
                    </a:lnTo>
                    <a:lnTo>
                      <a:pt x="8459" y="6556"/>
                    </a:lnTo>
                    <a:lnTo>
                      <a:pt x="8388" y="6133"/>
                    </a:lnTo>
                    <a:lnTo>
                      <a:pt x="8247" y="5780"/>
                    </a:lnTo>
                    <a:lnTo>
                      <a:pt x="8036" y="5428"/>
                    </a:lnTo>
                    <a:lnTo>
                      <a:pt x="7684" y="5146"/>
                    </a:lnTo>
                    <a:lnTo>
                      <a:pt x="7190" y="4935"/>
                    </a:lnTo>
                    <a:lnTo>
                      <a:pt x="7190" y="4935"/>
                    </a:lnTo>
                    <a:lnTo>
                      <a:pt x="7472" y="4512"/>
                    </a:lnTo>
                    <a:lnTo>
                      <a:pt x="7825" y="3948"/>
                    </a:lnTo>
                    <a:lnTo>
                      <a:pt x="8177" y="3384"/>
                    </a:lnTo>
                    <a:lnTo>
                      <a:pt x="8459" y="2750"/>
                    </a:lnTo>
                    <a:lnTo>
                      <a:pt x="8670" y="2115"/>
                    </a:lnTo>
                    <a:lnTo>
                      <a:pt x="8670" y="1481"/>
                    </a:lnTo>
                    <a:lnTo>
                      <a:pt x="8600" y="1199"/>
                    </a:lnTo>
                    <a:lnTo>
                      <a:pt x="8529" y="917"/>
                    </a:lnTo>
                    <a:lnTo>
                      <a:pt x="8388" y="635"/>
                    </a:lnTo>
                    <a:lnTo>
                      <a:pt x="8177" y="424"/>
                    </a:lnTo>
                    <a:lnTo>
                      <a:pt x="8177" y="424"/>
                    </a:lnTo>
                    <a:lnTo>
                      <a:pt x="7966" y="283"/>
                    </a:lnTo>
                    <a:lnTo>
                      <a:pt x="7754" y="142"/>
                    </a:lnTo>
                    <a:lnTo>
                      <a:pt x="7472" y="71"/>
                    </a:lnTo>
                    <a:lnTo>
                      <a:pt x="7261" y="1"/>
                    </a:lnTo>
                    <a:lnTo>
                      <a:pt x="6767" y="71"/>
                    </a:lnTo>
                    <a:lnTo>
                      <a:pt x="6274" y="283"/>
                    </a:lnTo>
                    <a:lnTo>
                      <a:pt x="5781" y="565"/>
                    </a:lnTo>
                    <a:lnTo>
                      <a:pt x="5358" y="917"/>
                    </a:lnTo>
                    <a:lnTo>
                      <a:pt x="5005" y="1269"/>
                    </a:lnTo>
                    <a:lnTo>
                      <a:pt x="4723" y="1692"/>
                    </a:lnTo>
                    <a:lnTo>
                      <a:pt x="4723" y="1692"/>
                    </a:lnTo>
                    <a:lnTo>
                      <a:pt x="4582" y="1340"/>
                    </a:lnTo>
                    <a:lnTo>
                      <a:pt x="4441" y="1128"/>
                    </a:lnTo>
                    <a:lnTo>
                      <a:pt x="4230" y="917"/>
                    </a:lnTo>
                    <a:lnTo>
                      <a:pt x="4018" y="846"/>
                    </a:lnTo>
                    <a:lnTo>
                      <a:pt x="3807" y="846"/>
                    </a:lnTo>
                    <a:lnTo>
                      <a:pt x="3525" y="846"/>
                    </a:lnTo>
                    <a:lnTo>
                      <a:pt x="3314" y="987"/>
                    </a:lnTo>
                    <a:lnTo>
                      <a:pt x="3102" y="1128"/>
                    </a:lnTo>
                    <a:lnTo>
                      <a:pt x="2679" y="1551"/>
                    </a:lnTo>
                    <a:lnTo>
                      <a:pt x="2327" y="2045"/>
                    </a:lnTo>
                    <a:lnTo>
                      <a:pt x="2115" y="2609"/>
                    </a:lnTo>
                    <a:lnTo>
                      <a:pt x="2045" y="2890"/>
                    </a:lnTo>
                    <a:lnTo>
                      <a:pt x="2045" y="3172"/>
                    </a:lnTo>
                    <a:lnTo>
                      <a:pt x="2045" y="3172"/>
                    </a:lnTo>
                    <a:lnTo>
                      <a:pt x="1622" y="3172"/>
                    </a:lnTo>
                    <a:lnTo>
                      <a:pt x="1199" y="3172"/>
                    </a:lnTo>
                    <a:lnTo>
                      <a:pt x="847" y="3313"/>
                    </a:lnTo>
                    <a:lnTo>
                      <a:pt x="565" y="3454"/>
                    </a:lnTo>
                    <a:lnTo>
                      <a:pt x="353" y="3736"/>
                    </a:lnTo>
                    <a:lnTo>
                      <a:pt x="142" y="4018"/>
                    </a:lnTo>
                    <a:lnTo>
                      <a:pt x="71" y="4371"/>
                    </a:lnTo>
                    <a:lnTo>
                      <a:pt x="1" y="4653"/>
                    </a:lnTo>
                    <a:lnTo>
                      <a:pt x="71" y="5005"/>
                    </a:lnTo>
                    <a:lnTo>
                      <a:pt x="142" y="5357"/>
                    </a:lnTo>
                    <a:lnTo>
                      <a:pt x="283" y="5710"/>
                    </a:lnTo>
                    <a:lnTo>
                      <a:pt x="494" y="6062"/>
                    </a:lnTo>
                    <a:lnTo>
                      <a:pt x="776" y="6274"/>
                    </a:lnTo>
                    <a:lnTo>
                      <a:pt x="1129" y="6556"/>
                    </a:lnTo>
                    <a:lnTo>
                      <a:pt x="1481" y="6697"/>
                    </a:lnTo>
                    <a:lnTo>
                      <a:pt x="1974" y="6767"/>
                    </a:lnTo>
                    <a:lnTo>
                      <a:pt x="1974" y="6767"/>
                    </a:lnTo>
                    <a:lnTo>
                      <a:pt x="1552" y="7542"/>
                    </a:lnTo>
                    <a:lnTo>
                      <a:pt x="1481" y="8036"/>
                    </a:lnTo>
                    <a:lnTo>
                      <a:pt x="1411" y="8459"/>
                    </a:lnTo>
                    <a:lnTo>
                      <a:pt x="1340" y="8882"/>
                    </a:lnTo>
                    <a:lnTo>
                      <a:pt x="1411" y="9375"/>
                    </a:lnTo>
                    <a:lnTo>
                      <a:pt x="1552" y="9798"/>
                    </a:lnTo>
                    <a:lnTo>
                      <a:pt x="1763" y="10150"/>
                    </a:lnTo>
                    <a:lnTo>
                      <a:pt x="1763" y="10150"/>
                    </a:lnTo>
                  </a:path>
                </a:pathLst>
              </a:custGeom>
              <a:no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303" name="Google Shape;303;p6"/>
              <p:cNvSpPr/>
              <p:nvPr/>
            </p:nvSpPr>
            <p:spPr>
              <a:xfrm>
                <a:off x="3940375" y="1512125"/>
                <a:ext cx="31725" cy="75800"/>
              </a:xfrm>
              <a:custGeom>
                <a:avLst/>
                <a:gdLst/>
                <a:ahLst/>
                <a:cxnLst/>
                <a:rect l="l" t="t" r="r" b="b"/>
                <a:pathLst>
                  <a:path w="1269" h="3032" fill="none" extrusionOk="0">
                    <a:moveTo>
                      <a:pt x="1128" y="2608"/>
                    </a:moveTo>
                    <a:lnTo>
                      <a:pt x="1128" y="2608"/>
                    </a:lnTo>
                    <a:lnTo>
                      <a:pt x="987" y="2820"/>
                    </a:lnTo>
                    <a:lnTo>
                      <a:pt x="776" y="3031"/>
                    </a:lnTo>
                    <a:lnTo>
                      <a:pt x="635" y="3031"/>
                    </a:lnTo>
                    <a:lnTo>
                      <a:pt x="423" y="3031"/>
                    </a:lnTo>
                    <a:lnTo>
                      <a:pt x="282" y="2890"/>
                    </a:lnTo>
                    <a:lnTo>
                      <a:pt x="212" y="2749"/>
                    </a:lnTo>
                    <a:lnTo>
                      <a:pt x="0" y="2185"/>
                    </a:lnTo>
                    <a:lnTo>
                      <a:pt x="0" y="1551"/>
                    </a:lnTo>
                    <a:lnTo>
                      <a:pt x="71" y="1269"/>
                    </a:lnTo>
                    <a:lnTo>
                      <a:pt x="141" y="916"/>
                    </a:lnTo>
                    <a:lnTo>
                      <a:pt x="353" y="635"/>
                    </a:lnTo>
                    <a:lnTo>
                      <a:pt x="564" y="353"/>
                    </a:lnTo>
                    <a:lnTo>
                      <a:pt x="846" y="141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269" y="635"/>
                    </a:lnTo>
                    <a:lnTo>
                      <a:pt x="1269" y="1269"/>
                    </a:lnTo>
                    <a:lnTo>
                      <a:pt x="1269" y="1903"/>
                    </a:lnTo>
                    <a:lnTo>
                      <a:pt x="1128" y="2608"/>
                    </a:lnTo>
                    <a:lnTo>
                      <a:pt x="1128" y="2608"/>
                    </a:lnTo>
                  </a:path>
                </a:pathLst>
              </a:custGeom>
              <a:no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304" name="Google Shape;304;p6"/>
              <p:cNvSpPr/>
              <p:nvPr/>
            </p:nvSpPr>
            <p:spPr>
              <a:xfrm>
                <a:off x="3954475" y="1404625"/>
                <a:ext cx="22925" cy="65225"/>
              </a:xfrm>
              <a:custGeom>
                <a:avLst/>
                <a:gdLst/>
                <a:ahLst/>
                <a:cxnLst/>
                <a:rect l="l" t="t" r="r" b="b"/>
                <a:pathLst>
                  <a:path w="917" h="2609" fill="none" extrusionOk="0">
                    <a:moveTo>
                      <a:pt x="353" y="1"/>
                    </a:moveTo>
                    <a:lnTo>
                      <a:pt x="353" y="1"/>
                    </a:lnTo>
                    <a:lnTo>
                      <a:pt x="494" y="1"/>
                    </a:lnTo>
                    <a:lnTo>
                      <a:pt x="564" y="71"/>
                    </a:lnTo>
                    <a:lnTo>
                      <a:pt x="705" y="353"/>
                    </a:lnTo>
                    <a:lnTo>
                      <a:pt x="775" y="705"/>
                    </a:lnTo>
                    <a:lnTo>
                      <a:pt x="846" y="1128"/>
                    </a:lnTo>
                    <a:lnTo>
                      <a:pt x="916" y="2045"/>
                    </a:lnTo>
                    <a:lnTo>
                      <a:pt x="916" y="2609"/>
                    </a:lnTo>
                    <a:lnTo>
                      <a:pt x="916" y="2609"/>
                    </a:lnTo>
                    <a:lnTo>
                      <a:pt x="635" y="2256"/>
                    </a:lnTo>
                    <a:lnTo>
                      <a:pt x="423" y="1833"/>
                    </a:lnTo>
                    <a:lnTo>
                      <a:pt x="212" y="1410"/>
                    </a:lnTo>
                    <a:lnTo>
                      <a:pt x="0" y="987"/>
                    </a:lnTo>
                    <a:lnTo>
                      <a:pt x="0" y="565"/>
                    </a:lnTo>
                    <a:lnTo>
                      <a:pt x="0" y="353"/>
                    </a:lnTo>
                    <a:lnTo>
                      <a:pt x="71" y="212"/>
                    </a:lnTo>
                    <a:lnTo>
                      <a:pt x="212" y="71"/>
                    </a:lnTo>
                    <a:lnTo>
                      <a:pt x="353" y="1"/>
                    </a:lnTo>
                    <a:lnTo>
                      <a:pt x="353" y="1"/>
                    </a:lnTo>
                  </a:path>
                </a:pathLst>
              </a:custGeom>
              <a:no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305" name="Google Shape;305;p6"/>
              <p:cNvSpPr/>
              <p:nvPr/>
            </p:nvSpPr>
            <p:spPr>
              <a:xfrm>
                <a:off x="3899850" y="1462775"/>
                <a:ext cx="56400" cy="29975"/>
              </a:xfrm>
              <a:custGeom>
                <a:avLst/>
                <a:gdLst/>
                <a:ahLst/>
                <a:cxnLst/>
                <a:rect l="l" t="t" r="r" b="b"/>
                <a:pathLst>
                  <a:path w="2256" h="1199" fill="none" extrusionOk="0">
                    <a:moveTo>
                      <a:pt x="282" y="705"/>
                    </a:moveTo>
                    <a:lnTo>
                      <a:pt x="282" y="705"/>
                    </a:lnTo>
                    <a:lnTo>
                      <a:pt x="0" y="283"/>
                    </a:lnTo>
                    <a:lnTo>
                      <a:pt x="0" y="142"/>
                    </a:lnTo>
                    <a:lnTo>
                      <a:pt x="71" y="71"/>
                    </a:lnTo>
                    <a:lnTo>
                      <a:pt x="141" y="1"/>
                    </a:lnTo>
                    <a:lnTo>
                      <a:pt x="282" y="1"/>
                    </a:lnTo>
                    <a:lnTo>
                      <a:pt x="705" y="142"/>
                    </a:lnTo>
                    <a:lnTo>
                      <a:pt x="1198" y="283"/>
                    </a:lnTo>
                    <a:lnTo>
                      <a:pt x="1621" y="565"/>
                    </a:lnTo>
                    <a:lnTo>
                      <a:pt x="2256" y="917"/>
                    </a:lnTo>
                    <a:lnTo>
                      <a:pt x="2256" y="917"/>
                    </a:lnTo>
                    <a:lnTo>
                      <a:pt x="1762" y="1128"/>
                    </a:lnTo>
                    <a:lnTo>
                      <a:pt x="1269" y="1199"/>
                    </a:lnTo>
                    <a:lnTo>
                      <a:pt x="987" y="1128"/>
                    </a:lnTo>
                    <a:lnTo>
                      <a:pt x="705" y="1058"/>
                    </a:lnTo>
                    <a:lnTo>
                      <a:pt x="494" y="917"/>
                    </a:lnTo>
                    <a:lnTo>
                      <a:pt x="282" y="705"/>
                    </a:lnTo>
                    <a:lnTo>
                      <a:pt x="282" y="705"/>
                    </a:lnTo>
                  </a:path>
                </a:pathLst>
              </a:custGeom>
              <a:no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sp>
          <p:nvSpPr>
            <p:cNvPr id="306" name="Google Shape;306;p6"/>
            <p:cNvSpPr/>
            <p:nvPr/>
          </p:nvSpPr>
          <p:spPr>
            <a:xfrm>
              <a:off x="1086250" y="2701550"/>
              <a:ext cx="237900" cy="313675"/>
            </a:xfrm>
            <a:custGeom>
              <a:avLst/>
              <a:gdLst/>
              <a:ahLst/>
              <a:cxnLst/>
              <a:rect l="l" t="t" r="r" b="b"/>
              <a:pathLst>
                <a:path w="9516" h="12547" extrusionOk="0">
                  <a:moveTo>
                    <a:pt x="9516" y="0"/>
                  </a:moveTo>
                  <a:lnTo>
                    <a:pt x="9420" y="385"/>
                  </a:lnTo>
                  <a:lnTo>
                    <a:pt x="9445" y="353"/>
                  </a:lnTo>
                  <a:lnTo>
                    <a:pt x="9516" y="0"/>
                  </a:lnTo>
                  <a:close/>
                  <a:moveTo>
                    <a:pt x="5357" y="3947"/>
                  </a:moveTo>
                  <a:lnTo>
                    <a:pt x="4793" y="4582"/>
                  </a:lnTo>
                  <a:lnTo>
                    <a:pt x="3595" y="5921"/>
                  </a:lnTo>
                  <a:lnTo>
                    <a:pt x="2256" y="7471"/>
                  </a:lnTo>
                  <a:lnTo>
                    <a:pt x="1763" y="8106"/>
                  </a:lnTo>
                  <a:lnTo>
                    <a:pt x="1410" y="8599"/>
                  </a:lnTo>
                  <a:lnTo>
                    <a:pt x="1692" y="7894"/>
                  </a:lnTo>
                  <a:lnTo>
                    <a:pt x="2045" y="7190"/>
                  </a:lnTo>
                  <a:lnTo>
                    <a:pt x="2467" y="6485"/>
                  </a:lnTo>
                  <a:lnTo>
                    <a:pt x="2961" y="5921"/>
                  </a:lnTo>
                  <a:lnTo>
                    <a:pt x="3525" y="5357"/>
                  </a:lnTo>
                  <a:lnTo>
                    <a:pt x="4089" y="4864"/>
                  </a:lnTo>
                  <a:lnTo>
                    <a:pt x="4723" y="4370"/>
                  </a:lnTo>
                  <a:lnTo>
                    <a:pt x="5357" y="3947"/>
                  </a:lnTo>
                  <a:close/>
                  <a:moveTo>
                    <a:pt x="6696" y="3242"/>
                  </a:moveTo>
                  <a:lnTo>
                    <a:pt x="6626" y="3806"/>
                  </a:lnTo>
                  <a:lnTo>
                    <a:pt x="6626" y="4300"/>
                  </a:lnTo>
                  <a:lnTo>
                    <a:pt x="6555" y="5357"/>
                  </a:lnTo>
                  <a:lnTo>
                    <a:pt x="6485" y="5850"/>
                  </a:lnTo>
                  <a:lnTo>
                    <a:pt x="6415" y="6344"/>
                  </a:lnTo>
                  <a:lnTo>
                    <a:pt x="6203" y="6837"/>
                  </a:lnTo>
                  <a:lnTo>
                    <a:pt x="5921" y="7331"/>
                  </a:lnTo>
                  <a:lnTo>
                    <a:pt x="5569" y="7753"/>
                  </a:lnTo>
                  <a:lnTo>
                    <a:pt x="5075" y="8176"/>
                  </a:lnTo>
                  <a:lnTo>
                    <a:pt x="4652" y="8529"/>
                  </a:lnTo>
                  <a:lnTo>
                    <a:pt x="4089" y="8811"/>
                  </a:lnTo>
                  <a:lnTo>
                    <a:pt x="3031" y="9375"/>
                  </a:lnTo>
                  <a:lnTo>
                    <a:pt x="2045" y="10009"/>
                  </a:lnTo>
                  <a:lnTo>
                    <a:pt x="2256" y="9445"/>
                  </a:lnTo>
                  <a:lnTo>
                    <a:pt x="2538" y="9022"/>
                  </a:lnTo>
                  <a:lnTo>
                    <a:pt x="3243" y="8106"/>
                  </a:lnTo>
                  <a:lnTo>
                    <a:pt x="3948" y="7260"/>
                  </a:lnTo>
                  <a:lnTo>
                    <a:pt x="4723" y="6414"/>
                  </a:lnTo>
                  <a:lnTo>
                    <a:pt x="4934" y="6062"/>
                  </a:lnTo>
                  <a:lnTo>
                    <a:pt x="5216" y="5639"/>
                  </a:lnTo>
                  <a:lnTo>
                    <a:pt x="5639" y="4652"/>
                  </a:lnTo>
                  <a:lnTo>
                    <a:pt x="6203" y="3806"/>
                  </a:lnTo>
                  <a:lnTo>
                    <a:pt x="6415" y="3454"/>
                  </a:lnTo>
                  <a:lnTo>
                    <a:pt x="6696" y="3242"/>
                  </a:lnTo>
                  <a:close/>
                  <a:moveTo>
                    <a:pt x="9420" y="385"/>
                  </a:moveTo>
                  <a:lnTo>
                    <a:pt x="9163" y="705"/>
                  </a:lnTo>
                  <a:lnTo>
                    <a:pt x="8811" y="1057"/>
                  </a:lnTo>
                  <a:lnTo>
                    <a:pt x="8388" y="1410"/>
                  </a:lnTo>
                  <a:lnTo>
                    <a:pt x="7260" y="2115"/>
                  </a:lnTo>
                  <a:lnTo>
                    <a:pt x="5992" y="2820"/>
                  </a:lnTo>
                  <a:lnTo>
                    <a:pt x="4652" y="3595"/>
                  </a:lnTo>
                  <a:lnTo>
                    <a:pt x="3384" y="4300"/>
                  </a:lnTo>
                  <a:lnTo>
                    <a:pt x="2326" y="5005"/>
                  </a:lnTo>
                  <a:lnTo>
                    <a:pt x="1904" y="5357"/>
                  </a:lnTo>
                  <a:lnTo>
                    <a:pt x="1622" y="5709"/>
                  </a:lnTo>
                  <a:lnTo>
                    <a:pt x="1269" y="6203"/>
                  </a:lnTo>
                  <a:lnTo>
                    <a:pt x="917" y="6696"/>
                  </a:lnTo>
                  <a:lnTo>
                    <a:pt x="705" y="7190"/>
                  </a:lnTo>
                  <a:lnTo>
                    <a:pt x="494" y="7683"/>
                  </a:lnTo>
                  <a:lnTo>
                    <a:pt x="212" y="8811"/>
                  </a:lnTo>
                  <a:lnTo>
                    <a:pt x="1" y="9938"/>
                  </a:lnTo>
                  <a:lnTo>
                    <a:pt x="1" y="10502"/>
                  </a:lnTo>
                  <a:lnTo>
                    <a:pt x="71" y="11560"/>
                  </a:lnTo>
                  <a:lnTo>
                    <a:pt x="141" y="12053"/>
                  </a:lnTo>
                  <a:lnTo>
                    <a:pt x="282" y="12405"/>
                  </a:lnTo>
                  <a:lnTo>
                    <a:pt x="353" y="12476"/>
                  </a:lnTo>
                  <a:lnTo>
                    <a:pt x="423" y="12546"/>
                  </a:lnTo>
                  <a:lnTo>
                    <a:pt x="564" y="12476"/>
                  </a:lnTo>
                  <a:lnTo>
                    <a:pt x="705" y="12405"/>
                  </a:lnTo>
                  <a:lnTo>
                    <a:pt x="987" y="11982"/>
                  </a:lnTo>
                  <a:lnTo>
                    <a:pt x="1410" y="11630"/>
                  </a:lnTo>
                  <a:lnTo>
                    <a:pt x="2256" y="10996"/>
                  </a:lnTo>
                  <a:lnTo>
                    <a:pt x="3172" y="10432"/>
                  </a:lnTo>
                  <a:lnTo>
                    <a:pt x="4159" y="9938"/>
                  </a:lnTo>
                  <a:lnTo>
                    <a:pt x="5075" y="9445"/>
                  </a:lnTo>
                  <a:lnTo>
                    <a:pt x="5921" y="8811"/>
                  </a:lnTo>
                  <a:lnTo>
                    <a:pt x="6344" y="8458"/>
                  </a:lnTo>
                  <a:lnTo>
                    <a:pt x="6696" y="8106"/>
                  </a:lnTo>
                  <a:lnTo>
                    <a:pt x="6978" y="7683"/>
                  </a:lnTo>
                  <a:lnTo>
                    <a:pt x="7260" y="7190"/>
                  </a:lnTo>
                  <a:lnTo>
                    <a:pt x="7401" y="6696"/>
                  </a:lnTo>
                  <a:lnTo>
                    <a:pt x="7472" y="6203"/>
                  </a:lnTo>
                  <a:lnTo>
                    <a:pt x="7472" y="5709"/>
                  </a:lnTo>
                  <a:lnTo>
                    <a:pt x="7401" y="5216"/>
                  </a:lnTo>
                  <a:lnTo>
                    <a:pt x="7331" y="4300"/>
                  </a:lnTo>
                  <a:lnTo>
                    <a:pt x="7331" y="3806"/>
                  </a:lnTo>
                  <a:lnTo>
                    <a:pt x="7401" y="3313"/>
                  </a:lnTo>
                  <a:lnTo>
                    <a:pt x="7542" y="2890"/>
                  </a:lnTo>
                  <a:lnTo>
                    <a:pt x="7824" y="2538"/>
                  </a:lnTo>
                  <a:lnTo>
                    <a:pt x="8459" y="1762"/>
                  </a:lnTo>
                  <a:lnTo>
                    <a:pt x="8811" y="1410"/>
                  </a:lnTo>
                  <a:lnTo>
                    <a:pt x="9163" y="987"/>
                  </a:lnTo>
                  <a:lnTo>
                    <a:pt x="9375" y="564"/>
                  </a:lnTo>
                  <a:lnTo>
                    <a:pt x="9420" y="385"/>
                  </a:lnTo>
                  <a:close/>
                </a:path>
              </a:pathLst>
            </a:custGeom>
            <a:solidFill>
              <a:srgbClr val="93B77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7" name="Google Shape;307;p6"/>
            <p:cNvSpPr/>
            <p:nvPr/>
          </p:nvSpPr>
          <p:spPr>
            <a:xfrm>
              <a:off x="924150" y="1106825"/>
              <a:ext cx="244950" cy="345400"/>
            </a:xfrm>
            <a:custGeom>
              <a:avLst/>
              <a:gdLst/>
              <a:ahLst/>
              <a:cxnLst/>
              <a:rect l="l" t="t" r="r" b="b"/>
              <a:pathLst>
                <a:path w="9798" h="13816" extrusionOk="0">
                  <a:moveTo>
                    <a:pt x="6203" y="4159"/>
                  </a:moveTo>
                  <a:lnTo>
                    <a:pt x="6414" y="4230"/>
                  </a:lnTo>
                  <a:lnTo>
                    <a:pt x="6485" y="4371"/>
                  </a:lnTo>
                  <a:lnTo>
                    <a:pt x="6485" y="4512"/>
                  </a:lnTo>
                  <a:lnTo>
                    <a:pt x="6414" y="4582"/>
                  </a:lnTo>
                  <a:lnTo>
                    <a:pt x="6273" y="4582"/>
                  </a:lnTo>
                  <a:lnTo>
                    <a:pt x="5921" y="4512"/>
                  </a:lnTo>
                  <a:lnTo>
                    <a:pt x="5850" y="4441"/>
                  </a:lnTo>
                  <a:lnTo>
                    <a:pt x="5850" y="4371"/>
                  </a:lnTo>
                  <a:lnTo>
                    <a:pt x="5921" y="4230"/>
                  </a:lnTo>
                  <a:lnTo>
                    <a:pt x="6062" y="4159"/>
                  </a:lnTo>
                  <a:close/>
                  <a:moveTo>
                    <a:pt x="5709" y="5569"/>
                  </a:moveTo>
                  <a:lnTo>
                    <a:pt x="5004" y="6697"/>
                  </a:lnTo>
                  <a:lnTo>
                    <a:pt x="4088" y="7684"/>
                  </a:lnTo>
                  <a:lnTo>
                    <a:pt x="4440" y="7049"/>
                  </a:lnTo>
                  <a:lnTo>
                    <a:pt x="4793" y="6485"/>
                  </a:lnTo>
                  <a:lnTo>
                    <a:pt x="5216" y="5992"/>
                  </a:lnTo>
                  <a:lnTo>
                    <a:pt x="5709" y="5569"/>
                  </a:lnTo>
                  <a:close/>
                  <a:moveTo>
                    <a:pt x="6414" y="5992"/>
                  </a:moveTo>
                  <a:lnTo>
                    <a:pt x="6837" y="6274"/>
                  </a:lnTo>
                  <a:lnTo>
                    <a:pt x="6766" y="6838"/>
                  </a:lnTo>
                  <a:lnTo>
                    <a:pt x="6625" y="7402"/>
                  </a:lnTo>
                  <a:lnTo>
                    <a:pt x="6344" y="7895"/>
                  </a:lnTo>
                  <a:lnTo>
                    <a:pt x="6062" y="8388"/>
                  </a:lnTo>
                  <a:lnTo>
                    <a:pt x="6062" y="7825"/>
                  </a:lnTo>
                  <a:lnTo>
                    <a:pt x="6132" y="7190"/>
                  </a:lnTo>
                  <a:lnTo>
                    <a:pt x="6203" y="6556"/>
                  </a:lnTo>
                  <a:lnTo>
                    <a:pt x="6414" y="5992"/>
                  </a:lnTo>
                  <a:close/>
                  <a:moveTo>
                    <a:pt x="5568" y="5076"/>
                  </a:moveTo>
                  <a:lnTo>
                    <a:pt x="5075" y="5287"/>
                  </a:lnTo>
                  <a:lnTo>
                    <a:pt x="4652" y="5569"/>
                  </a:lnTo>
                  <a:lnTo>
                    <a:pt x="4229" y="5921"/>
                  </a:lnTo>
                  <a:lnTo>
                    <a:pt x="3947" y="6344"/>
                  </a:lnTo>
                  <a:lnTo>
                    <a:pt x="3383" y="7190"/>
                  </a:lnTo>
                  <a:lnTo>
                    <a:pt x="2819" y="8036"/>
                  </a:lnTo>
                  <a:lnTo>
                    <a:pt x="2678" y="8600"/>
                  </a:lnTo>
                  <a:lnTo>
                    <a:pt x="2608" y="8811"/>
                  </a:lnTo>
                  <a:lnTo>
                    <a:pt x="2467" y="8952"/>
                  </a:lnTo>
                  <a:lnTo>
                    <a:pt x="2326" y="9093"/>
                  </a:lnTo>
                  <a:lnTo>
                    <a:pt x="2115" y="9234"/>
                  </a:lnTo>
                  <a:lnTo>
                    <a:pt x="1551" y="9305"/>
                  </a:lnTo>
                  <a:lnTo>
                    <a:pt x="1269" y="9305"/>
                  </a:lnTo>
                  <a:lnTo>
                    <a:pt x="1057" y="9234"/>
                  </a:lnTo>
                  <a:lnTo>
                    <a:pt x="916" y="9093"/>
                  </a:lnTo>
                  <a:lnTo>
                    <a:pt x="775" y="8952"/>
                  </a:lnTo>
                  <a:lnTo>
                    <a:pt x="705" y="8741"/>
                  </a:lnTo>
                  <a:lnTo>
                    <a:pt x="705" y="8529"/>
                  </a:lnTo>
                  <a:lnTo>
                    <a:pt x="705" y="8247"/>
                  </a:lnTo>
                  <a:lnTo>
                    <a:pt x="846" y="7966"/>
                  </a:lnTo>
                  <a:lnTo>
                    <a:pt x="1128" y="7402"/>
                  </a:lnTo>
                  <a:lnTo>
                    <a:pt x="1551" y="6767"/>
                  </a:lnTo>
                  <a:lnTo>
                    <a:pt x="2115" y="6274"/>
                  </a:lnTo>
                  <a:lnTo>
                    <a:pt x="2749" y="5851"/>
                  </a:lnTo>
                  <a:lnTo>
                    <a:pt x="3454" y="5499"/>
                  </a:lnTo>
                  <a:lnTo>
                    <a:pt x="4159" y="5217"/>
                  </a:lnTo>
                  <a:lnTo>
                    <a:pt x="4863" y="5076"/>
                  </a:lnTo>
                  <a:close/>
                  <a:moveTo>
                    <a:pt x="5709" y="7120"/>
                  </a:moveTo>
                  <a:lnTo>
                    <a:pt x="5427" y="8247"/>
                  </a:lnTo>
                  <a:lnTo>
                    <a:pt x="5286" y="9446"/>
                  </a:lnTo>
                  <a:lnTo>
                    <a:pt x="4863" y="9869"/>
                  </a:lnTo>
                  <a:lnTo>
                    <a:pt x="4511" y="10080"/>
                  </a:lnTo>
                  <a:lnTo>
                    <a:pt x="4229" y="10292"/>
                  </a:lnTo>
                  <a:lnTo>
                    <a:pt x="3947" y="10362"/>
                  </a:lnTo>
                  <a:lnTo>
                    <a:pt x="3665" y="10362"/>
                  </a:lnTo>
                  <a:lnTo>
                    <a:pt x="3595" y="10292"/>
                  </a:lnTo>
                  <a:lnTo>
                    <a:pt x="3524" y="10151"/>
                  </a:lnTo>
                  <a:lnTo>
                    <a:pt x="3383" y="9798"/>
                  </a:lnTo>
                  <a:lnTo>
                    <a:pt x="3454" y="9516"/>
                  </a:lnTo>
                  <a:lnTo>
                    <a:pt x="3665" y="9164"/>
                  </a:lnTo>
                  <a:lnTo>
                    <a:pt x="4370" y="8388"/>
                  </a:lnTo>
                  <a:lnTo>
                    <a:pt x="5216" y="7684"/>
                  </a:lnTo>
                  <a:lnTo>
                    <a:pt x="5709" y="7120"/>
                  </a:lnTo>
                  <a:close/>
                  <a:moveTo>
                    <a:pt x="7894" y="6274"/>
                  </a:moveTo>
                  <a:lnTo>
                    <a:pt x="8388" y="7613"/>
                  </a:lnTo>
                  <a:lnTo>
                    <a:pt x="8670" y="8459"/>
                  </a:lnTo>
                  <a:lnTo>
                    <a:pt x="8810" y="9375"/>
                  </a:lnTo>
                  <a:lnTo>
                    <a:pt x="8881" y="9798"/>
                  </a:lnTo>
                  <a:lnTo>
                    <a:pt x="8881" y="10151"/>
                  </a:lnTo>
                  <a:lnTo>
                    <a:pt x="8810" y="10503"/>
                  </a:lnTo>
                  <a:lnTo>
                    <a:pt x="8670" y="10855"/>
                  </a:lnTo>
                  <a:lnTo>
                    <a:pt x="8529" y="11067"/>
                  </a:lnTo>
                  <a:lnTo>
                    <a:pt x="8247" y="11278"/>
                  </a:lnTo>
                  <a:lnTo>
                    <a:pt x="7894" y="11349"/>
                  </a:lnTo>
                  <a:lnTo>
                    <a:pt x="7471" y="11349"/>
                  </a:lnTo>
                  <a:lnTo>
                    <a:pt x="6978" y="11278"/>
                  </a:lnTo>
                  <a:lnTo>
                    <a:pt x="6625" y="11067"/>
                  </a:lnTo>
                  <a:lnTo>
                    <a:pt x="6414" y="10855"/>
                  </a:lnTo>
                  <a:lnTo>
                    <a:pt x="6344" y="10644"/>
                  </a:lnTo>
                  <a:lnTo>
                    <a:pt x="6273" y="10292"/>
                  </a:lnTo>
                  <a:lnTo>
                    <a:pt x="6344" y="10010"/>
                  </a:lnTo>
                  <a:lnTo>
                    <a:pt x="6625" y="9234"/>
                  </a:lnTo>
                  <a:lnTo>
                    <a:pt x="6978" y="8459"/>
                  </a:lnTo>
                  <a:lnTo>
                    <a:pt x="7401" y="7613"/>
                  </a:lnTo>
                  <a:lnTo>
                    <a:pt x="7753" y="6908"/>
                  </a:lnTo>
                  <a:lnTo>
                    <a:pt x="7894" y="6556"/>
                  </a:lnTo>
                  <a:lnTo>
                    <a:pt x="7894" y="6274"/>
                  </a:lnTo>
                  <a:close/>
                  <a:moveTo>
                    <a:pt x="7189" y="1"/>
                  </a:moveTo>
                  <a:lnTo>
                    <a:pt x="6978" y="71"/>
                  </a:lnTo>
                  <a:lnTo>
                    <a:pt x="6696" y="353"/>
                  </a:lnTo>
                  <a:lnTo>
                    <a:pt x="6485" y="494"/>
                  </a:lnTo>
                  <a:lnTo>
                    <a:pt x="6344" y="706"/>
                  </a:lnTo>
                  <a:lnTo>
                    <a:pt x="6203" y="1199"/>
                  </a:lnTo>
                  <a:lnTo>
                    <a:pt x="6132" y="1692"/>
                  </a:lnTo>
                  <a:lnTo>
                    <a:pt x="6062" y="2256"/>
                  </a:lnTo>
                  <a:lnTo>
                    <a:pt x="5921" y="2891"/>
                  </a:lnTo>
                  <a:lnTo>
                    <a:pt x="5780" y="3384"/>
                  </a:lnTo>
                  <a:lnTo>
                    <a:pt x="5568" y="3877"/>
                  </a:lnTo>
                  <a:lnTo>
                    <a:pt x="5357" y="4089"/>
                  </a:lnTo>
                  <a:lnTo>
                    <a:pt x="5145" y="4300"/>
                  </a:lnTo>
                  <a:lnTo>
                    <a:pt x="4581" y="4582"/>
                  </a:lnTo>
                  <a:lnTo>
                    <a:pt x="4018" y="4864"/>
                  </a:lnTo>
                  <a:lnTo>
                    <a:pt x="2819" y="5217"/>
                  </a:lnTo>
                  <a:lnTo>
                    <a:pt x="2255" y="5428"/>
                  </a:lnTo>
                  <a:lnTo>
                    <a:pt x="1692" y="5710"/>
                  </a:lnTo>
                  <a:lnTo>
                    <a:pt x="1128" y="6062"/>
                  </a:lnTo>
                  <a:lnTo>
                    <a:pt x="634" y="6626"/>
                  </a:lnTo>
                  <a:lnTo>
                    <a:pt x="282" y="7190"/>
                  </a:lnTo>
                  <a:lnTo>
                    <a:pt x="71" y="7825"/>
                  </a:lnTo>
                  <a:lnTo>
                    <a:pt x="0" y="8459"/>
                  </a:lnTo>
                  <a:lnTo>
                    <a:pt x="0" y="9093"/>
                  </a:lnTo>
                  <a:lnTo>
                    <a:pt x="71" y="9375"/>
                  </a:lnTo>
                  <a:lnTo>
                    <a:pt x="211" y="9587"/>
                  </a:lnTo>
                  <a:lnTo>
                    <a:pt x="352" y="9869"/>
                  </a:lnTo>
                  <a:lnTo>
                    <a:pt x="564" y="10010"/>
                  </a:lnTo>
                  <a:lnTo>
                    <a:pt x="846" y="10151"/>
                  </a:lnTo>
                  <a:lnTo>
                    <a:pt x="1128" y="10221"/>
                  </a:lnTo>
                  <a:lnTo>
                    <a:pt x="1903" y="10221"/>
                  </a:lnTo>
                  <a:lnTo>
                    <a:pt x="1339" y="10644"/>
                  </a:lnTo>
                  <a:lnTo>
                    <a:pt x="916" y="10926"/>
                  </a:lnTo>
                  <a:lnTo>
                    <a:pt x="564" y="11278"/>
                  </a:lnTo>
                  <a:lnTo>
                    <a:pt x="282" y="11701"/>
                  </a:lnTo>
                  <a:lnTo>
                    <a:pt x="141" y="12054"/>
                  </a:lnTo>
                  <a:lnTo>
                    <a:pt x="141" y="12195"/>
                  </a:lnTo>
                  <a:lnTo>
                    <a:pt x="211" y="12406"/>
                  </a:lnTo>
                  <a:lnTo>
                    <a:pt x="282" y="12547"/>
                  </a:lnTo>
                  <a:lnTo>
                    <a:pt x="493" y="12758"/>
                  </a:lnTo>
                  <a:lnTo>
                    <a:pt x="775" y="12899"/>
                  </a:lnTo>
                  <a:lnTo>
                    <a:pt x="1057" y="12970"/>
                  </a:lnTo>
                  <a:lnTo>
                    <a:pt x="1269" y="12899"/>
                  </a:lnTo>
                  <a:lnTo>
                    <a:pt x="1410" y="12829"/>
                  </a:lnTo>
                  <a:lnTo>
                    <a:pt x="1551" y="12688"/>
                  </a:lnTo>
                  <a:lnTo>
                    <a:pt x="1692" y="12547"/>
                  </a:lnTo>
                  <a:lnTo>
                    <a:pt x="1903" y="12054"/>
                  </a:lnTo>
                  <a:lnTo>
                    <a:pt x="2044" y="11560"/>
                  </a:lnTo>
                  <a:lnTo>
                    <a:pt x="2115" y="10996"/>
                  </a:lnTo>
                  <a:lnTo>
                    <a:pt x="2185" y="10573"/>
                  </a:lnTo>
                  <a:lnTo>
                    <a:pt x="2326" y="10292"/>
                  </a:lnTo>
                  <a:lnTo>
                    <a:pt x="2467" y="10714"/>
                  </a:lnTo>
                  <a:lnTo>
                    <a:pt x="2678" y="11067"/>
                  </a:lnTo>
                  <a:lnTo>
                    <a:pt x="3031" y="11278"/>
                  </a:lnTo>
                  <a:lnTo>
                    <a:pt x="3313" y="11490"/>
                  </a:lnTo>
                  <a:lnTo>
                    <a:pt x="4088" y="11490"/>
                  </a:lnTo>
                  <a:lnTo>
                    <a:pt x="4511" y="11419"/>
                  </a:lnTo>
                  <a:lnTo>
                    <a:pt x="4863" y="11208"/>
                  </a:lnTo>
                  <a:lnTo>
                    <a:pt x="4581" y="11772"/>
                  </a:lnTo>
                  <a:lnTo>
                    <a:pt x="4300" y="12265"/>
                  </a:lnTo>
                  <a:lnTo>
                    <a:pt x="4018" y="12829"/>
                  </a:lnTo>
                  <a:lnTo>
                    <a:pt x="3947" y="13393"/>
                  </a:lnTo>
                  <a:lnTo>
                    <a:pt x="3947" y="13534"/>
                  </a:lnTo>
                  <a:lnTo>
                    <a:pt x="4018" y="13675"/>
                  </a:lnTo>
                  <a:lnTo>
                    <a:pt x="4159" y="13816"/>
                  </a:lnTo>
                  <a:lnTo>
                    <a:pt x="4370" y="13816"/>
                  </a:lnTo>
                  <a:lnTo>
                    <a:pt x="4722" y="13675"/>
                  </a:lnTo>
                  <a:lnTo>
                    <a:pt x="5145" y="13534"/>
                  </a:lnTo>
                  <a:lnTo>
                    <a:pt x="5357" y="13322"/>
                  </a:lnTo>
                  <a:lnTo>
                    <a:pt x="5498" y="13040"/>
                  </a:lnTo>
                  <a:lnTo>
                    <a:pt x="5568" y="12688"/>
                  </a:lnTo>
                  <a:lnTo>
                    <a:pt x="5568" y="12336"/>
                  </a:lnTo>
                  <a:lnTo>
                    <a:pt x="5427" y="11631"/>
                  </a:lnTo>
                  <a:lnTo>
                    <a:pt x="5427" y="11278"/>
                  </a:lnTo>
                  <a:lnTo>
                    <a:pt x="5498" y="10996"/>
                  </a:lnTo>
                  <a:lnTo>
                    <a:pt x="5709" y="11419"/>
                  </a:lnTo>
                  <a:lnTo>
                    <a:pt x="6062" y="11772"/>
                  </a:lnTo>
                  <a:lnTo>
                    <a:pt x="6485" y="12054"/>
                  </a:lnTo>
                  <a:lnTo>
                    <a:pt x="6978" y="12265"/>
                  </a:lnTo>
                  <a:lnTo>
                    <a:pt x="7471" y="12336"/>
                  </a:lnTo>
                  <a:lnTo>
                    <a:pt x="8035" y="12336"/>
                  </a:lnTo>
                  <a:lnTo>
                    <a:pt x="8529" y="12265"/>
                  </a:lnTo>
                  <a:lnTo>
                    <a:pt x="8951" y="12054"/>
                  </a:lnTo>
                  <a:lnTo>
                    <a:pt x="9374" y="11701"/>
                  </a:lnTo>
                  <a:lnTo>
                    <a:pt x="9656" y="11278"/>
                  </a:lnTo>
                  <a:lnTo>
                    <a:pt x="9797" y="10855"/>
                  </a:lnTo>
                  <a:lnTo>
                    <a:pt x="9797" y="10362"/>
                  </a:lnTo>
                  <a:lnTo>
                    <a:pt x="9797" y="9869"/>
                  </a:lnTo>
                  <a:lnTo>
                    <a:pt x="9656" y="9375"/>
                  </a:lnTo>
                  <a:lnTo>
                    <a:pt x="9445" y="8318"/>
                  </a:lnTo>
                  <a:lnTo>
                    <a:pt x="9092" y="6979"/>
                  </a:lnTo>
                  <a:lnTo>
                    <a:pt x="8881" y="6274"/>
                  </a:lnTo>
                  <a:lnTo>
                    <a:pt x="8599" y="5499"/>
                  </a:lnTo>
                  <a:lnTo>
                    <a:pt x="8247" y="4794"/>
                  </a:lnTo>
                  <a:lnTo>
                    <a:pt x="7894" y="4159"/>
                  </a:lnTo>
                  <a:lnTo>
                    <a:pt x="7401" y="3595"/>
                  </a:lnTo>
                  <a:lnTo>
                    <a:pt x="7119" y="3384"/>
                  </a:lnTo>
                  <a:lnTo>
                    <a:pt x="6837" y="3243"/>
                  </a:lnTo>
                  <a:lnTo>
                    <a:pt x="7119" y="2820"/>
                  </a:lnTo>
                  <a:lnTo>
                    <a:pt x="7330" y="2256"/>
                  </a:lnTo>
                  <a:lnTo>
                    <a:pt x="7542" y="1622"/>
                  </a:lnTo>
                  <a:lnTo>
                    <a:pt x="7612" y="988"/>
                  </a:lnTo>
                  <a:lnTo>
                    <a:pt x="7612" y="424"/>
                  </a:lnTo>
                  <a:lnTo>
                    <a:pt x="7612" y="212"/>
                  </a:lnTo>
                  <a:lnTo>
                    <a:pt x="7471" y="71"/>
                  </a:lnTo>
                  <a:lnTo>
                    <a:pt x="7330" y="1"/>
                  </a:lnTo>
                  <a:close/>
                </a:path>
              </a:pathLst>
            </a:custGeom>
            <a:solidFill>
              <a:srgbClr val="EDDC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8" name="Google Shape;308;p6"/>
            <p:cNvSpPr/>
            <p:nvPr/>
          </p:nvSpPr>
          <p:spPr>
            <a:xfrm>
              <a:off x="1750550" y="2135900"/>
              <a:ext cx="260825" cy="227350"/>
            </a:xfrm>
            <a:custGeom>
              <a:avLst/>
              <a:gdLst/>
              <a:ahLst/>
              <a:cxnLst/>
              <a:rect l="l" t="t" r="r" b="b"/>
              <a:pathLst>
                <a:path w="10433" h="9094" extrusionOk="0">
                  <a:moveTo>
                    <a:pt x="7049" y="1199"/>
                  </a:moveTo>
                  <a:lnTo>
                    <a:pt x="7472" y="1340"/>
                  </a:lnTo>
                  <a:lnTo>
                    <a:pt x="7895" y="1481"/>
                  </a:lnTo>
                  <a:lnTo>
                    <a:pt x="8247" y="1692"/>
                  </a:lnTo>
                  <a:lnTo>
                    <a:pt x="8529" y="2045"/>
                  </a:lnTo>
                  <a:lnTo>
                    <a:pt x="8670" y="2397"/>
                  </a:lnTo>
                  <a:lnTo>
                    <a:pt x="8811" y="2820"/>
                  </a:lnTo>
                  <a:lnTo>
                    <a:pt x="8600" y="2397"/>
                  </a:lnTo>
                  <a:lnTo>
                    <a:pt x="8318" y="2115"/>
                  </a:lnTo>
                  <a:lnTo>
                    <a:pt x="8106" y="1904"/>
                  </a:lnTo>
                  <a:lnTo>
                    <a:pt x="7895" y="1833"/>
                  </a:lnTo>
                  <a:lnTo>
                    <a:pt x="7684" y="1833"/>
                  </a:lnTo>
                  <a:lnTo>
                    <a:pt x="7402" y="1904"/>
                  </a:lnTo>
                  <a:lnTo>
                    <a:pt x="6908" y="1904"/>
                  </a:lnTo>
                  <a:lnTo>
                    <a:pt x="6767" y="1974"/>
                  </a:lnTo>
                  <a:lnTo>
                    <a:pt x="6062" y="2186"/>
                  </a:lnTo>
                  <a:lnTo>
                    <a:pt x="5287" y="2397"/>
                  </a:lnTo>
                  <a:lnTo>
                    <a:pt x="4794" y="2538"/>
                  </a:lnTo>
                  <a:lnTo>
                    <a:pt x="4512" y="2468"/>
                  </a:lnTo>
                  <a:lnTo>
                    <a:pt x="4441" y="2397"/>
                  </a:lnTo>
                  <a:lnTo>
                    <a:pt x="4441" y="2327"/>
                  </a:lnTo>
                  <a:lnTo>
                    <a:pt x="4653" y="2115"/>
                  </a:lnTo>
                  <a:lnTo>
                    <a:pt x="4935" y="1904"/>
                  </a:lnTo>
                  <a:lnTo>
                    <a:pt x="5640" y="1481"/>
                  </a:lnTo>
                  <a:lnTo>
                    <a:pt x="6203" y="1199"/>
                  </a:lnTo>
                  <a:close/>
                  <a:moveTo>
                    <a:pt x="6485" y="3525"/>
                  </a:moveTo>
                  <a:lnTo>
                    <a:pt x="6626" y="3666"/>
                  </a:lnTo>
                  <a:lnTo>
                    <a:pt x="6697" y="3877"/>
                  </a:lnTo>
                  <a:lnTo>
                    <a:pt x="6697" y="4018"/>
                  </a:lnTo>
                  <a:lnTo>
                    <a:pt x="6697" y="4159"/>
                  </a:lnTo>
                  <a:lnTo>
                    <a:pt x="6556" y="4582"/>
                  </a:lnTo>
                  <a:lnTo>
                    <a:pt x="6274" y="4864"/>
                  </a:lnTo>
                  <a:lnTo>
                    <a:pt x="5992" y="5146"/>
                  </a:lnTo>
                  <a:lnTo>
                    <a:pt x="5710" y="5357"/>
                  </a:lnTo>
                  <a:lnTo>
                    <a:pt x="5428" y="5428"/>
                  </a:lnTo>
                  <a:lnTo>
                    <a:pt x="5287" y="5357"/>
                  </a:lnTo>
                  <a:lnTo>
                    <a:pt x="5146" y="5287"/>
                  </a:lnTo>
                  <a:lnTo>
                    <a:pt x="5076" y="5005"/>
                  </a:lnTo>
                  <a:lnTo>
                    <a:pt x="5076" y="4723"/>
                  </a:lnTo>
                  <a:lnTo>
                    <a:pt x="5287" y="4512"/>
                  </a:lnTo>
                  <a:lnTo>
                    <a:pt x="5499" y="4300"/>
                  </a:lnTo>
                  <a:lnTo>
                    <a:pt x="5358" y="4512"/>
                  </a:lnTo>
                  <a:lnTo>
                    <a:pt x="5217" y="4794"/>
                  </a:lnTo>
                  <a:lnTo>
                    <a:pt x="5287" y="5005"/>
                  </a:lnTo>
                  <a:lnTo>
                    <a:pt x="5358" y="5217"/>
                  </a:lnTo>
                  <a:lnTo>
                    <a:pt x="5569" y="5217"/>
                  </a:lnTo>
                  <a:lnTo>
                    <a:pt x="5710" y="5076"/>
                  </a:lnTo>
                  <a:lnTo>
                    <a:pt x="6062" y="4512"/>
                  </a:lnTo>
                  <a:lnTo>
                    <a:pt x="6344" y="3948"/>
                  </a:lnTo>
                  <a:lnTo>
                    <a:pt x="6485" y="3525"/>
                  </a:lnTo>
                  <a:close/>
                  <a:moveTo>
                    <a:pt x="9164" y="5076"/>
                  </a:moveTo>
                  <a:lnTo>
                    <a:pt x="9093" y="5569"/>
                  </a:lnTo>
                  <a:lnTo>
                    <a:pt x="8952" y="5992"/>
                  </a:lnTo>
                  <a:lnTo>
                    <a:pt x="8741" y="6415"/>
                  </a:lnTo>
                  <a:lnTo>
                    <a:pt x="8459" y="6767"/>
                  </a:lnTo>
                  <a:lnTo>
                    <a:pt x="7965" y="7190"/>
                  </a:lnTo>
                  <a:lnTo>
                    <a:pt x="7402" y="7542"/>
                  </a:lnTo>
                  <a:lnTo>
                    <a:pt x="6838" y="7683"/>
                  </a:lnTo>
                  <a:lnTo>
                    <a:pt x="6485" y="7754"/>
                  </a:lnTo>
                  <a:lnTo>
                    <a:pt x="6203" y="7683"/>
                  </a:lnTo>
                  <a:lnTo>
                    <a:pt x="6838" y="6979"/>
                  </a:lnTo>
                  <a:lnTo>
                    <a:pt x="7543" y="6274"/>
                  </a:lnTo>
                  <a:lnTo>
                    <a:pt x="8388" y="5639"/>
                  </a:lnTo>
                  <a:lnTo>
                    <a:pt x="9164" y="5076"/>
                  </a:lnTo>
                  <a:close/>
                  <a:moveTo>
                    <a:pt x="4089" y="3031"/>
                  </a:moveTo>
                  <a:lnTo>
                    <a:pt x="4089" y="3313"/>
                  </a:lnTo>
                  <a:lnTo>
                    <a:pt x="4018" y="3595"/>
                  </a:lnTo>
                  <a:lnTo>
                    <a:pt x="3736" y="4230"/>
                  </a:lnTo>
                  <a:lnTo>
                    <a:pt x="3384" y="4935"/>
                  </a:lnTo>
                  <a:lnTo>
                    <a:pt x="2961" y="5710"/>
                  </a:lnTo>
                  <a:lnTo>
                    <a:pt x="2891" y="6062"/>
                  </a:lnTo>
                  <a:lnTo>
                    <a:pt x="2750" y="6415"/>
                  </a:lnTo>
                  <a:lnTo>
                    <a:pt x="2820" y="6697"/>
                  </a:lnTo>
                  <a:lnTo>
                    <a:pt x="2891" y="6979"/>
                  </a:lnTo>
                  <a:lnTo>
                    <a:pt x="3102" y="7190"/>
                  </a:lnTo>
                  <a:lnTo>
                    <a:pt x="3455" y="7331"/>
                  </a:lnTo>
                  <a:lnTo>
                    <a:pt x="3948" y="7402"/>
                  </a:lnTo>
                  <a:lnTo>
                    <a:pt x="4653" y="7472"/>
                  </a:lnTo>
                  <a:lnTo>
                    <a:pt x="3877" y="7895"/>
                  </a:lnTo>
                  <a:lnTo>
                    <a:pt x="3243" y="8036"/>
                  </a:lnTo>
                  <a:lnTo>
                    <a:pt x="2679" y="8106"/>
                  </a:lnTo>
                  <a:lnTo>
                    <a:pt x="2256" y="8036"/>
                  </a:lnTo>
                  <a:lnTo>
                    <a:pt x="1904" y="7824"/>
                  </a:lnTo>
                  <a:lnTo>
                    <a:pt x="1692" y="7542"/>
                  </a:lnTo>
                  <a:lnTo>
                    <a:pt x="1551" y="7190"/>
                  </a:lnTo>
                  <a:lnTo>
                    <a:pt x="1481" y="6767"/>
                  </a:lnTo>
                  <a:lnTo>
                    <a:pt x="1551" y="6344"/>
                  </a:lnTo>
                  <a:lnTo>
                    <a:pt x="1692" y="5851"/>
                  </a:lnTo>
                  <a:lnTo>
                    <a:pt x="1833" y="5357"/>
                  </a:lnTo>
                  <a:lnTo>
                    <a:pt x="2115" y="4864"/>
                  </a:lnTo>
                  <a:lnTo>
                    <a:pt x="2397" y="4441"/>
                  </a:lnTo>
                  <a:lnTo>
                    <a:pt x="2750" y="4018"/>
                  </a:lnTo>
                  <a:lnTo>
                    <a:pt x="3173" y="3595"/>
                  </a:lnTo>
                  <a:lnTo>
                    <a:pt x="3595" y="3313"/>
                  </a:lnTo>
                  <a:lnTo>
                    <a:pt x="4089" y="3031"/>
                  </a:lnTo>
                  <a:close/>
                  <a:moveTo>
                    <a:pt x="6697" y="1"/>
                  </a:moveTo>
                  <a:lnTo>
                    <a:pt x="6203" y="71"/>
                  </a:lnTo>
                  <a:lnTo>
                    <a:pt x="5780" y="142"/>
                  </a:lnTo>
                  <a:lnTo>
                    <a:pt x="5358" y="353"/>
                  </a:lnTo>
                  <a:lnTo>
                    <a:pt x="4935" y="635"/>
                  </a:lnTo>
                  <a:lnTo>
                    <a:pt x="4723" y="776"/>
                  </a:lnTo>
                  <a:lnTo>
                    <a:pt x="4582" y="987"/>
                  </a:lnTo>
                  <a:lnTo>
                    <a:pt x="4371" y="1410"/>
                  </a:lnTo>
                  <a:lnTo>
                    <a:pt x="4159" y="1833"/>
                  </a:lnTo>
                  <a:lnTo>
                    <a:pt x="4089" y="2045"/>
                  </a:lnTo>
                  <a:lnTo>
                    <a:pt x="3948" y="2186"/>
                  </a:lnTo>
                  <a:lnTo>
                    <a:pt x="3595" y="2468"/>
                  </a:lnTo>
                  <a:lnTo>
                    <a:pt x="3173" y="2679"/>
                  </a:lnTo>
                  <a:lnTo>
                    <a:pt x="2679" y="2820"/>
                  </a:lnTo>
                  <a:lnTo>
                    <a:pt x="2186" y="3172"/>
                  </a:lnTo>
                  <a:lnTo>
                    <a:pt x="1410" y="3807"/>
                  </a:lnTo>
                  <a:lnTo>
                    <a:pt x="988" y="4230"/>
                  </a:lnTo>
                  <a:lnTo>
                    <a:pt x="706" y="4582"/>
                  </a:lnTo>
                  <a:lnTo>
                    <a:pt x="424" y="5076"/>
                  </a:lnTo>
                  <a:lnTo>
                    <a:pt x="212" y="5498"/>
                  </a:lnTo>
                  <a:lnTo>
                    <a:pt x="71" y="5992"/>
                  </a:lnTo>
                  <a:lnTo>
                    <a:pt x="1" y="6556"/>
                  </a:lnTo>
                  <a:lnTo>
                    <a:pt x="71" y="7261"/>
                  </a:lnTo>
                  <a:lnTo>
                    <a:pt x="212" y="7754"/>
                  </a:lnTo>
                  <a:lnTo>
                    <a:pt x="424" y="8177"/>
                  </a:lnTo>
                  <a:lnTo>
                    <a:pt x="635" y="8529"/>
                  </a:lnTo>
                  <a:lnTo>
                    <a:pt x="917" y="8811"/>
                  </a:lnTo>
                  <a:lnTo>
                    <a:pt x="1270" y="8952"/>
                  </a:lnTo>
                  <a:lnTo>
                    <a:pt x="1692" y="9023"/>
                  </a:lnTo>
                  <a:lnTo>
                    <a:pt x="2045" y="9093"/>
                  </a:lnTo>
                  <a:lnTo>
                    <a:pt x="2961" y="9023"/>
                  </a:lnTo>
                  <a:lnTo>
                    <a:pt x="3877" y="8811"/>
                  </a:lnTo>
                  <a:lnTo>
                    <a:pt x="5640" y="8388"/>
                  </a:lnTo>
                  <a:lnTo>
                    <a:pt x="6485" y="8388"/>
                  </a:lnTo>
                  <a:lnTo>
                    <a:pt x="7261" y="8459"/>
                  </a:lnTo>
                  <a:lnTo>
                    <a:pt x="7613" y="8529"/>
                  </a:lnTo>
                  <a:lnTo>
                    <a:pt x="8036" y="8459"/>
                  </a:lnTo>
                  <a:lnTo>
                    <a:pt x="8529" y="8247"/>
                  </a:lnTo>
                  <a:lnTo>
                    <a:pt x="9023" y="7965"/>
                  </a:lnTo>
                  <a:lnTo>
                    <a:pt x="9446" y="7472"/>
                  </a:lnTo>
                  <a:lnTo>
                    <a:pt x="9798" y="6979"/>
                  </a:lnTo>
                  <a:lnTo>
                    <a:pt x="10150" y="6415"/>
                  </a:lnTo>
                  <a:lnTo>
                    <a:pt x="10362" y="5851"/>
                  </a:lnTo>
                  <a:lnTo>
                    <a:pt x="10432" y="5217"/>
                  </a:lnTo>
                  <a:lnTo>
                    <a:pt x="10432" y="4582"/>
                  </a:lnTo>
                  <a:lnTo>
                    <a:pt x="10362" y="4018"/>
                  </a:lnTo>
                  <a:lnTo>
                    <a:pt x="10080" y="3384"/>
                  </a:lnTo>
                  <a:lnTo>
                    <a:pt x="10150" y="2891"/>
                  </a:lnTo>
                  <a:lnTo>
                    <a:pt x="10080" y="2468"/>
                  </a:lnTo>
                  <a:lnTo>
                    <a:pt x="10009" y="1974"/>
                  </a:lnTo>
                  <a:lnTo>
                    <a:pt x="9798" y="1622"/>
                  </a:lnTo>
                  <a:lnTo>
                    <a:pt x="9516" y="1199"/>
                  </a:lnTo>
                  <a:lnTo>
                    <a:pt x="9234" y="917"/>
                  </a:lnTo>
                  <a:lnTo>
                    <a:pt x="8882" y="635"/>
                  </a:lnTo>
                  <a:lnTo>
                    <a:pt x="8459" y="424"/>
                  </a:lnTo>
                  <a:lnTo>
                    <a:pt x="8036" y="212"/>
                  </a:lnTo>
                  <a:lnTo>
                    <a:pt x="7613" y="71"/>
                  </a:lnTo>
                  <a:lnTo>
                    <a:pt x="7120" y="1"/>
                  </a:lnTo>
                  <a:close/>
                </a:path>
              </a:pathLst>
            </a:custGeom>
            <a:solidFill>
              <a:srgbClr val="DDAC6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9" name="Google Shape;309;p6"/>
            <p:cNvSpPr/>
            <p:nvPr/>
          </p:nvSpPr>
          <p:spPr>
            <a:xfrm>
              <a:off x="1133825" y="238125"/>
              <a:ext cx="246725" cy="246700"/>
            </a:xfrm>
            <a:custGeom>
              <a:avLst/>
              <a:gdLst/>
              <a:ahLst/>
              <a:cxnLst/>
              <a:rect l="l" t="t" r="r" b="b"/>
              <a:pathLst>
                <a:path w="9869" h="9868" extrusionOk="0">
                  <a:moveTo>
                    <a:pt x="4652" y="564"/>
                  </a:moveTo>
                  <a:lnTo>
                    <a:pt x="4934" y="634"/>
                  </a:lnTo>
                  <a:lnTo>
                    <a:pt x="5216" y="775"/>
                  </a:lnTo>
                  <a:lnTo>
                    <a:pt x="5428" y="987"/>
                  </a:lnTo>
                  <a:lnTo>
                    <a:pt x="5569" y="1198"/>
                  </a:lnTo>
                  <a:lnTo>
                    <a:pt x="5639" y="1480"/>
                  </a:lnTo>
                  <a:lnTo>
                    <a:pt x="5639" y="1762"/>
                  </a:lnTo>
                  <a:lnTo>
                    <a:pt x="5639" y="2044"/>
                  </a:lnTo>
                  <a:lnTo>
                    <a:pt x="5428" y="2608"/>
                  </a:lnTo>
                  <a:lnTo>
                    <a:pt x="4934" y="3736"/>
                  </a:lnTo>
                  <a:lnTo>
                    <a:pt x="4793" y="4229"/>
                  </a:lnTo>
                  <a:lnTo>
                    <a:pt x="4723" y="4370"/>
                  </a:lnTo>
                  <a:lnTo>
                    <a:pt x="4793" y="4511"/>
                  </a:lnTo>
                  <a:lnTo>
                    <a:pt x="3807" y="3877"/>
                  </a:lnTo>
                  <a:lnTo>
                    <a:pt x="2961" y="3172"/>
                  </a:lnTo>
                  <a:lnTo>
                    <a:pt x="2749" y="2960"/>
                  </a:lnTo>
                  <a:lnTo>
                    <a:pt x="2608" y="2749"/>
                  </a:lnTo>
                  <a:lnTo>
                    <a:pt x="2538" y="2467"/>
                  </a:lnTo>
                  <a:lnTo>
                    <a:pt x="2538" y="2255"/>
                  </a:lnTo>
                  <a:lnTo>
                    <a:pt x="2608" y="1974"/>
                  </a:lnTo>
                  <a:lnTo>
                    <a:pt x="2679" y="1762"/>
                  </a:lnTo>
                  <a:lnTo>
                    <a:pt x="2961" y="1339"/>
                  </a:lnTo>
                  <a:lnTo>
                    <a:pt x="3384" y="916"/>
                  </a:lnTo>
                  <a:lnTo>
                    <a:pt x="3877" y="705"/>
                  </a:lnTo>
                  <a:lnTo>
                    <a:pt x="4371" y="564"/>
                  </a:lnTo>
                  <a:close/>
                  <a:moveTo>
                    <a:pt x="8106" y="2749"/>
                  </a:moveTo>
                  <a:lnTo>
                    <a:pt x="8318" y="2819"/>
                  </a:lnTo>
                  <a:lnTo>
                    <a:pt x="8529" y="2890"/>
                  </a:lnTo>
                  <a:lnTo>
                    <a:pt x="8670" y="2960"/>
                  </a:lnTo>
                  <a:lnTo>
                    <a:pt x="8811" y="3172"/>
                  </a:lnTo>
                  <a:lnTo>
                    <a:pt x="8952" y="3454"/>
                  </a:lnTo>
                  <a:lnTo>
                    <a:pt x="9022" y="3806"/>
                  </a:lnTo>
                  <a:lnTo>
                    <a:pt x="9093" y="4300"/>
                  </a:lnTo>
                  <a:lnTo>
                    <a:pt x="9022" y="4652"/>
                  </a:lnTo>
                  <a:lnTo>
                    <a:pt x="8882" y="5004"/>
                  </a:lnTo>
                  <a:lnTo>
                    <a:pt x="8741" y="5216"/>
                  </a:lnTo>
                  <a:lnTo>
                    <a:pt x="8459" y="5357"/>
                  </a:lnTo>
                  <a:lnTo>
                    <a:pt x="8177" y="5498"/>
                  </a:lnTo>
                  <a:lnTo>
                    <a:pt x="7190" y="5498"/>
                  </a:lnTo>
                  <a:lnTo>
                    <a:pt x="6837" y="5357"/>
                  </a:lnTo>
                  <a:lnTo>
                    <a:pt x="6556" y="5286"/>
                  </a:lnTo>
                  <a:lnTo>
                    <a:pt x="6274" y="5075"/>
                  </a:lnTo>
                  <a:lnTo>
                    <a:pt x="6133" y="4863"/>
                  </a:lnTo>
                  <a:lnTo>
                    <a:pt x="5992" y="4652"/>
                  </a:lnTo>
                  <a:lnTo>
                    <a:pt x="5921" y="4441"/>
                  </a:lnTo>
                  <a:lnTo>
                    <a:pt x="5992" y="4159"/>
                  </a:lnTo>
                  <a:lnTo>
                    <a:pt x="6767" y="3454"/>
                  </a:lnTo>
                  <a:lnTo>
                    <a:pt x="7260" y="3101"/>
                  </a:lnTo>
                  <a:lnTo>
                    <a:pt x="7683" y="2890"/>
                  </a:lnTo>
                  <a:lnTo>
                    <a:pt x="8106" y="2749"/>
                  </a:lnTo>
                  <a:close/>
                  <a:moveTo>
                    <a:pt x="3384" y="5357"/>
                  </a:moveTo>
                  <a:lnTo>
                    <a:pt x="4300" y="5427"/>
                  </a:lnTo>
                  <a:lnTo>
                    <a:pt x="4089" y="6273"/>
                  </a:lnTo>
                  <a:lnTo>
                    <a:pt x="3948" y="6837"/>
                  </a:lnTo>
                  <a:lnTo>
                    <a:pt x="3736" y="7401"/>
                  </a:lnTo>
                  <a:lnTo>
                    <a:pt x="3454" y="7965"/>
                  </a:lnTo>
                  <a:lnTo>
                    <a:pt x="3102" y="8388"/>
                  </a:lnTo>
                  <a:lnTo>
                    <a:pt x="2961" y="8599"/>
                  </a:lnTo>
                  <a:lnTo>
                    <a:pt x="2749" y="8740"/>
                  </a:lnTo>
                  <a:lnTo>
                    <a:pt x="2538" y="8811"/>
                  </a:lnTo>
                  <a:lnTo>
                    <a:pt x="2327" y="8811"/>
                  </a:lnTo>
                  <a:lnTo>
                    <a:pt x="1904" y="8740"/>
                  </a:lnTo>
                  <a:lnTo>
                    <a:pt x="1551" y="8599"/>
                  </a:lnTo>
                  <a:lnTo>
                    <a:pt x="1340" y="8317"/>
                  </a:lnTo>
                  <a:lnTo>
                    <a:pt x="1128" y="8035"/>
                  </a:lnTo>
                  <a:lnTo>
                    <a:pt x="1058" y="7683"/>
                  </a:lnTo>
                  <a:lnTo>
                    <a:pt x="987" y="7260"/>
                  </a:lnTo>
                  <a:lnTo>
                    <a:pt x="987" y="6907"/>
                  </a:lnTo>
                  <a:lnTo>
                    <a:pt x="1058" y="6485"/>
                  </a:lnTo>
                  <a:lnTo>
                    <a:pt x="1128" y="6203"/>
                  </a:lnTo>
                  <a:lnTo>
                    <a:pt x="1269" y="6062"/>
                  </a:lnTo>
                  <a:lnTo>
                    <a:pt x="1410" y="5850"/>
                  </a:lnTo>
                  <a:lnTo>
                    <a:pt x="1551" y="5709"/>
                  </a:lnTo>
                  <a:lnTo>
                    <a:pt x="1974" y="5498"/>
                  </a:lnTo>
                  <a:lnTo>
                    <a:pt x="2397" y="5427"/>
                  </a:lnTo>
                  <a:lnTo>
                    <a:pt x="2890" y="5357"/>
                  </a:lnTo>
                  <a:close/>
                  <a:moveTo>
                    <a:pt x="5992" y="5780"/>
                  </a:moveTo>
                  <a:lnTo>
                    <a:pt x="6203" y="5850"/>
                  </a:lnTo>
                  <a:lnTo>
                    <a:pt x="6485" y="5991"/>
                  </a:lnTo>
                  <a:lnTo>
                    <a:pt x="7331" y="6414"/>
                  </a:lnTo>
                  <a:lnTo>
                    <a:pt x="8036" y="6907"/>
                  </a:lnTo>
                  <a:lnTo>
                    <a:pt x="8318" y="7119"/>
                  </a:lnTo>
                  <a:lnTo>
                    <a:pt x="8388" y="7330"/>
                  </a:lnTo>
                  <a:lnTo>
                    <a:pt x="8388" y="7471"/>
                  </a:lnTo>
                  <a:lnTo>
                    <a:pt x="8318" y="7683"/>
                  </a:lnTo>
                  <a:lnTo>
                    <a:pt x="8106" y="7965"/>
                  </a:lnTo>
                  <a:lnTo>
                    <a:pt x="7895" y="8176"/>
                  </a:lnTo>
                  <a:lnTo>
                    <a:pt x="7260" y="8599"/>
                  </a:lnTo>
                  <a:lnTo>
                    <a:pt x="6908" y="8740"/>
                  </a:lnTo>
                  <a:lnTo>
                    <a:pt x="6556" y="8881"/>
                  </a:lnTo>
                  <a:lnTo>
                    <a:pt x="6203" y="8952"/>
                  </a:lnTo>
                  <a:lnTo>
                    <a:pt x="5498" y="8952"/>
                  </a:lnTo>
                  <a:lnTo>
                    <a:pt x="5216" y="8811"/>
                  </a:lnTo>
                  <a:lnTo>
                    <a:pt x="5005" y="8529"/>
                  </a:lnTo>
                  <a:lnTo>
                    <a:pt x="4864" y="8247"/>
                  </a:lnTo>
                  <a:lnTo>
                    <a:pt x="4793" y="7753"/>
                  </a:lnTo>
                  <a:lnTo>
                    <a:pt x="4723" y="7189"/>
                  </a:lnTo>
                  <a:lnTo>
                    <a:pt x="4864" y="6696"/>
                  </a:lnTo>
                  <a:lnTo>
                    <a:pt x="4934" y="6344"/>
                  </a:lnTo>
                  <a:lnTo>
                    <a:pt x="5005" y="5991"/>
                  </a:lnTo>
                  <a:lnTo>
                    <a:pt x="5075" y="5850"/>
                  </a:lnTo>
                  <a:lnTo>
                    <a:pt x="5287" y="5780"/>
                  </a:lnTo>
                  <a:close/>
                  <a:moveTo>
                    <a:pt x="4723" y="0"/>
                  </a:moveTo>
                  <a:lnTo>
                    <a:pt x="4089" y="70"/>
                  </a:lnTo>
                  <a:lnTo>
                    <a:pt x="3384" y="352"/>
                  </a:lnTo>
                  <a:lnTo>
                    <a:pt x="2820" y="705"/>
                  </a:lnTo>
                  <a:lnTo>
                    <a:pt x="2256" y="1198"/>
                  </a:lnTo>
                  <a:lnTo>
                    <a:pt x="1904" y="1762"/>
                  </a:lnTo>
                  <a:lnTo>
                    <a:pt x="1763" y="2044"/>
                  </a:lnTo>
                  <a:lnTo>
                    <a:pt x="1622" y="2326"/>
                  </a:lnTo>
                  <a:lnTo>
                    <a:pt x="1622" y="2678"/>
                  </a:lnTo>
                  <a:lnTo>
                    <a:pt x="1622" y="2960"/>
                  </a:lnTo>
                  <a:lnTo>
                    <a:pt x="1763" y="3242"/>
                  </a:lnTo>
                  <a:lnTo>
                    <a:pt x="1904" y="3524"/>
                  </a:lnTo>
                  <a:lnTo>
                    <a:pt x="2115" y="3806"/>
                  </a:lnTo>
                  <a:lnTo>
                    <a:pt x="2467" y="4088"/>
                  </a:lnTo>
                  <a:lnTo>
                    <a:pt x="2890" y="4300"/>
                  </a:lnTo>
                  <a:lnTo>
                    <a:pt x="3384" y="4511"/>
                  </a:lnTo>
                  <a:lnTo>
                    <a:pt x="4018" y="4722"/>
                  </a:lnTo>
                  <a:lnTo>
                    <a:pt x="4723" y="4863"/>
                  </a:lnTo>
                  <a:lnTo>
                    <a:pt x="4582" y="5004"/>
                  </a:lnTo>
                  <a:lnTo>
                    <a:pt x="4371" y="5075"/>
                  </a:lnTo>
                  <a:lnTo>
                    <a:pt x="3877" y="5075"/>
                  </a:lnTo>
                  <a:lnTo>
                    <a:pt x="2538" y="4863"/>
                  </a:lnTo>
                  <a:lnTo>
                    <a:pt x="1833" y="4793"/>
                  </a:lnTo>
                  <a:lnTo>
                    <a:pt x="1481" y="4863"/>
                  </a:lnTo>
                  <a:lnTo>
                    <a:pt x="1128" y="5004"/>
                  </a:lnTo>
                  <a:lnTo>
                    <a:pt x="846" y="5145"/>
                  </a:lnTo>
                  <a:lnTo>
                    <a:pt x="564" y="5427"/>
                  </a:lnTo>
                  <a:lnTo>
                    <a:pt x="283" y="5780"/>
                  </a:lnTo>
                  <a:lnTo>
                    <a:pt x="142" y="6273"/>
                  </a:lnTo>
                  <a:lnTo>
                    <a:pt x="71" y="6626"/>
                  </a:lnTo>
                  <a:lnTo>
                    <a:pt x="1" y="7048"/>
                  </a:lnTo>
                  <a:lnTo>
                    <a:pt x="71" y="7401"/>
                  </a:lnTo>
                  <a:lnTo>
                    <a:pt x="142" y="7753"/>
                  </a:lnTo>
                  <a:lnTo>
                    <a:pt x="212" y="8176"/>
                  </a:lnTo>
                  <a:lnTo>
                    <a:pt x="423" y="8529"/>
                  </a:lnTo>
                  <a:lnTo>
                    <a:pt x="564" y="8811"/>
                  </a:lnTo>
                  <a:lnTo>
                    <a:pt x="846" y="9163"/>
                  </a:lnTo>
                  <a:lnTo>
                    <a:pt x="1058" y="9374"/>
                  </a:lnTo>
                  <a:lnTo>
                    <a:pt x="1340" y="9586"/>
                  </a:lnTo>
                  <a:lnTo>
                    <a:pt x="1692" y="9727"/>
                  </a:lnTo>
                  <a:lnTo>
                    <a:pt x="1974" y="9868"/>
                  </a:lnTo>
                  <a:lnTo>
                    <a:pt x="2327" y="9868"/>
                  </a:lnTo>
                  <a:lnTo>
                    <a:pt x="2679" y="9797"/>
                  </a:lnTo>
                  <a:lnTo>
                    <a:pt x="3102" y="9656"/>
                  </a:lnTo>
                  <a:lnTo>
                    <a:pt x="3454" y="9374"/>
                  </a:lnTo>
                  <a:lnTo>
                    <a:pt x="4089" y="8670"/>
                  </a:lnTo>
                  <a:lnTo>
                    <a:pt x="4089" y="8952"/>
                  </a:lnTo>
                  <a:lnTo>
                    <a:pt x="4159" y="9163"/>
                  </a:lnTo>
                  <a:lnTo>
                    <a:pt x="4300" y="9304"/>
                  </a:lnTo>
                  <a:lnTo>
                    <a:pt x="4371" y="9445"/>
                  </a:lnTo>
                  <a:lnTo>
                    <a:pt x="4793" y="9656"/>
                  </a:lnTo>
                  <a:lnTo>
                    <a:pt x="5216" y="9797"/>
                  </a:lnTo>
                  <a:lnTo>
                    <a:pt x="5780" y="9797"/>
                  </a:lnTo>
                  <a:lnTo>
                    <a:pt x="6344" y="9656"/>
                  </a:lnTo>
                  <a:lnTo>
                    <a:pt x="6908" y="9515"/>
                  </a:lnTo>
                  <a:lnTo>
                    <a:pt x="7472" y="9304"/>
                  </a:lnTo>
                  <a:lnTo>
                    <a:pt x="8036" y="9022"/>
                  </a:lnTo>
                  <a:lnTo>
                    <a:pt x="8529" y="8670"/>
                  </a:lnTo>
                  <a:lnTo>
                    <a:pt x="8882" y="8317"/>
                  </a:lnTo>
                  <a:lnTo>
                    <a:pt x="9163" y="7894"/>
                  </a:lnTo>
                  <a:lnTo>
                    <a:pt x="9304" y="7542"/>
                  </a:lnTo>
                  <a:lnTo>
                    <a:pt x="9304" y="7330"/>
                  </a:lnTo>
                  <a:lnTo>
                    <a:pt x="9234" y="7119"/>
                  </a:lnTo>
                  <a:lnTo>
                    <a:pt x="9163" y="6907"/>
                  </a:lnTo>
                  <a:lnTo>
                    <a:pt x="9022" y="6696"/>
                  </a:lnTo>
                  <a:lnTo>
                    <a:pt x="8811" y="6485"/>
                  </a:lnTo>
                  <a:lnTo>
                    <a:pt x="8529" y="6344"/>
                  </a:lnTo>
                  <a:lnTo>
                    <a:pt x="9022" y="6132"/>
                  </a:lnTo>
                  <a:lnTo>
                    <a:pt x="9375" y="5780"/>
                  </a:lnTo>
                  <a:lnTo>
                    <a:pt x="9586" y="5427"/>
                  </a:lnTo>
                  <a:lnTo>
                    <a:pt x="9798" y="5004"/>
                  </a:lnTo>
                  <a:lnTo>
                    <a:pt x="9868" y="4511"/>
                  </a:lnTo>
                  <a:lnTo>
                    <a:pt x="9868" y="4018"/>
                  </a:lnTo>
                  <a:lnTo>
                    <a:pt x="9727" y="3595"/>
                  </a:lnTo>
                  <a:lnTo>
                    <a:pt x="9586" y="3101"/>
                  </a:lnTo>
                  <a:lnTo>
                    <a:pt x="9375" y="2678"/>
                  </a:lnTo>
                  <a:lnTo>
                    <a:pt x="9093" y="2396"/>
                  </a:lnTo>
                  <a:lnTo>
                    <a:pt x="8741" y="2115"/>
                  </a:lnTo>
                  <a:lnTo>
                    <a:pt x="8318" y="1974"/>
                  </a:lnTo>
                  <a:lnTo>
                    <a:pt x="7895" y="1903"/>
                  </a:lnTo>
                  <a:lnTo>
                    <a:pt x="7401" y="2044"/>
                  </a:lnTo>
                  <a:lnTo>
                    <a:pt x="6908" y="2255"/>
                  </a:lnTo>
                  <a:lnTo>
                    <a:pt x="6344" y="2749"/>
                  </a:lnTo>
                  <a:lnTo>
                    <a:pt x="6415" y="2115"/>
                  </a:lnTo>
                  <a:lnTo>
                    <a:pt x="6415" y="1621"/>
                  </a:lnTo>
                  <a:lnTo>
                    <a:pt x="6344" y="1198"/>
                  </a:lnTo>
                  <a:lnTo>
                    <a:pt x="6203" y="846"/>
                  </a:lnTo>
                  <a:lnTo>
                    <a:pt x="6062" y="564"/>
                  </a:lnTo>
                  <a:lnTo>
                    <a:pt x="5851" y="352"/>
                  </a:lnTo>
                  <a:lnTo>
                    <a:pt x="5569" y="141"/>
                  </a:lnTo>
                  <a:lnTo>
                    <a:pt x="5357" y="70"/>
                  </a:lnTo>
                  <a:lnTo>
                    <a:pt x="5005" y="0"/>
                  </a:lnTo>
                  <a:close/>
                </a:path>
              </a:pathLst>
            </a:custGeom>
            <a:solidFill>
              <a:srgbClr val="F7B22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grpSp>
          <p:nvGrpSpPr>
            <p:cNvPr id="310" name="Google Shape;310;p6"/>
            <p:cNvGrpSpPr/>
            <p:nvPr/>
          </p:nvGrpSpPr>
          <p:grpSpPr>
            <a:xfrm>
              <a:off x="1863325" y="2900650"/>
              <a:ext cx="206200" cy="244975"/>
              <a:chOff x="4157100" y="2900650"/>
              <a:chExt cx="206200" cy="244975"/>
            </a:xfrm>
          </p:grpSpPr>
          <p:sp>
            <p:nvSpPr>
              <p:cNvPr id="311" name="Google Shape;311;p6"/>
              <p:cNvSpPr/>
              <p:nvPr/>
            </p:nvSpPr>
            <p:spPr>
              <a:xfrm>
                <a:off x="4157100" y="3031050"/>
                <a:ext cx="51125" cy="114575"/>
              </a:xfrm>
              <a:custGeom>
                <a:avLst/>
                <a:gdLst/>
                <a:ahLst/>
                <a:cxnLst/>
                <a:rect l="l" t="t" r="r" b="b"/>
                <a:pathLst>
                  <a:path w="2045" h="4583" extrusionOk="0">
                    <a:moveTo>
                      <a:pt x="776" y="1622"/>
                    </a:moveTo>
                    <a:lnTo>
                      <a:pt x="917" y="2045"/>
                    </a:lnTo>
                    <a:lnTo>
                      <a:pt x="988" y="2538"/>
                    </a:lnTo>
                    <a:lnTo>
                      <a:pt x="988" y="2961"/>
                    </a:lnTo>
                    <a:lnTo>
                      <a:pt x="988" y="3454"/>
                    </a:lnTo>
                    <a:lnTo>
                      <a:pt x="776" y="3032"/>
                    </a:lnTo>
                    <a:lnTo>
                      <a:pt x="706" y="2609"/>
                    </a:lnTo>
                    <a:lnTo>
                      <a:pt x="706" y="2115"/>
                    </a:lnTo>
                    <a:lnTo>
                      <a:pt x="776" y="1622"/>
                    </a:lnTo>
                    <a:close/>
                    <a:moveTo>
                      <a:pt x="706" y="1"/>
                    </a:moveTo>
                    <a:lnTo>
                      <a:pt x="565" y="71"/>
                    </a:lnTo>
                    <a:lnTo>
                      <a:pt x="353" y="424"/>
                    </a:lnTo>
                    <a:lnTo>
                      <a:pt x="212" y="917"/>
                    </a:lnTo>
                    <a:lnTo>
                      <a:pt x="71" y="1481"/>
                    </a:lnTo>
                    <a:lnTo>
                      <a:pt x="1" y="2679"/>
                    </a:lnTo>
                    <a:lnTo>
                      <a:pt x="1" y="3102"/>
                    </a:lnTo>
                    <a:lnTo>
                      <a:pt x="71" y="3384"/>
                    </a:lnTo>
                    <a:lnTo>
                      <a:pt x="142" y="3595"/>
                    </a:lnTo>
                    <a:lnTo>
                      <a:pt x="424" y="3877"/>
                    </a:lnTo>
                    <a:lnTo>
                      <a:pt x="706" y="4159"/>
                    </a:lnTo>
                    <a:lnTo>
                      <a:pt x="988" y="4371"/>
                    </a:lnTo>
                    <a:lnTo>
                      <a:pt x="1340" y="4512"/>
                    </a:lnTo>
                    <a:lnTo>
                      <a:pt x="1622" y="4582"/>
                    </a:lnTo>
                    <a:lnTo>
                      <a:pt x="1763" y="4512"/>
                    </a:lnTo>
                    <a:lnTo>
                      <a:pt x="1833" y="4441"/>
                    </a:lnTo>
                    <a:lnTo>
                      <a:pt x="1974" y="4300"/>
                    </a:lnTo>
                    <a:lnTo>
                      <a:pt x="1974" y="4159"/>
                    </a:lnTo>
                    <a:lnTo>
                      <a:pt x="2045" y="3736"/>
                    </a:lnTo>
                    <a:lnTo>
                      <a:pt x="2045" y="3173"/>
                    </a:lnTo>
                    <a:lnTo>
                      <a:pt x="1974" y="2538"/>
                    </a:lnTo>
                    <a:lnTo>
                      <a:pt x="1833" y="1833"/>
                    </a:lnTo>
                    <a:lnTo>
                      <a:pt x="1622" y="1199"/>
                    </a:lnTo>
                    <a:lnTo>
                      <a:pt x="1410" y="635"/>
                    </a:lnTo>
                    <a:lnTo>
                      <a:pt x="1129" y="212"/>
                    </a:lnTo>
                    <a:lnTo>
                      <a:pt x="988" y="71"/>
                    </a:lnTo>
                    <a:lnTo>
                      <a:pt x="847" y="1"/>
                    </a:lnTo>
                    <a:close/>
                  </a:path>
                </a:pathLst>
              </a:custGeom>
              <a:solidFill>
                <a:srgbClr val="97BFA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312" name="Google Shape;312;p6"/>
              <p:cNvSpPr/>
              <p:nvPr/>
            </p:nvSpPr>
            <p:spPr>
              <a:xfrm>
                <a:off x="4169450" y="2900650"/>
                <a:ext cx="88125" cy="104000"/>
              </a:xfrm>
              <a:custGeom>
                <a:avLst/>
                <a:gdLst/>
                <a:ahLst/>
                <a:cxnLst/>
                <a:rect l="l" t="t" r="r" b="b"/>
                <a:pathLst>
                  <a:path w="3525" h="4160" extrusionOk="0">
                    <a:moveTo>
                      <a:pt x="3031" y="1"/>
                    </a:moveTo>
                    <a:lnTo>
                      <a:pt x="2960" y="142"/>
                    </a:lnTo>
                    <a:lnTo>
                      <a:pt x="2749" y="494"/>
                    </a:lnTo>
                    <a:lnTo>
                      <a:pt x="2326" y="1692"/>
                    </a:lnTo>
                    <a:lnTo>
                      <a:pt x="2044" y="2327"/>
                    </a:lnTo>
                    <a:lnTo>
                      <a:pt x="1692" y="2891"/>
                    </a:lnTo>
                    <a:lnTo>
                      <a:pt x="1339" y="3314"/>
                    </a:lnTo>
                    <a:lnTo>
                      <a:pt x="1128" y="3455"/>
                    </a:lnTo>
                    <a:lnTo>
                      <a:pt x="846" y="3596"/>
                    </a:lnTo>
                    <a:lnTo>
                      <a:pt x="1128" y="2679"/>
                    </a:lnTo>
                    <a:lnTo>
                      <a:pt x="1410" y="1974"/>
                    </a:lnTo>
                    <a:lnTo>
                      <a:pt x="1903" y="1270"/>
                    </a:lnTo>
                    <a:lnTo>
                      <a:pt x="2538" y="565"/>
                    </a:lnTo>
                    <a:lnTo>
                      <a:pt x="2538" y="494"/>
                    </a:lnTo>
                    <a:lnTo>
                      <a:pt x="2467" y="565"/>
                    </a:lnTo>
                    <a:lnTo>
                      <a:pt x="1833" y="847"/>
                    </a:lnTo>
                    <a:lnTo>
                      <a:pt x="1128" y="1270"/>
                    </a:lnTo>
                    <a:lnTo>
                      <a:pt x="846" y="1481"/>
                    </a:lnTo>
                    <a:lnTo>
                      <a:pt x="705" y="1692"/>
                    </a:lnTo>
                    <a:lnTo>
                      <a:pt x="353" y="2256"/>
                    </a:lnTo>
                    <a:lnTo>
                      <a:pt x="71" y="2891"/>
                    </a:lnTo>
                    <a:lnTo>
                      <a:pt x="0" y="3243"/>
                    </a:lnTo>
                    <a:lnTo>
                      <a:pt x="0" y="3596"/>
                    </a:lnTo>
                    <a:lnTo>
                      <a:pt x="141" y="3878"/>
                    </a:lnTo>
                    <a:lnTo>
                      <a:pt x="353" y="4089"/>
                    </a:lnTo>
                    <a:lnTo>
                      <a:pt x="635" y="4159"/>
                    </a:lnTo>
                    <a:lnTo>
                      <a:pt x="916" y="4159"/>
                    </a:lnTo>
                    <a:lnTo>
                      <a:pt x="1269" y="4018"/>
                    </a:lnTo>
                    <a:lnTo>
                      <a:pt x="1551" y="3878"/>
                    </a:lnTo>
                    <a:lnTo>
                      <a:pt x="1903" y="3596"/>
                    </a:lnTo>
                    <a:lnTo>
                      <a:pt x="2185" y="3243"/>
                    </a:lnTo>
                    <a:lnTo>
                      <a:pt x="2820" y="2468"/>
                    </a:lnTo>
                    <a:lnTo>
                      <a:pt x="3242" y="1622"/>
                    </a:lnTo>
                    <a:lnTo>
                      <a:pt x="3383" y="1199"/>
                    </a:lnTo>
                    <a:lnTo>
                      <a:pt x="3454" y="847"/>
                    </a:lnTo>
                    <a:lnTo>
                      <a:pt x="3524" y="494"/>
                    </a:lnTo>
                    <a:lnTo>
                      <a:pt x="3454" y="283"/>
                    </a:lnTo>
                    <a:lnTo>
                      <a:pt x="3313" y="71"/>
                    </a:lnTo>
                    <a:lnTo>
                      <a:pt x="3101" y="1"/>
                    </a:lnTo>
                    <a:close/>
                  </a:path>
                </a:pathLst>
              </a:custGeom>
              <a:solidFill>
                <a:srgbClr val="97BFA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313" name="Google Shape;313;p6"/>
              <p:cNvSpPr/>
              <p:nvPr/>
            </p:nvSpPr>
            <p:spPr>
              <a:xfrm>
                <a:off x="4217025" y="3024000"/>
                <a:ext cx="146275" cy="104000"/>
              </a:xfrm>
              <a:custGeom>
                <a:avLst/>
                <a:gdLst/>
                <a:ahLst/>
                <a:cxnLst/>
                <a:rect l="l" t="t" r="r" b="b"/>
                <a:pathLst>
                  <a:path w="5851" h="4160" extrusionOk="0">
                    <a:moveTo>
                      <a:pt x="987" y="1"/>
                    </a:moveTo>
                    <a:lnTo>
                      <a:pt x="635" y="71"/>
                    </a:lnTo>
                    <a:lnTo>
                      <a:pt x="494" y="142"/>
                    </a:lnTo>
                    <a:lnTo>
                      <a:pt x="705" y="142"/>
                    </a:lnTo>
                    <a:lnTo>
                      <a:pt x="917" y="212"/>
                    </a:lnTo>
                    <a:lnTo>
                      <a:pt x="1198" y="283"/>
                    </a:lnTo>
                    <a:lnTo>
                      <a:pt x="1833" y="635"/>
                    </a:lnTo>
                    <a:lnTo>
                      <a:pt x="2467" y="1129"/>
                    </a:lnTo>
                    <a:lnTo>
                      <a:pt x="3665" y="2186"/>
                    </a:lnTo>
                    <a:lnTo>
                      <a:pt x="4441" y="2961"/>
                    </a:lnTo>
                    <a:lnTo>
                      <a:pt x="3947" y="2961"/>
                    </a:lnTo>
                    <a:lnTo>
                      <a:pt x="3242" y="2820"/>
                    </a:lnTo>
                    <a:lnTo>
                      <a:pt x="2467" y="2609"/>
                    </a:lnTo>
                    <a:lnTo>
                      <a:pt x="1692" y="2327"/>
                    </a:lnTo>
                    <a:lnTo>
                      <a:pt x="987" y="1904"/>
                    </a:lnTo>
                    <a:lnTo>
                      <a:pt x="423" y="1481"/>
                    </a:lnTo>
                    <a:lnTo>
                      <a:pt x="212" y="1269"/>
                    </a:lnTo>
                    <a:lnTo>
                      <a:pt x="71" y="988"/>
                    </a:lnTo>
                    <a:lnTo>
                      <a:pt x="0" y="706"/>
                    </a:lnTo>
                    <a:lnTo>
                      <a:pt x="0" y="988"/>
                    </a:lnTo>
                    <a:lnTo>
                      <a:pt x="71" y="1481"/>
                    </a:lnTo>
                    <a:lnTo>
                      <a:pt x="282" y="1974"/>
                    </a:lnTo>
                    <a:lnTo>
                      <a:pt x="635" y="2468"/>
                    </a:lnTo>
                    <a:lnTo>
                      <a:pt x="1057" y="2891"/>
                    </a:lnTo>
                    <a:lnTo>
                      <a:pt x="1480" y="3243"/>
                    </a:lnTo>
                    <a:lnTo>
                      <a:pt x="2044" y="3525"/>
                    </a:lnTo>
                    <a:lnTo>
                      <a:pt x="2538" y="3807"/>
                    </a:lnTo>
                    <a:lnTo>
                      <a:pt x="3101" y="4018"/>
                    </a:lnTo>
                    <a:lnTo>
                      <a:pt x="3665" y="4089"/>
                    </a:lnTo>
                    <a:lnTo>
                      <a:pt x="4229" y="4159"/>
                    </a:lnTo>
                    <a:lnTo>
                      <a:pt x="4723" y="4159"/>
                    </a:lnTo>
                    <a:lnTo>
                      <a:pt x="5146" y="4018"/>
                    </a:lnTo>
                    <a:lnTo>
                      <a:pt x="5498" y="3807"/>
                    </a:lnTo>
                    <a:lnTo>
                      <a:pt x="5709" y="3455"/>
                    </a:lnTo>
                    <a:lnTo>
                      <a:pt x="5850" y="3032"/>
                    </a:lnTo>
                    <a:lnTo>
                      <a:pt x="5850" y="2750"/>
                    </a:lnTo>
                    <a:lnTo>
                      <a:pt x="5780" y="2397"/>
                    </a:lnTo>
                    <a:lnTo>
                      <a:pt x="5568" y="2115"/>
                    </a:lnTo>
                    <a:lnTo>
                      <a:pt x="5286" y="1763"/>
                    </a:lnTo>
                    <a:lnTo>
                      <a:pt x="5005" y="1481"/>
                    </a:lnTo>
                    <a:lnTo>
                      <a:pt x="4582" y="1199"/>
                    </a:lnTo>
                    <a:lnTo>
                      <a:pt x="3736" y="635"/>
                    </a:lnTo>
                    <a:lnTo>
                      <a:pt x="2749" y="283"/>
                    </a:lnTo>
                    <a:lnTo>
                      <a:pt x="1762" y="1"/>
                    </a:lnTo>
                    <a:close/>
                  </a:path>
                </a:pathLst>
              </a:custGeom>
              <a:solidFill>
                <a:srgbClr val="97BFA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grpSp>
          <p:nvGrpSpPr>
            <p:cNvPr id="314" name="Google Shape;314;p6"/>
            <p:cNvGrpSpPr/>
            <p:nvPr/>
          </p:nvGrpSpPr>
          <p:grpSpPr>
            <a:xfrm>
              <a:off x="1923250" y="773800"/>
              <a:ext cx="290750" cy="361250"/>
              <a:chOff x="4217025" y="773800"/>
              <a:chExt cx="290750" cy="361250"/>
            </a:xfrm>
          </p:grpSpPr>
          <p:sp>
            <p:nvSpPr>
              <p:cNvPr id="315" name="Google Shape;315;p6"/>
              <p:cNvSpPr/>
              <p:nvPr/>
            </p:nvSpPr>
            <p:spPr>
              <a:xfrm>
                <a:off x="4231125" y="773800"/>
                <a:ext cx="56400" cy="135700"/>
              </a:xfrm>
              <a:custGeom>
                <a:avLst/>
                <a:gdLst/>
                <a:ahLst/>
                <a:cxnLst/>
                <a:rect l="l" t="t" r="r" b="b"/>
                <a:pathLst>
                  <a:path w="2256" h="5428" extrusionOk="0">
                    <a:moveTo>
                      <a:pt x="423" y="1128"/>
                    </a:moveTo>
                    <a:lnTo>
                      <a:pt x="846" y="1762"/>
                    </a:lnTo>
                    <a:lnTo>
                      <a:pt x="1057" y="2397"/>
                    </a:lnTo>
                    <a:lnTo>
                      <a:pt x="1198" y="3102"/>
                    </a:lnTo>
                    <a:lnTo>
                      <a:pt x="1198" y="3806"/>
                    </a:lnTo>
                    <a:lnTo>
                      <a:pt x="987" y="3524"/>
                    </a:lnTo>
                    <a:lnTo>
                      <a:pt x="775" y="3243"/>
                    </a:lnTo>
                    <a:lnTo>
                      <a:pt x="634" y="2961"/>
                    </a:lnTo>
                    <a:lnTo>
                      <a:pt x="493" y="2608"/>
                    </a:lnTo>
                    <a:lnTo>
                      <a:pt x="423" y="1903"/>
                    </a:lnTo>
                    <a:lnTo>
                      <a:pt x="423" y="1128"/>
                    </a:lnTo>
                    <a:close/>
                    <a:moveTo>
                      <a:pt x="0" y="0"/>
                    </a:moveTo>
                    <a:lnTo>
                      <a:pt x="0" y="776"/>
                    </a:lnTo>
                    <a:lnTo>
                      <a:pt x="71" y="2467"/>
                    </a:lnTo>
                    <a:lnTo>
                      <a:pt x="212" y="3454"/>
                    </a:lnTo>
                    <a:lnTo>
                      <a:pt x="353" y="4300"/>
                    </a:lnTo>
                    <a:lnTo>
                      <a:pt x="493" y="4652"/>
                    </a:lnTo>
                    <a:lnTo>
                      <a:pt x="705" y="5005"/>
                    </a:lnTo>
                    <a:lnTo>
                      <a:pt x="916" y="5216"/>
                    </a:lnTo>
                    <a:lnTo>
                      <a:pt x="1128" y="5357"/>
                    </a:lnTo>
                    <a:lnTo>
                      <a:pt x="1480" y="5428"/>
                    </a:lnTo>
                    <a:lnTo>
                      <a:pt x="1762" y="5357"/>
                    </a:lnTo>
                    <a:lnTo>
                      <a:pt x="1974" y="5216"/>
                    </a:lnTo>
                    <a:lnTo>
                      <a:pt x="2115" y="4934"/>
                    </a:lnTo>
                    <a:lnTo>
                      <a:pt x="2185" y="4582"/>
                    </a:lnTo>
                    <a:lnTo>
                      <a:pt x="2256" y="4229"/>
                    </a:lnTo>
                    <a:lnTo>
                      <a:pt x="2185" y="3736"/>
                    </a:lnTo>
                    <a:lnTo>
                      <a:pt x="2115" y="3243"/>
                    </a:lnTo>
                    <a:lnTo>
                      <a:pt x="1974" y="2749"/>
                    </a:lnTo>
                    <a:lnTo>
                      <a:pt x="1833" y="2185"/>
                    </a:lnTo>
                    <a:lnTo>
                      <a:pt x="1621" y="1692"/>
                    </a:lnTo>
                    <a:lnTo>
                      <a:pt x="1339" y="1269"/>
                    </a:lnTo>
                    <a:lnTo>
                      <a:pt x="1057" y="846"/>
                    </a:lnTo>
                    <a:lnTo>
                      <a:pt x="705" y="423"/>
                    </a:lnTo>
                    <a:lnTo>
                      <a:pt x="353" y="14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BDCC6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316" name="Google Shape;316;p6"/>
              <p:cNvSpPr/>
              <p:nvPr/>
            </p:nvSpPr>
            <p:spPr>
              <a:xfrm>
                <a:off x="4291025" y="858375"/>
                <a:ext cx="216750" cy="109275"/>
              </a:xfrm>
              <a:custGeom>
                <a:avLst/>
                <a:gdLst/>
                <a:ahLst/>
                <a:cxnLst/>
                <a:rect l="l" t="t" r="r" b="b"/>
                <a:pathLst>
                  <a:path w="8670" h="4371" extrusionOk="0">
                    <a:moveTo>
                      <a:pt x="5851" y="1904"/>
                    </a:moveTo>
                    <a:lnTo>
                      <a:pt x="5075" y="2397"/>
                    </a:lnTo>
                    <a:lnTo>
                      <a:pt x="4300" y="2820"/>
                    </a:lnTo>
                    <a:lnTo>
                      <a:pt x="3525" y="3102"/>
                    </a:lnTo>
                    <a:lnTo>
                      <a:pt x="2749" y="3313"/>
                    </a:lnTo>
                    <a:lnTo>
                      <a:pt x="1199" y="3595"/>
                    </a:lnTo>
                    <a:lnTo>
                      <a:pt x="2326" y="3031"/>
                    </a:lnTo>
                    <a:lnTo>
                      <a:pt x="3454" y="2608"/>
                    </a:lnTo>
                    <a:lnTo>
                      <a:pt x="4652" y="2186"/>
                    </a:lnTo>
                    <a:lnTo>
                      <a:pt x="5851" y="1904"/>
                    </a:lnTo>
                    <a:close/>
                    <a:moveTo>
                      <a:pt x="8388" y="0"/>
                    </a:moveTo>
                    <a:lnTo>
                      <a:pt x="8177" y="141"/>
                    </a:lnTo>
                    <a:lnTo>
                      <a:pt x="7472" y="423"/>
                    </a:lnTo>
                    <a:lnTo>
                      <a:pt x="6344" y="776"/>
                    </a:lnTo>
                    <a:lnTo>
                      <a:pt x="3454" y="1833"/>
                    </a:lnTo>
                    <a:lnTo>
                      <a:pt x="2045" y="2397"/>
                    </a:lnTo>
                    <a:lnTo>
                      <a:pt x="1410" y="2679"/>
                    </a:lnTo>
                    <a:lnTo>
                      <a:pt x="846" y="2961"/>
                    </a:lnTo>
                    <a:lnTo>
                      <a:pt x="423" y="3243"/>
                    </a:lnTo>
                    <a:lnTo>
                      <a:pt x="141" y="3595"/>
                    </a:lnTo>
                    <a:lnTo>
                      <a:pt x="1" y="3877"/>
                    </a:lnTo>
                    <a:lnTo>
                      <a:pt x="1" y="4018"/>
                    </a:lnTo>
                    <a:lnTo>
                      <a:pt x="1" y="4159"/>
                    </a:lnTo>
                    <a:lnTo>
                      <a:pt x="71" y="4230"/>
                    </a:lnTo>
                    <a:lnTo>
                      <a:pt x="282" y="4300"/>
                    </a:lnTo>
                    <a:lnTo>
                      <a:pt x="776" y="4371"/>
                    </a:lnTo>
                    <a:lnTo>
                      <a:pt x="1481" y="4300"/>
                    </a:lnTo>
                    <a:lnTo>
                      <a:pt x="2256" y="4230"/>
                    </a:lnTo>
                    <a:lnTo>
                      <a:pt x="3807" y="3877"/>
                    </a:lnTo>
                    <a:lnTo>
                      <a:pt x="4793" y="3525"/>
                    </a:lnTo>
                    <a:lnTo>
                      <a:pt x="5498" y="3313"/>
                    </a:lnTo>
                    <a:lnTo>
                      <a:pt x="6203" y="2961"/>
                    </a:lnTo>
                    <a:lnTo>
                      <a:pt x="6908" y="2608"/>
                    </a:lnTo>
                    <a:lnTo>
                      <a:pt x="7542" y="2186"/>
                    </a:lnTo>
                    <a:lnTo>
                      <a:pt x="7895" y="1692"/>
                    </a:lnTo>
                    <a:lnTo>
                      <a:pt x="8459" y="776"/>
                    </a:lnTo>
                    <a:lnTo>
                      <a:pt x="8600" y="423"/>
                    </a:lnTo>
                    <a:lnTo>
                      <a:pt x="8670" y="141"/>
                    </a:lnTo>
                    <a:lnTo>
                      <a:pt x="8600" y="0"/>
                    </a:lnTo>
                    <a:close/>
                  </a:path>
                </a:pathLst>
              </a:custGeom>
              <a:solidFill>
                <a:srgbClr val="BDCC6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317" name="Google Shape;317;p6"/>
              <p:cNvSpPr/>
              <p:nvPr/>
            </p:nvSpPr>
            <p:spPr>
              <a:xfrm>
                <a:off x="4217025" y="1004625"/>
                <a:ext cx="68750" cy="130425"/>
              </a:xfrm>
              <a:custGeom>
                <a:avLst/>
                <a:gdLst/>
                <a:ahLst/>
                <a:cxnLst/>
                <a:rect l="l" t="t" r="r" b="b"/>
                <a:pathLst>
                  <a:path w="2750" h="5217" extrusionOk="0">
                    <a:moveTo>
                      <a:pt x="1974" y="1"/>
                    </a:moveTo>
                    <a:lnTo>
                      <a:pt x="2115" y="142"/>
                    </a:lnTo>
                    <a:lnTo>
                      <a:pt x="2044" y="565"/>
                    </a:lnTo>
                    <a:lnTo>
                      <a:pt x="1833" y="1551"/>
                    </a:lnTo>
                    <a:lnTo>
                      <a:pt x="1480" y="2679"/>
                    </a:lnTo>
                    <a:lnTo>
                      <a:pt x="1269" y="3172"/>
                    </a:lnTo>
                    <a:lnTo>
                      <a:pt x="1057" y="3525"/>
                    </a:lnTo>
                    <a:lnTo>
                      <a:pt x="987" y="2891"/>
                    </a:lnTo>
                    <a:lnTo>
                      <a:pt x="1057" y="1833"/>
                    </a:lnTo>
                    <a:lnTo>
                      <a:pt x="1128" y="1340"/>
                    </a:lnTo>
                    <a:lnTo>
                      <a:pt x="1269" y="847"/>
                    </a:lnTo>
                    <a:lnTo>
                      <a:pt x="1410" y="494"/>
                    </a:lnTo>
                    <a:lnTo>
                      <a:pt x="1551" y="424"/>
                    </a:lnTo>
                    <a:lnTo>
                      <a:pt x="1621" y="353"/>
                    </a:lnTo>
                    <a:lnTo>
                      <a:pt x="1621" y="353"/>
                    </a:lnTo>
                    <a:lnTo>
                      <a:pt x="1410" y="424"/>
                    </a:lnTo>
                    <a:lnTo>
                      <a:pt x="1198" y="565"/>
                    </a:lnTo>
                    <a:lnTo>
                      <a:pt x="987" y="847"/>
                    </a:lnTo>
                    <a:lnTo>
                      <a:pt x="776" y="1128"/>
                    </a:lnTo>
                    <a:lnTo>
                      <a:pt x="423" y="1763"/>
                    </a:lnTo>
                    <a:lnTo>
                      <a:pt x="141" y="2538"/>
                    </a:lnTo>
                    <a:lnTo>
                      <a:pt x="0" y="3313"/>
                    </a:lnTo>
                    <a:lnTo>
                      <a:pt x="0" y="4018"/>
                    </a:lnTo>
                    <a:lnTo>
                      <a:pt x="0" y="4371"/>
                    </a:lnTo>
                    <a:lnTo>
                      <a:pt x="71" y="4653"/>
                    </a:lnTo>
                    <a:lnTo>
                      <a:pt x="212" y="4864"/>
                    </a:lnTo>
                    <a:lnTo>
                      <a:pt x="353" y="5005"/>
                    </a:lnTo>
                    <a:lnTo>
                      <a:pt x="705" y="5146"/>
                    </a:lnTo>
                    <a:lnTo>
                      <a:pt x="987" y="5217"/>
                    </a:lnTo>
                    <a:lnTo>
                      <a:pt x="1269" y="5076"/>
                    </a:lnTo>
                    <a:lnTo>
                      <a:pt x="1551" y="4935"/>
                    </a:lnTo>
                    <a:lnTo>
                      <a:pt x="1833" y="4653"/>
                    </a:lnTo>
                    <a:lnTo>
                      <a:pt x="2044" y="4300"/>
                    </a:lnTo>
                    <a:lnTo>
                      <a:pt x="2326" y="3877"/>
                    </a:lnTo>
                    <a:lnTo>
                      <a:pt x="2467" y="3454"/>
                    </a:lnTo>
                    <a:lnTo>
                      <a:pt x="2608" y="2961"/>
                    </a:lnTo>
                    <a:lnTo>
                      <a:pt x="2749" y="2468"/>
                    </a:lnTo>
                    <a:lnTo>
                      <a:pt x="2749" y="1974"/>
                    </a:lnTo>
                    <a:lnTo>
                      <a:pt x="2749" y="1481"/>
                    </a:lnTo>
                    <a:lnTo>
                      <a:pt x="2679" y="1058"/>
                    </a:lnTo>
                    <a:lnTo>
                      <a:pt x="2538" y="635"/>
                    </a:lnTo>
                    <a:lnTo>
                      <a:pt x="2326" y="283"/>
                    </a:lnTo>
                    <a:lnTo>
                      <a:pt x="1974" y="1"/>
                    </a:lnTo>
                    <a:close/>
                  </a:path>
                </a:pathLst>
              </a:custGeom>
              <a:solidFill>
                <a:srgbClr val="BDCC6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grpSp>
          <p:nvGrpSpPr>
            <p:cNvPr id="318" name="Google Shape;318;p6"/>
            <p:cNvGrpSpPr/>
            <p:nvPr/>
          </p:nvGrpSpPr>
          <p:grpSpPr>
            <a:xfrm>
              <a:off x="959375" y="2320925"/>
              <a:ext cx="149800" cy="299575"/>
              <a:chOff x="3253150" y="2320925"/>
              <a:chExt cx="149800" cy="299575"/>
            </a:xfrm>
          </p:grpSpPr>
          <p:sp>
            <p:nvSpPr>
              <p:cNvPr id="319" name="Google Shape;319;p6"/>
              <p:cNvSpPr/>
              <p:nvPr/>
            </p:nvSpPr>
            <p:spPr>
              <a:xfrm>
                <a:off x="3290150" y="2476000"/>
                <a:ext cx="112800" cy="144500"/>
              </a:xfrm>
              <a:custGeom>
                <a:avLst/>
                <a:gdLst/>
                <a:ahLst/>
                <a:cxnLst/>
                <a:rect l="l" t="t" r="r" b="b"/>
                <a:pathLst>
                  <a:path w="4512" h="5780" extrusionOk="0">
                    <a:moveTo>
                      <a:pt x="2397" y="1480"/>
                    </a:moveTo>
                    <a:lnTo>
                      <a:pt x="1622" y="2467"/>
                    </a:lnTo>
                    <a:lnTo>
                      <a:pt x="1199" y="3101"/>
                    </a:lnTo>
                    <a:lnTo>
                      <a:pt x="917" y="3665"/>
                    </a:lnTo>
                    <a:lnTo>
                      <a:pt x="1270" y="2749"/>
                    </a:lnTo>
                    <a:lnTo>
                      <a:pt x="1481" y="2397"/>
                    </a:lnTo>
                    <a:lnTo>
                      <a:pt x="1763" y="2044"/>
                    </a:lnTo>
                    <a:lnTo>
                      <a:pt x="2045" y="1762"/>
                    </a:lnTo>
                    <a:lnTo>
                      <a:pt x="2397" y="1480"/>
                    </a:lnTo>
                    <a:close/>
                    <a:moveTo>
                      <a:pt x="3455" y="1762"/>
                    </a:moveTo>
                    <a:lnTo>
                      <a:pt x="3384" y="2115"/>
                    </a:lnTo>
                    <a:lnTo>
                      <a:pt x="3173" y="2608"/>
                    </a:lnTo>
                    <a:lnTo>
                      <a:pt x="2820" y="3172"/>
                    </a:lnTo>
                    <a:lnTo>
                      <a:pt x="2468" y="3806"/>
                    </a:lnTo>
                    <a:lnTo>
                      <a:pt x="2045" y="4370"/>
                    </a:lnTo>
                    <a:lnTo>
                      <a:pt x="1833" y="4511"/>
                    </a:lnTo>
                    <a:lnTo>
                      <a:pt x="1622" y="4723"/>
                    </a:lnTo>
                    <a:lnTo>
                      <a:pt x="1411" y="4793"/>
                    </a:lnTo>
                    <a:lnTo>
                      <a:pt x="1199" y="4793"/>
                    </a:lnTo>
                    <a:lnTo>
                      <a:pt x="1058" y="4652"/>
                    </a:lnTo>
                    <a:lnTo>
                      <a:pt x="917" y="4511"/>
                    </a:lnTo>
                    <a:lnTo>
                      <a:pt x="1270" y="4229"/>
                    </a:lnTo>
                    <a:lnTo>
                      <a:pt x="1622" y="3877"/>
                    </a:lnTo>
                    <a:lnTo>
                      <a:pt x="1904" y="3524"/>
                    </a:lnTo>
                    <a:lnTo>
                      <a:pt x="2186" y="3101"/>
                    </a:lnTo>
                    <a:lnTo>
                      <a:pt x="3455" y="1762"/>
                    </a:lnTo>
                    <a:close/>
                    <a:moveTo>
                      <a:pt x="2609" y="0"/>
                    </a:moveTo>
                    <a:lnTo>
                      <a:pt x="2397" y="71"/>
                    </a:lnTo>
                    <a:lnTo>
                      <a:pt x="2186" y="212"/>
                    </a:lnTo>
                    <a:lnTo>
                      <a:pt x="2045" y="423"/>
                    </a:lnTo>
                    <a:lnTo>
                      <a:pt x="1833" y="705"/>
                    </a:lnTo>
                    <a:lnTo>
                      <a:pt x="1763" y="987"/>
                    </a:lnTo>
                    <a:lnTo>
                      <a:pt x="1763" y="1057"/>
                    </a:lnTo>
                    <a:lnTo>
                      <a:pt x="1833" y="1057"/>
                    </a:lnTo>
                    <a:lnTo>
                      <a:pt x="2045" y="1128"/>
                    </a:lnTo>
                    <a:lnTo>
                      <a:pt x="2256" y="1057"/>
                    </a:lnTo>
                    <a:lnTo>
                      <a:pt x="2820" y="916"/>
                    </a:lnTo>
                    <a:lnTo>
                      <a:pt x="3032" y="846"/>
                    </a:lnTo>
                    <a:lnTo>
                      <a:pt x="2609" y="1198"/>
                    </a:lnTo>
                    <a:lnTo>
                      <a:pt x="2115" y="1410"/>
                    </a:lnTo>
                    <a:lnTo>
                      <a:pt x="1199" y="1974"/>
                    </a:lnTo>
                    <a:lnTo>
                      <a:pt x="847" y="2256"/>
                    </a:lnTo>
                    <a:lnTo>
                      <a:pt x="494" y="2608"/>
                    </a:lnTo>
                    <a:lnTo>
                      <a:pt x="212" y="3101"/>
                    </a:lnTo>
                    <a:lnTo>
                      <a:pt x="1" y="3665"/>
                    </a:lnTo>
                    <a:lnTo>
                      <a:pt x="1" y="4229"/>
                    </a:lnTo>
                    <a:lnTo>
                      <a:pt x="71" y="4723"/>
                    </a:lnTo>
                    <a:lnTo>
                      <a:pt x="212" y="5145"/>
                    </a:lnTo>
                    <a:lnTo>
                      <a:pt x="494" y="5498"/>
                    </a:lnTo>
                    <a:lnTo>
                      <a:pt x="847" y="5709"/>
                    </a:lnTo>
                    <a:lnTo>
                      <a:pt x="1340" y="5780"/>
                    </a:lnTo>
                    <a:lnTo>
                      <a:pt x="1833" y="5709"/>
                    </a:lnTo>
                    <a:lnTo>
                      <a:pt x="2397" y="5427"/>
                    </a:lnTo>
                    <a:lnTo>
                      <a:pt x="2891" y="5005"/>
                    </a:lnTo>
                    <a:lnTo>
                      <a:pt x="3455" y="4441"/>
                    </a:lnTo>
                    <a:lnTo>
                      <a:pt x="3877" y="3736"/>
                    </a:lnTo>
                    <a:lnTo>
                      <a:pt x="4230" y="2960"/>
                    </a:lnTo>
                    <a:lnTo>
                      <a:pt x="4371" y="2608"/>
                    </a:lnTo>
                    <a:lnTo>
                      <a:pt x="4441" y="2185"/>
                    </a:lnTo>
                    <a:lnTo>
                      <a:pt x="4512" y="1833"/>
                    </a:lnTo>
                    <a:lnTo>
                      <a:pt x="4441" y="1480"/>
                    </a:lnTo>
                    <a:lnTo>
                      <a:pt x="4371" y="1128"/>
                    </a:lnTo>
                    <a:lnTo>
                      <a:pt x="4230" y="775"/>
                    </a:lnTo>
                    <a:lnTo>
                      <a:pt x="4018" y="494"/>
                    </a:lnTo>
                    <a:lnTo>
                      <a:pt x="3666" y="282"/>
                    </a:lnTo>
                    <a:lnTo>
                      <a:pt x="3384" y="141"/>
                    </a:lnTo>
                    <a:lnTo>
                      <a:pt x="3102" y="0"/>
                    </a:lnTo>
                    <a:close/>
                  </a:path>
                </a:pathLst>
              </a:custGeom>
              <a:solidFill>
                <a:srgbClr val="F7B228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320" name="Google Shape;320;p6"/>
              <p:cNvSpPr/>
              <p:nvPr/>
            </p:nvSpPr>
            <p:spPr>
              <a:xfrm>
                <a:off x="3253150" y="2320925"/>
                <a:ext cx="100475" cy="130425"/>
              </a:xfrm>
              <a:custGeom>
                <a:avLst/>
                <a:gdLst/>
                <a:ahLst/>
                <a:cxnLst/>
                <a:rect l="l" t="t" r="r" b="b"/>
                <a:pathLst>
                  <a:path w="4019" h="5217" extrusionOk="0">
                    <a:moveTo>
                      <a:pt x="2045" y="1128"/>
                    </a:moveTo>
                    <a:lnTo>
                      <a:pt x="2186" y="1199"/>
                    </a:lnTo>
                    <a:lnTo>
                      <a:pt x="2397" y="1410"/>
                    </a:lnTo>
                    <a:lnTo>
                      <a:pt x="2609" y="1763"/>
                    </a:lnTo>
                    <a:lnTo>
                      <a:pt x="2750" y="2256"/>
                    </a:lnTo>
                    <a:lnTo>
                      <a:pt x="2820" y="2749"/>
                    </a:lnTo>
                    <a:lnTo>
                      <a:pt x="2750" y="3243"/>
                    </a:lnTo>
                    <a:lnTo>
                      <a:pt x="2679" y="3525"/>
                    </a:lnTo>
                    <a:lnTo>
                      <a:pt x="2609" y="3736"/>
                    </a:lnTo>
                    <a:lnTo>
                      <a:pt x="2256" y="3243"/>
                    </a:lnTo>
                    <a:lnTo>
                      <a:pt x="1904" y="2608"/>
                    </a:lnTo>
                    <a:lnTo>
                      <a:pt x="1763" y="2327"/>
                    </a:lnTo>
                    <a:lnTo>
                      <a:pt x="1622" y="1974"/>
                    </a:lnTo>
                    <a:lnTo>
                      <a:pt x="1622" y="1692"/>
                    </a:lnTo>
                    <a:lnTo>
                      <a:pt x="1692" y="1410"/>
                    </a:lnTo>
                    <a:lnTo>
                      <a:pt x="1833" y="1269"/>
                    </a:lnTo>
                    <a:lnTo>
                      <a:pt x="1904" y="1128"/>
                    </a:lnTo>
                    <a:close/>
                    <a:moveTo>
                      <a:pt x="846" y="1481"/>
                    </a:moveTo>
                    <a:lnTo>
                      <a:pt x="987" y="1692"/>
                    </a:lnTo>
                    <a:lnTo>
                      <a:pt x="1128" y="2045"/>
                    </a:lnTo>
                    <a:lnTo>
                      <a:pt x="1199" y="2679"/>
                    </a:lnTo>
                    <a:lnTo>
                      <a:pt x="1340" y="3454"/>
                    </a:lnTo>
                    <a:lnTo>
                      <a:pt x="1481" y="3807"/>
                    </a:lnTo>
                    <a:lnTo>
                      <a:pt x="1622" y="4089"/>
                    </a:lnTo>
                    <a:lnTo>
                      <a:pt x="776" y="3454"/>
                    </a:lnTo>
                    <a:lnTo>
                      <a:pt x="706" y="3243"/>
                    </a:lnTo>
                    <a:lnTo>
                      <a:pt x="635" y="2961"/>
                    </a:lnTo>
                    <a:lnTo>
                      <a:pt x="635" y="2467"/>
                    </a:lnTo>
                    <a:lnTo>
                      <a:pt x="706" y="1974"/>
                    </a:lnTo>
                    <a:lnTo>
                      <a:pt x="846" y="1481"/>
                    </a:lnTo>
                    <a:close/>
                    <a:moveTo>
                      <a:pt x="2397" y="1"/>
                    </a:moveTo>
                    <a:lnTo>
                      <a:pt x="1974" y="71"/>
                    </a:lnTo>
                    <a:lnTo>
                      <a:pt x="1481" y="141"/>
                    </a:lnTo>
                    <a:lnTo>
                      <a:pt x="1058" y="423"/>
                    </a:lnTo>
                    <a:lnTo>
                      <a:pt x="706" y="705"/>
                    </a:lnTo>
                    <a:lnTo>
                      <a:pt x="424" y="1128"/>
                    </a:lnTo>
                    <a:lnTo>
                      <a:pt x="212" y="1551"/>
                    </a:lnTo>
                    <a:lnTo>
                      <a:pt x="71" y="2045"/>
                    </a:lnTo>
                    <a:lnTo>
                      <a:pt x="1" y="2538"/>
                    </a:lnTo>
                    <a:lnTo>
                      <a:pt x="1" y="3102"/>
                    </a:lnTo>
                    <a:lnTo>
                      <a:pt x="71" y="3595"/>
                    </a:lnTo>
                    <a:lnTo>
                      <a:pt x="212" y="4018"/>
                    </a:lnTo>
                    <a:lnTo>
                      <a:pt x="424" y="4441"/>
                    </a:lnTo>
                    <a:lnTo>
                      <a:pt x="706" y="4793"/>
                    </a:lnTo>
                    <a:lnTo>
                      <a:pt x="1058" y="5005"/>
                    </a:lnTo>
                    <a:lnTo>
                      <a:pt x="1481" y="5146"/>
                    </a:lnTo>
                    <a:lnTo>
                      <a:pt x="1974" y="5216"/>
                    </a:lnTo>
                    <a:lnTo>
                      <a:pt x="2468" y="5075"/>
                    </a:lnTo>
                    <a:lnTo>
                      <a:pt x="2891" y="4934"/>
                    </a:lnTo>
                    <a:lnTo>
                      <a:pt x="3172" y="4652"/>
                    </a:lnTo>
                    <a:lnTo>
                      <a:pt x="3454" y="4300"/>
                    </a:lnTo>
                    <a:lnTo>
                      <a:pt x="3736" y="3948"/>
                    </a:lnTo>
                    <a:lnTo>
                      <a:pt x="3877" y="3525"/>
                    </a:lnTo>
                    <a:lnTo>
                      <a:pt x="4018" y="3102"/>
                    </a:lnTo>
                    <a:lnTo>
                      <a:pt x="4018" y="2608"/>
                    </a:lnTo>
                    <a:lnTo>
                      <a:pt x="4018" y="2186"/>
                    </a:lnTo>
                    <a:lnTo>
                      <a:pt x="4018" y="1692"/>
                    </a:lnTo>
                    <a:lnTo>
                      <a:pt x="3877" y="1269"/>
                    </a:lnTo>
                    <a:lnTo>
                      <a:pt x="3666" y="917"/>
                    </a:lnTo>
                    <a:lnTo>
                      <a:pt x="3454" y="564"/>
                    </a:lnTo>
                    <a:lnTo>
                      <a:pt x="3172" y="282"/>
                    </a:lnTo>
                    <a:lnTo>
                      <a:pt x="2820" y="141"/>
                    </a:lnTo>
                    <a:lnTo>
                      <a:pt x="2397" y="1"/>
                    </a:lnTo>
                    <a:close/>
                  </a:path>
                </a:pathLst>
              </a:custGeom>
              <a:solidFill>
                <a:srgbClr val="F7B228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grpSp>
          <p:nvGrpSpPr>
            <p:cNvPr id="321" name="Google Shape;321;p6"/>
            <p:cNvGrpSpPr/>
            <p:nvPr/>
          </p:nvGrpSpPr>
          <p:grpSpPr>
            <a:xfrm>
              <a:off x="1193750" y="3986125"/>
              <a:ext cx="766525" cy="1452000"/>
              <a:chOff x="3487525" y="3986125"/>
              <a:chExt cx="766525" cy="1452000"/>
            </a:xfrm>
          </p:grpSpPr>
          <p:sp>
            <p:nvSpPr>
              <p:cNvPr id="322" name="Google Shape;322;p6"/>
              <p:cNvSpPr/>
              <p:nvPr/>
            </p:nvSpPr>
            <p:spPr>
              <a:xfrm>
                <a:off x="3506900" y="3986125"/>
                <a:ext cx="747150" cy="1452000"/>
              </a:xfrm>
              <a:custGeom>
                <a:avLst/>
                <a:gdLst/>
                <a:ahLst/>
                <a:cxnLst/>
                <a:rect l="l" t="t" r="r" b="b"/>
                <a:pathLst>
                  <a:path w="29886" h="58080" extrusionOk="0">
                    <a:moveTo>
                      <a:pt x="20441" y="33974"/>
                    </a:moveTo>
                    <a:lnTo>
                      <a:pt x="21568" y="34608"/>
                    </a:lnTo>
                    <a:lnTo>
                      <a:pt x="23189" y="35665"/>
                    </a:lnTo>
                    <a:lnTo>
                      <a:pt x="24035" y="36229"/>
                    </a:lnTo>
                    <a:lnTo>
                      <a:pt x="24670" y="36793"/>
                    </a:lnTo>
                    <a:lnTo>
                      <a:pt x="25092" y="37216"/>
                    </a:lnTo>
                    <a:lnTo>
                      <a:pt x="25233" y="37427"/>
                    </a:lnTo>
                    <a:lnTo>
                      <a:pt x="25233" y="37568"/>
                    </a:lnTo>
                    <a:lnTo>
                      <a:pt x="23048" y="35947"/>
                    </a:lnTo>
                    <a:lnTo>
                      <a:pt x="20441" y="33974"/>
                    </a:lnTo>
                    <a:close/>
                    <a:moveTo>
                      <a:pt x="917" y="0"/>
                    </a:moveTo>
                    <a:lnTo>
                      <a:pt x="776" y="141"/>
                    </a:lnTo>
                    <a:lnTo>
                      <a:pt x="635" y="282"/>
                    </a:lnTo>
                    <a:lnTo>
                      <a:pt x="564" y="564"/>
                    </a:lnTo>
                    <a:lnTo>
                      <a:pt x="353" y="1198"/>
                    </a:lnTo>
                    <a:lnTo>
                      <a:pt x="212" y="2044"/>
                    </a:lnTo>
                    <a:lnTo>
                      <a:pt x="0" y="3595"/>
                    </a:lnTo>
                    <a:lnTo>
                      <a:pt x="0" y="4511"/>
                    </a:lnTo>
                    <a:lnTo>
                      <a:pt x="71" y="5216"/>
                    </a:lnTo>
                    <a:lnTo>
                      <a:pt x="141" y="5921"/>
                    </a:lnTo>
                    <a:lnTo>
                      <a:pt x="494" y="7331"/>
                    </a:lnTo>
                    <a:lnTo>
                      <a:pt x="987" y="8740"/>
                    </a:lnTo>
                    <a:lnTo>
                      <a:pt x="1551" y="10009"/>
                    </a:lnTo>
                    <a:lnTo>
                      <a:pt x="2326" y="11419"/>
                    </a:lnTo>
                    <a:lnTo>
                      <a:pt x="3243" y="12758"/>
                    </a:lnTo>
                    <a:lnTo>
                      <a:pt x="4159" y="14097"/>
                    </a:lnTo>
                    <a:lnTo>
                      <a:pt x="5216" y="15366"/>
                    </a:lnTo>
                    <a:lnTo>
                      <a:pt x="5710" y="15930"/>
                    </a:lnTo>
                    <a:lnTo>
                      <a:pt x="6344" y="16635"/>
                    </a:lnTo>
                    <a:lnTo>
                      <a:pt x="7683" y="18115"/>
                    </a:lnTo>
                    <a:lnTo>
                      <a:pt x="8388" y="18890"/>
                    </a:lnTo>
                    <a:lnTo>
                      <a:pt x="8952" y="19665"/>
                    </a:lnTo>
                    <a:lnTo>
                      <a:pt x="9375" y="20370"/>
                    </a:lnTo>
                    <a:lnTo>
                      <a:pt x="9586" y="20723"/>
                    </a:lnTo>
                    <a:lnTo>
                      <a:pt x="9657" y="21146"/>
                    </a:lnTo>
                    <a:lnTo>
                      <a:pt x="9727" y="21568"/>
                    </a:lnTo>
                    <a:lnTo>
                      <a:pt x="9657" y="21991"/>
                    </a:lnTo>
                    <a:lnTo>
                      <a:pt x="9586" y="22485"/>
                    </a:lnTo>
                    <a:lnTo>
                      <a:pt x="9375" y="22978"/>
                    </a:lnTo>
                    <a:lnTo>
                      <a:pt x="9022" y="24035"/>
                    </a:lnTo>
                    <a:lnTo>
                      <a:pt x="8811" y="24599"/>
                    </a:lnTo>
                    <a:lnTo>
                      <a:pt x="8670" y="25163"/>
                    </a:lnTo>
                    <a:lnTo>
                      <a:pt x="8599" y="25798"/>
                    </a:lnTo>
                    <a:lnTo>
                      <a:pt x="8599" y="26432"/>
                    </a:lnTo>
                    <a:lnTo>
                      <a:pt x="8599" y="27912"/>
                    </a:lnTo>
                    <a:lnTo>
                      <a:pt x="8599" y="29251"/>
                    </a:lnTo>
                    <a:lnTo>
                      <a:pt x="8529" y="29886"/>
                    </a:lnTo>
                    <a:lnTo>
                      <a:pt x="8317" y="30449"/>
                    </a:lnTo>
                    <a:lnTo>
                      <a:pt x="8247" y="30590"/>
                    </a:lnTo>
                    <a:lnTo>
                      <a:pt x="8106" y="30802"/>
                    </a:lnTo>
                    <a:lnTo>
                      <a:pt x="7683" y="31084"/>
                    </a:lnTo>
                    <a:lnTo>
                      <a:pt x="6626" y="31859"/>
                    </a:lnTo>
                    <a:lnTo>
                      <a:pt x="6132" y="32212"/>
                    </a:lnTo>
                    <a:lnTo>
                      <a:pt x="5780" y="32634"/>
                    </a:lnTo>
                    <a:lnTo>
                      <a:pt x="5639" y="32846"/>
                    </a:lnTo>
                    <a:lnTo>
                      <a:pt x="5639" y="33128"/>
                    </a:lnTo>
                    <a:lnTo>
                      <a:pt x="5639" y="33339"/>
                    </a:lnTo>
                    <a:lnTo>
                      <a:pt x="5710" y="33621"/>
                    </a:lnTo>
                    <a:lnTo>
                      <a:pt x="5850" y="33762"/>
                    </a:lnTo>
                    <a:lnTo>
                      <a:pt x="6132" y="33762"/>
                    </a:lnTo>
                    <a:lnTo>
                      <a:pt x="6344" y="33692"/>
                    </a:lnTo>
                    <a:lnTo>
                      <a:pt x="6696" y="33480"/>
                    </a:lnTo>
                    <a:lnTo>
                      <a:pt x="7119" y="33057"/>
                    </a:lnTo>
                    <a:lnTo>
                      <a:pt x="7894" y="32141"/>
                    </a:lnTo>
                    <a:lnTo>
                      <a:pt x="8388" y="31507"/>
                    </a:lnTo>
                    <a:lnTo>
                      <a:pt x="8388" y="31859"/>
                    </a:lnTo>
                    <a:lnTo>
                      <a:pt x="8176" y="32353"/>
                    </a:lnTo>
                    <a:lnTo>
                      <a:pt x="7754" y="33480"/>
                    </a:lnTo>
                    <a:lnTo>
                      <a:pt x="7542" y="34115"/>
                    </a:lnTo>
                    <a:lnTo>
                      <a:pt x="7401" y="34608"/>
                    </a:lnTo>
                    <a:lnTo>
                      <a:pt x="7401" y="34820"/>
                    </a:lnTo>
                    <a:lnTo>
                      <a:pt x="7401" y="35031"/>
                    </a:lnTo>
                    <a:lnTo>
                      <a:pt x="7472" y="35172"/>
                    </a:lnTo>
                    <a:lnTo>
                      <a:pt x="7613" y="35242"/>
                    </a:lnTo>
                    <a:lnTo>
                      <a:pt x="7965" y="35242"/>
                    </a:lnTo>
                    <a:lnTo>
                      <a:pt x="8106" y="35172"/>
                    </a:lnTo>
                    <a:lnTo>
                      <a:pt x="8176" y="35031"/>
                    </a:lnTo>
                    <a:lnTo>
                      <a:pt x="8388" y="34749"/>
                    </a:lnTo>
                    <a:lnTo>
                      <a:pt x="8458" y="34326"/>
                    </a:lnTo>
                    <a:lnTo>
                      <a:pt x="8529" y="33410"/>
                    </a:lnTo>
                    <a:lnTo>
                      <a:pt x="8599" y="32705"/>
                    </a:lnTo>
                    <a:lnTo>
                      <a:pt x="8740" y="33410"/>
                    </a:lnTo>
                    <a:lnTo>
                      <a:pt x="8952" y="33903"/>
                    </a:lnTo>
                    <a:lnTo>
                      <a:pt x="9163" y="34256"/>
                    </a:lnTo>
                    <a:lnTo>
                      <a:pt x="9375" y="34397"/>
                    </a:lnTo>
                    <a:lnTo>
                      <a:pt x="9516" y="34397"/>
                    </a:lnTo>
                    <a:lnTo>
                      <a:pt x="9586" y="34326"/>
                    </a:lnTo>
                    <a:lnTo>
                      <a:pt x="9657" y="34256"/>
                    </a:lnTo>
                    <a:lnTo>
                      <a:pt x="9727" y="34044"/>
                    </a:lnTo>
                    <a:lnTo>
                      <a:pt x="9798" y="33551"/>
                    </a:lnTo>
                    <a:lnTo>
                      <a:pt x="9657" y="32775"/>
                    </a:lnTo>
                    <a:lnTo>
                      <a:pt x="10079" y="33410"/>
                    </a:lnTo>
                    <a:lnTo>
                      <a:pt x="10643" y="34256"/>
                    </a:lnTo>
                    <a:lnTo>
                      <a:pt x="10925" y="34608"/>
                    </a:lnTo>
                    <a:lnTo>
                      <a:pt x="11207" y="34890"/>
                    </a:lnTo>
                    <a:lnTo>
                      <a:pt x="11419" y="34960"/>
                    </a:lnTo>
                    <a:lnTo>
                      <a:pt x="11701" y="34960"/>
                    </a:lnTo>
                    <a:lnTo>
                      <a:pt x="11842" y="34890"/>
                    </a:lnTo>
                    <a:lnTo>
                      <a:pt x="11912" y="34749"/>
                    </a:lnTo>
                    <a:lnTo>
                      <a:pt x="11983" y="34538"/>
                    </a:lnTo>
                    <a:lnTo>
                      <a:pt x="11983" y="34397"/>
                    </a:lnTo>
                    <a:lnTo>
                      <a:pt x="11842" y="34185"/>
                    </a:lnTo>
                    <a:lnTo>
                      <a:pt x="11560" y="33762"/>
                    </a:lnTo>
                    <a:lnTo>
                      <a:pt x="11207" y="33269"/>
                    </a:lnTo>
                    <a:lnTo>
                      <a:pt x="10291" y="32494"/>
                    </a:lnTo>
                    <a:lnTo>
                      <a:pt x="9657" y="31930"/>
                    </a:lnTo>
                    <a:lnTo>
                      <a:pt x="10643" y="32494"/>
                    </a:lnTo>
                    <a:lnTo>
                      <a:pt x="11771" y="33198"/>
                    </a:lnTo>
                    <a:lnTo>
                      <a:pt x="12194" y="33339"/>
                    </a:lnTo>
                    <a:lnTo>
                      <a:pt x="12335" y="33339"/>
                    </a:lnTo>
                    <a:lnTo>
                      <a:pt x="12335" y="33269"/>
                    </a:lnTo>
                    <a:lnTo>
                      <a:pt x="12335" y="33128"/>
                    </a:lnTo>
                    <a:lnTo>
                      <a:pt x="12124" y="32916"/>
                    </a:lnTo>
                    <a:lnTo>
                      <a:pt x="11489" y="32141"/>
                    </a:lnTo>
                    <a:lnTo>
                      <a:pt x="11137" y="31789"/>
                    </a:lnTo>
                    <a:lnTo>
                      <a:pt x="10784" y="31577"/>
                    </a:lnTo>
                    <a:lnTo>
                      <a:pt x="10220" y="31295"/>
                    </a:lnTo>
                    <a:lnTo>
                      <a:pt x="10009" y="31154"/>
                    </a:lnTo>
                    <a:lnTo>
                      <a:pt x="9727" y="30943"/>
                    </a:lnTo>
                    <a:lnTo>
                      <a:pt x="9516" y="30590"/>
                    </a:lnTo>
                    <a:lnTo>
                      <a:pt x="9304" y="30027"/>
                    </a:lnTo>
                    <a:lnTo>
                      <a:pt x="9234" y="29604"/>
                    </a:lnTo>
                    <a:lnTo>
                      <a:pt x="9163" y="29181"/>
                    </a:lnTo>
                    <a:lnTo>
                      <a:pt x="9234" y="28123"/>
                    </a:lnTo>
                    <a:lnTo>
                      <a:pt x="9445" y="26291"/>
                    </a:lnTo>
                    <a:lnTo>
                      <a:pt x="10079" y="27348"/>
                    </a:lnTo>
                    <a:lnTo>
                      <a:pt x="10573" y="28123"/>
                    </a:lnTo>
                    <a:lnTo>
                      <a:pt x="11066" y="28899"/>
                    </a:lnTo>
                    <a:lnTo>
                      <a:pt x="11560" y="29392"/>
                    </a:lnTo>
                    <a:lnTo>
                      <a:pt x="11771" y="29533"/>
                    </a:lnTo>
                    <a:lnTo>
                      <a:pt x="11983" y="29604"/>
                    </a:lnTo>
                    <a:lnTo>
                      <a:pt x="12194" y="29533"/>
                    </a:lnTo>
                    <a:lnTo>
                      <a:pt x="12335" y="29322"/>
                    </a:lnTo>
                    <a:lnTo>
                      <a:pt x="12405" y="28969"/>
                    </a:lnTo>
                    <a:lnTo>
                      <a:pt x="12405" y="28476"/>
                    </a:lnTo>
                    <a:lnTo>
                      <a:pt x="12335" y="28194"/>
                    </a:lnTo>
                    <a:lnTo>
                      <a:pt x="12194" y="27842"/>
                    </a:lnTo>
                    <a:lnTo>
                      <a:pt x="11560" y="27066"/>
                    </a:lnTo>
                    <a:lnTo>
                      <a:pt x="10855" y="26361"/>
                    </a:lnTo>
                    <a:lnTo>
                      <a:pt x="10573" y="26009"/>
                    </a:lnTo>
                    <a:lnTo>
                      <a:pt x="10361" y="25798"/>
                    </a:lnTo>
                    <a:lnTo>
                      <a:pt x="9939" y="25586"/>
                    </a:lnTo>
                    <a:lnTo>
                      <a:pt x="9727" y="25516"/>
                    </a:lnTo>
                    <a:lnTo>
                      <a:pt x="9657" y="25375"/>
                    </a:lnTo>
                    <a:lnTo>
                      <a:pt x="9586" y="25234"/>
                    </a:lnTo>
                    <a:lnTo>
                      <a:pt x="9516" y="25022"/>
                    </a:lnTo>
                    <a:lnTo>
                      <a:pt x="9657" y="24670"/>
                    </a:lnTo>
                    <a:lnTo>
                      <a:pt x="9939" y="23260"/>
                    </a:lnTo>
                    <a:lnTo>
                      <a:pt x="10150" y="21850"/>
                    </a:lnTo>
                    <a:lnTo>
                      <a:pt x="11842" y="24388"/>
                    </a:lnTo>
                    <a:lnTo>
                      <a:pt x="12899" y="25938"/>
                    </a:lnTo>
                    <a:lnTo>
                      <a:pt x="13886" y="27630"/>
                    </a:lnTo>
                    <a:lnTo>
                      <a:pt x="14731" y="29322"/>
                    </a:lnTo>
                    <a:lnTo>
                      <a:pt x="15154" y="30168"/>
                    </a:lnTo>
                    <a:lnTo>
                      <a:pt x="15436" y="30943"/>
                    </a:lnTo>
                    <a:lnTo>
                      <a:pt x="15648" y="31718"/>
                    </a:lnTo>
                    <a:lnTo>
                      <a:pt x="15718" y="32353"/>
                    </a:lnTo>
                    <a:lnTo>
                      <a:pt x="15718" y="32987"/>
                    </a:lnTo>
                    <a:lnTo>
                      <a:pt x="15577" y="33551"/>
                    </a:lnTo>
                    <a:lnTo>
                      <a:pt x="15507" y="33762"/>
                    </a:lnTo>
                    <a:lnTo>
                      <a:pt x="15225" y="33974"/>
                    </a:lnTo>
                    <a:lnTo>
                      <a:pt x="14520" y="34679"/>
                    </a:lnTo>
                    <a:lnTo>
                      <a:pt x="12405" y="36229"/>
                    </a:lnTo>
                    <a:lnTo>
                      <a:pt x="11348" y="37075"/>
                    </a:lnTo>
                    <a:lnTo>
                      <a:pt x="10502" y="37780"/>
                    </a:lnTo>
                    <a:lnTo>
                      <a:pt x="10220" y="38132"/>
                    </a:lnTo>
                    <a:lnTo>
                      <a:pt x="9939" y="38414"/>
                    </a:lnTo>
                    <a:lnTo>
                      <a:pt x="9868" y="38626"/>
                    </a:lnTo>
                    <a:lnTo>
                      <a:pt x="9868" y="38767"/>
                    </a:lnTo>
                    <a:lnTo>
                      <a:pt x="9939" y="38837"/>
                    </a:lnTo>
                    <a:lnTo>
                      <a:pt x="10079" y="38908"/>
                    </a:lnTo>
                    <a:lnTo>
                      <a:pt x="10432" y="38837"/>
                    </a:lnTo>
                    <a:lnTo>
                      <a:pt x="10855" y="38696"/>
                    </a:lnTo>
                    <a:lnTo>
                      <a:pt x="11278" y="38485"/>
                    </a:lnTo>
                    <a:lnTo>
                      <a:pt x="12687" y="37709"/>
                    </a:lnTo>
                    <a:lnTo>
                      <a:pt x="12687" y="37709"/>
                    </a:lnTo>
                    <a:lnTo>
                      <a:pt x="12264" y="38767"/>
                    </a:lnTo>
                    <a:lnTo>
                      <a:pt x="11912" y="39542"/>
                    </a:lnTo>
                    <a:lnTo>
                      <a:pt x="11560" y="40247"/>
                    </a:lnTo>
                    <a:lnTo>
                      <a:pt x="10996" y="41163"/>
                    </a:lnTo>
                    <a:lnTo>
                      <a:pt x="10643" y="41586"/>
                    </a:lnTo>
                    <a:lnTo>
                      <a:pt x="10291" y="41938"/>
                    </a:lnTo>
                    <a:lnTo>
                      <a:pt x="10150" y="42150"/>
                    </a:lnTo>
                    <a:lnTo>
                      <a:pt x="10009" y="42361"/>
                    </a:lnTo>
                    <a:lnTo>
                      <a:pt x="10009" y="42573"/>
                    </a:lnTo>
                    <a:lnTo>
                      <a:pt x="10150" y="42855"/>
                    </a:lnTo>
                    <a:lnTo>
                      <a:pt x="10291" y="43066"/>
                    </a:lnTo>
                    <a:lnTo>
                      <a:pt x="10502" y="43137"/>
                    </a:lnTo>
                    <a:lnTo>
                      <a:pt x="10643" y="43207"/>
                    </a:lnTo>
                    <a:lnTo>
                      <a:pt x="10784" y="43137"/>
                    </a:lnTo>
                    <a:lnTo>
                      <a:pt x="11066" y="42925"/>
                    </a:lnTo>
                    <a:lnTo>
                      <a:pt x="11348" y="42502"/>
                    </a:lnTo>
                    <a:lnTo>
                      <a:pt x="11912" y="41656"/>
                    </a:lnTo>
                    <a:lnTo>
                      <a:pt x="12124" y="41445"/>
                    </a:lnTo>
                    <a:lnTo>
                      <a:pt x="12194" y="41375"/>
                    </a:lnTo>
                    <a:lnTo>
                      <a:pt x="12264" y="41375"/>
                    </a:lnTo>
                    <a:lnTo>
                      <a:pt x="12124" y="41656"/>
                    </a:lnTo>
                    <a:lnTo>
                      <a:pt x="12053" y="42079"/>
                    </a:lnTo>
                    <a:lnTo>
                      <a:pt x="12053" y="42432"/>
                    </a:lnTo>
                    <a:lnTo>
                      <a:pt x="12124" y="42855"/>
                    </a:lnTo>
                    <a:lnTo>
                      <a:pt x="12194" y="43137"/>
                    </a:lnTo>
                    <a:lnTo>
                      <a:pt x="12335" y="43348"/>
                    </a:lnTo>
                    <a:lnTo>
                      <a:pt x="12476" y="43419"/>
                    </a:lnTo>
                    <a:lnTo>
                      <a:pt x="12546" y="43348"/>
                    </a:lnTo>
                    <a:lnTo>
                      <a:pt x="12617" y="43137"/>
                    </a:lnTo>
                    <a:lnTo>
                      <a:pt x="12617" y="42855"/>
                    </a:lnTo>
                    <a:lnTo>
                      <a:pt x="12617" y="42220"/>
                    </a:lnTo>
                    <a:lnTo>
                      <a:pt x="12617" y="41656"/>
                    </a:lnTo>
                    <a:lnTo>
                      <a:pt x="12687" y="41445"/>
                    </a:lnTo>
                    <a:lnTo>
                      <a:pt x="12758" y="41375"/>
                    </a:lnTo>
                    <a:lnTo>
                      <a:pt x="12969" y="41938"/>
                    </a:lnTo>
                    <a:lnTo>
                      <a:pt x="13322" y="42573"/>
                    </a:lnTo>
                    <a:lnTo>
                      <a:pt x="13463" y="42855"/>
                    </a:lnTo>
                    <a:lnTo>
                      <a:pt x="13745" y="43066"/>
                    </a:lnTo>
                    <a:lnTo>
                      <a:pt x="14027" y="43137"/>
                    </a:lnTo>
                    <a:lnTo>
                      <a:pt x="14379" y="43066"/>
                    </a:lnTo>
                    <a:lnTo>
                      <a:pt x="14661" y="42855"/>
                    </a:lnTo>
                    <a:lnTo>
                      <a:pt x="14802" y="42714"/>
                    </a:lnTo>
                    <a:lnTo>
                      <a:pt x="14802" y="42502"/>
                    </a:lnTo>
                    <a:lnTo>
                      <a:pt x="14731" y="42361"/>
                    </a:lnTo>
                    <a:lnTo>
                      <a:pt x="14308" y="41938"/>
                    </a:lnTo>
                    <a:lnTo>
                      <a:pt x="14168" y="41797"/>
                    </a:lnTo>
                    <a:lnTo>
                      <a:pt x="14097" y="41656"/>
                    </a:lnTo>
                    <a:lnTo>
                      <a:pt x="13674" y="40529"/>
                    </a:lnTo>
                    <a:lnTo>
                      <a:pt x="13392" y="39824"/>
                    </a:lnTo>
                    <a:lnTo>
                      <a:pt x="13251" y="39119"/>
                    </a:lnTo>
                    <a:lnTo>
                      <a:pt x="13181" y="38837"/>
                    </a:lnTo>
                    <a:lnTo>
                      <a:pt x="13181" y="38485"/>
                    </a:lnTo>
                    <a:lnTo>
                      <a:pt x="13251" y="38203"/>
                    </a:lnTo>
                    <a:lnTo>
                      <a:pt x="13322" y="37921"/>
                    </a:lnTo>
                    <a:lnTo>
                      <a:pt x="13533" y="37639"/>
                    </a:lnTo>
                    <a:lnTo>
                      <a:pt x="13745" y="37427"/>
                    </a:lnTo>
                    <a:lnTo>
                      <a:pt x="14097" y="37216"/>
                    </a:lnTo>
                    <a:lnTo>
                      <a:pt x="14520" y="37075"/>
                    </a:lnTo>
                    <a:lnTo>
                      <a:pt x="14872" y="38273"/>
                    </a:lnTo>
                    <a:lnTo>
                      <a:pt x="15154" y="39049"/>
                    </a:lnTo>
                    <a:lnTo>
                      <a:pt x="15436" y="39824"/>
                    </a:lnTo>
                    <a:lnTo>
                      <a:pt x="15789" y="40458"/>
                    </a:lnTo>
                    <a:lnTo>
                      <a:pt x="16000" y="40599"/>
                    </a:lnTo>
                    <a:lnTo>
                      <a:pt x="16141" y="40670"/>
                    </a:lnTo>
                    <a:lnTo>
                      <a:pt x="16353" y="40599"/>
                    </a:lnTo>
                    <a:lnTo>
                      <a:pt x="16493" y="40458"/>
                    </a:lnTo>
                    <a:lnTo>
                      <a:pt x="16705" y="40106"/>
                    </a:lnTo>
                    <a:lnTo>
                      <a:pt x="16846" y="39612"/>
                    </a:lnTo>
                    <a:lnTo>
                      <a:pt x="16846" y="39260"/>
                    </a:lnTo>
                    <a:lnTo>
                      <a:pt x="16705" y="38908"/>
                    </a:lnTo>
                    <a:lnTo>
                      <a:pt x="16493" y="38414"/>
                    </a:lnTo>
                    <a:lnTo>
                      <a:pt x="16282" y="37991"/>
                    </a:lnTo>
                    <a:lnTo>
                      <a:pt x="15718" y="37075"/>
                    </a:lnTo>
                    <a:lnTo>
                      <a:pt x="15507" y="36723"/>
                    </a:lnTo>
                    <a:lnTo>
                      <a:pt x="15366" y="36370"/>
                    </a:lnTo>
                    <a:lnTo>
                      <a:pt x="15154" y="35454"/>
                    </a:lnTo>
                    <a:lnTo>
                      <a:pt x="15154" y="35172"/>
                    </a:lnTo>
                    <a:lnTo>
                      <a:pt x="15154" y="34890"/>
                    </a:lnTo>
                    <a:lnTo>
                      <a:pt x="15295" y="34608"/>
                    </a:lnTo>
                    <a:lnTo>
                      <a:pt x="15436" y="34256"/>
                    </a:lnTo>
                    <a:lnTo>
                      <a:pt x="16071" y="33269"/>
                    </a:lnTo>
                    <a:lnTo>
                      <a:pt x="16775" y="35031"/>
                    </a:lnTo>
                    <a:lnTo>
                      <a:pt x="17410" y="36793"/>
                    </a:lnTo>
                    <a:lnTo>
                      <a:pt x="17903" y="38626"/>
                    </a:lnTo>
                    <a:lnTo>
                      <a:pt x="18115" y="39542"/>
                    </a:lnTo>
                    <a:lnTo>
                      <a:pt x="18256" y="40458"/>
                    </a:lnTo>
                    <a:lnTo>
                      <a:pt x="18326" y="41445"/>
                    </a:lnTo>
                    <a:lnTo>
                      <a:pt x="18326" y="41656"/>
                    </a:lnTo>
                    <a:lnTo>
                      <a:pt x="18326" y="41868"/>
                    </a:lnTo>
                    <a:lnTo>
                      <a:pt x="18185" y="41938"/>
                    </a:lnTo>
                    <a:lnTo>
                      <a:pt x="18044" y="42079"/>
                    </a:lnTo>
                    <a:lnTo>
                      <a:pt x="17551" y="42643"/>
                    </a:lnTo>
                    <a:lnTo>
                      <a:pt x="17198" y="42996"/>
                    </a:lnTo>
                    <a:lnTo>
                      <a:pt x="16634" y="43419"/>
                    </a:lnTo>
                    <a:lnTo>
                      <a:pt x="16071" y="43842"/>
                    </a:lnTo>
                    <a:lnTo>
                      <a:pt x="15648" y="44123"/>
                    </a:lnTo>
                    <a:lnTo>
                      <a:pt x="15225" y="44194"/>
                    </a:lnTo>
                    <a:lnTo>
                      <a:pt x="14661" y="44335"/>
                    </a:lnTo>
                    <a:lnTo>
                      <a:pt x="13322" y="44687"/>
                    </a:lnTo>
                    <a:lnTo>
                      <a:pt x="12687" y="44899"/>
                    </a:lnTo>
                    <a:lnTo>
                      <a:pt x="12124" y="45181"/>
                    </a:lnTo>
                    <a:lnTo>
                      <a:pt x="11912" y="45392"/>
                    </a:lnTo>
                    <a:lnTo>
                      <a:pt x="11771" y="45604"/>
                    </a:lnTo>
                    <a:lnTo>
                      <a:pt x="11630" y="45815"/>
                    </a:lnTo>
                    <a:lnTo>
                      <a:pt x="11630" y="46097"/>
                    </a:lnTo>
                    <a:lnTo>
                      <a:pt x="11630" y="46238"/>
                    </a:lnTo>
                    <a:lnTo>
                      <a:pt x="11701" y="46308"/>
                    </a:lnTo>
                    <a:lnTo>
                      <a:pt x="12053" y="46308"/>
                    </a:lnTo>
                    <a:lnTo>
                      <a:pt x="12476" y="46238"/>
                    </a:lnTo>
                    <a:lnTo>
                      <a:pt x="12969" y="46097"/>
                    </a:lnTo>
                    <a:lnTo>
                      <a:pt x="14027" y="45745"/>
                    </a:lnTo>
                    <a:lnTo>
                      <a:pt x="14661" y="45533"/>
                    </a:lnTo>
                    <a:lnTo>
                      <a:pt x="14379" y="46097"/>
                    </a:lnTo>
                    <a:lnTo>
                      <a:pt x="14027" y="46802"/>
                    </a:lnTo>
                    <a:lnTo>
                      <a:pt x="13674" y="47436"/>
                    </a:lnTo>
                    <a:lnTo>
                      <a:pt x="13463" y="47718"/>
                    </a:lnTo>
                    <a:lnTo>
                      <a:pt x="13251" y="47930"/>
                    </a:lnTo>
                    <a:lnTo>
                      <a:pt x="13040" y="48141"/>
                    </a:lnTo>
                    <a:lnTo>
                      <a:pt x="12758" y="48212"/>
                    </a:lnTo>
                    <a:lnTo>
                      <a:pt x="12194" y="48353"/>
                    </a:lnTo>
                    <a:lnTo>
                      <a:pt x="11912" y="48493"/>
                    </a:lnTo>
                    <a:lnTo>
                      <a:pt x="11701" y="48634"/>
                    </a:lnTo>
                    <a:lnTo>
                      <a:pt x="11489" y="48846"/>
                    </a:lnTo>
                    <a:lnTo>
                      <a:pt x="11348" y="49128"/>
                    </a:lnTo>
                    <a:lnTo>
                      <a:pt x="11278" y="49692"/>
                    </a:lnTo>
                    <a:lnTo>
                      <a:pt x="11278" y="49903"/>
                    </a:lnTo>
                    <a:lnTo>
                      <a:pt x="11348" y="49974"/>
                    </a:lnTo>
                    <a:lnTo>
                      <a:pt x="11419" y="50044"/>
                    </a:lnTo>
                    <a:lnTo>
                      <a:pt x="11560" y="50044"/>
                    </a:lnTo>
                    <a:lnTo>
                      <a:pt x="11842" y="49974"/>
                    </a:lnTo>
                    <a:lnTo>
                      <a:pt x="12124" y="49762"/>
                    </a:lnTo>
                    <a:lnTo>
                      <a:pt x="12476" y="49480"/>
                    </a:lnTo>
                    <a:lnTo>
                      <a:pt x="12969" y="48916"/>
                    </a:lnTo>
                    <a:lnTo>
                      <a:pt x="12969" y="49551"/>
                    </a:lnTo>
                    <a:lnTo>
                      <a:pt x="13040" y="49903"/>
                    </a:lnTo>
                    <a:lnTo>
                      <a:pt x="13181" y="50185"/>
                    </a:lnTo>
                    <a:lnTo>
                      <a:pt x="13322" y="50467"/>
                    </a:lnTo>
                    <a:lnTo>
                      <a:pt x="13533" y="50608"/>
                    </a:lnTo>
                    <a:lnTo>
                      <a:pt x="13815" y="50608"/>
                    </a:lnTo>
                    <a:lnTo>
                      <a:pt x="14097" y="50397"/>
                    </a:lnTo>
                    <a:lnTo>
                      <a:pt x="14238" y="50256"/>
                    </a:lnTo>
                    <a:lnTo>
                      <a:pt x="14308" y="50044"/>
                    </a:lnTo>
                    <a:lnTo>
                      <a:pt x="14308" y="49480"/>
                    </a:lnTo>
                    <a:lnTo>
                      <a:pt x="14238" y="48916"/>
                    </a:lnTo>
                    <a:lnTo>
                      <a:pt x="14238" y="48634"/>
                    </a:lnTo>
                    <a:lnTo>
                      <a:pt x="14308" y="48423"/>
                    </a:lnTo>
                    <a:lnTo>
                      <a:pt x="14520" y="48987"/>
                    </a:lnTo>
                    <a:lnTo>
                      <a:pt x="14872" y="49833"/>
                    </a:lnTo>
                    <a:lnTo>
                      <a:pt x="15084" y="50256"/>
                    </a:lnTo>
                    <a:lnTo>
                      <a:pt x="15366" y="50608"/>
                    </a:lnTo>
                    <a:lnTo>
                      <a:pt x="15648" y="50890"/>
                    </a:lnTo>
                    <a:lnTo>
                      <a:pt x="15930" y="50890"/>
                    </a:lnTo>
                    <a:lnTo>
                      <a:pt x="16141" y="50819"/>
                    </a:lnTo>
                    <a:lnTo>
                      <a:pt x="16282" y="50749"/>
                    </a:lnTo>
                    <a:lnTo>
                      <a:pt x="16423" y="50608"/>
                    </a:lnTo>
                    <a:lnTo>
                      <a:pt x="16423" y="50467"/>
                    </a:lnTo>
                    <a:lnTo>
                      <a:pt x="16423" y="50115"/>
                    </a:lnTo>
                    <a:lnTo>
                      <a:pt x="16212" y="49762"/>
                    </a:lnTo>
                    <a:lnTo>
                      <a:pt x="15718" y="49128"/>
                    </a:lnTo>
                    <a:lnTo>
                      <a:pt x="15436" y="48705"/>
                    </a:lnTo>
                    <a:lnTo>
                      <a:pt x="15084" y="47789"/>
                    </a:lnTo>
                    <a:lnTo>
                      <a:pt x="15013" y="47436"/>
                    </a:lnTo>
                    <a:lnTo>
                      <a:pt x="14943" y="47084"/>
                    </a:lnTo>
                    <a:lnTo>
                      <a:pt x="14943" y="46731"/>
                    </a:lnTo>
                    <a:lnTo>
                      <a:pt x="15084" y="46379"/>
                    </a:lnTo>
                    <a:lnTo>
                      <a:pt x="15295" y="45956"/>
                    </a:lnTo>
                    <a:lnTo>
                      <a:pt x="15648" y="45392"/>
                    </a:lnTo>
                    <a:lnTo>
                      <a:pt x="16071" y="44758"/>
                    </a:lnTo>
                    <a:lnTo>
                      <a:pt x="16634" y="44123"/>
                    </a:lnTo>
                    <a:lnTo>
                      <a:pt x="16634" y="44123"/>
                    </a:lnTo>
                    <a:lnTo>
                      <a:pt x="16282" y="45745"/>
                    </a:lnTo>
                    <a:lnTo>
                      <a:pt x="16212" y="46520"/>
                    </a:lnTo>
                    <a:lnTo>
                      <a:pt x="16141" y="47366"/>
                    </a:lnTo>
                    <a:lnTo>
                      <a:pt x="16212" y="46943"/>
                    </a:lnTo>
                    <a:lnTo>
                      <a:pt x="16423" y="46379"/>
                    </a:lnTo>
                    <a:lnTo>
                      <a:pt x="17128" y="44899"/>
                    </a:lnTo>
                    <a:lnTo>
                      <a:pt x="17551" y="44123"/>
                    </a:lnTo>
                    <a:lnTo>
                      <a:pt x="17974" y="43419"/>
                    </a:lnTo>
                    <a:lnTo>
                      <a:pt x="18326" y="42925"/>
                    </a:lnTo>
                    <a:lnTo>
                      <a:pt x="18678" y="42643"/>
                    </a:lnTo>
                    <a:lnTo>
                      <a:pt x="18960" y="44123"/>
                    </a:lnTo>
                    <a:lnTo>
                      <a:pt x="19172" y="45745"/>
                    </a:lnTo>
                    <a:lnTo>
                      <a:pt x="19313" y="46520"/>
                    </a:lnTo>
                    <a:lnTo>
                      <a:pt x="19313" y="47295"/>
                    </a:lnTo>
                    <a:lnTo>
                      <a:pt x="19242" y="48000"/>
                    </a:lnTo>
                    <a:lnTo>
                      <a:pt x="19031" y="48634"/>
                    </a:lnTo>
                    <a:lnTo>
                      <a:pt x="18256" y="50185"/>
                    </a:lnTo>
                    <a:lnTo>
                      <a:pt x="17762" y="51101"/>
                    </a:lnTo>
                    <a:lnTo>
                      <a:pt x="17621" y="51383"/>
                    </a:lnTo>
                    <a:lnTo>
                      <a:pt x="17621" y="51454"/>
                    </a:lnTo>
                    <a:lnTo>
                      <a:pt x="18044" y="51031"/>
                    </a:lnTo>
                    <a:lnTo>
                      <a:pt x="18538" y="50538"/>
                    </a:lnTo>
                    <a:lnTo>
                      <a:pt x="18960" y="50115"/>
                    </a:lnTo>
                    <a:lnTo>
                      <a:pt x="19383" y="49621"/>
                    </a:lnTo>
                    <a:lnTo>
                      <a:pt x="19383" y="50890"/>
                    </a:lnTo>
                    <a:lnTo>
                      <a:pt x="19313" y="51313"/>
                    </a:lnTo>
                    <a:lnTo>
                      <a:pt x="19172" y="51524"/>
                    </a:lnTo>
                    <a:lnTo>
                      <a:pt x="19031" y="51736"/>
                    </a:lnTo>
                    <a:lnTo>
                      <a:pt x="18749" y="52018"/>
                    </a:lnTo>
                    <a:lnTo>
                      <a:pt x="18397" y="52300"/>
                    </a:lnTo>
                    <a:lnTo>
                      <a:pt x="17974" y="52793"/>
                    </a:lnTo>
                    <a:lnTo>
                      <a:pt x="17480" y="53286"/>
                    </a:lnTo>
                    <a:lnTo>
                      <a:pt x="16846" y="53780"/>
                    </a:lnTo>
                    <a:lnTo>
                      <a:pt x="16564" y="54062"/>
                    </a:lnTo>
                    <a:lnTo>
                      <a:pt x="16423" y="54344"/>
                    </a:lnTo>
                    <a:lnTo>
                      <a:pt x="16282" y="54696"/>
                    </a:lnTo>
                    <a:lnTo>
                      <a:pt x="16282" y="55119"/>
                    </a:lnTo>
                    <a:lnTo>
                      <a:pt x="16705" y="54837"/>
                    </a:lnTo>
                    <a:lnTo>
                      <a:pt x="17692" y="54273"/>
                    </a:lnTo>
                    <a:lnTo>
                      <a:pt x="19172" y="53498"/>
                    </a:lnTo>
                    <a:lnTo>
                      <a:pt x="18678" y="54203"/>
                    </a:lnTo>
                    <a:lnTo>
                      <a:pt x="18044" y="55260"/>
                    </a:lnTo>
                    <a:lnTo>
                      <a:pt x="17762" y="55824"/>
                    </a:lnTo>
                    <a:lnTo>
                      <a:pt x="17692" y="56317"/>
                    </a:lnTo>
                    <a:lnTo>
                      <a:pt x="17621" y="56529"/>
                    </a:lnTo>
                    <a:lnTo>
                      <a:pt x="17692" y="56670"/>
                    </a:lnTo>
                    <a:lnTo>
                      <a:pt x="17762" y="56881"/>
                    </a:lnTo>
                    <a:lnTo>
                      <a:pt x="17903" y="56952"/>
                    </a:lnTo>
                    <a:lnTo>
                      <a:pt x="18044" y="57022"/>
                    </a:lnTo>
                    <a:lnTo>
                      <a:pt x="18185" y="56952"/>
                    </a:lnTo>
                    <a:lnTo>
                      <a:pt x="18397" y="56670"/>
                    </a:lnTo>
                    <a:lnTo>
                      <a:pt x="18608" y="56247"/>
                    </a:lnTo>
                    <a:lnTo>
                      <a:pt x="18819" y="55683"/>
                    </a:lnTo>
                    <a:lnTo>
                      <a:pt x="19172" y="54485"/>
                    </a:lnTo>
                    <a:lnTo>
                      <a:pt x="19313" y="53991"/>
                    </a:lnTo>
                    <a:lnTo>
                      <a:pt x="19454" y="53709"/>
                    </a:lnTo>
                    <a:lnTo>
                      <a:pt x="19383" y="54696"/>
                    </a:lnTo>
                    <a:lnTo>
                      <a:pt x="19313" y="55965"/>
                    </a:lnTo>
                    <a:lnTo>
                      <a:pt x="19383" y="56529"/>
                    </a:lnTo>
                    <a:lnTo>
                      <a:pt x="19524" y="57022"/>
                    </a:lnTo>
                    <a:lnTo>
                      <a:pt x="19665" y="57234"/>
                    </a:lnTo>
                    <a:lnTo>
                      <a:pt x="19806" y="57375"/>
                    </a:lnTo>
                    <a:lnTo>
                      <a:pt x="20018" y="57445"/>
                    </a:lnTo>
                    <a:lnTo>
                      <a:pt x="20229" y="57515"/>
                    </a:lnTo>
                    <a:lnTo>
                      <a:pt x="20441" y="57515"/>
                    </a:lnTo>
                    <a:lnTo>
                      <a:pt x="20582" y="57445"/>
                    </a:lnTo>
                    <a:lnTo>
                      <a:pt x="20723" y="57304"/>
                    </a:lnTo>
                    <a:lnTo>
                      <a:pt x="20793" y="57093"/>
                    </a:lnTo>
                    <a:lnTo>
                      <a:pt x="20863" y="56670"/>
                    </a:lnTo>
                    <a:lnTo>
                      <a:pt x="20793" y="56106"/>
                    </a:lnTo>
                    <a:lnTo>
                      <a:pt x="20652" y="55542"/>
                    </a:lnTo>
                    <a:lnTo>
                      <a:pt x="20793" y="55965"/>
                    </a:lnTo>
                    <a:lnTo>
                      <a:pt x="21075" y="56670"/>
                    </a:lnTo>
                    <a:lnTo>
                      <a:pt x="21427" y="57304"/>
                    </a:lnTo>
                    <a:lnTo>
                      <a:pt x="21780" y="57797"/>
                    </a:lnTo>
                    <a:lnTo>
                      <a:pt x="21921" y="57938"/>
                    </a:lnTo>
                    <a:lnTo>
                      <a:pt x="22132" y="58009"/>
                    </a:lnTo>
                    <a:lnTo>
                      <a:pt x="22344" y="58079"/>
                    </a:lnTo>
                    <a:lnTo>
                      <a:pt x="22626" y="58009"/>
                    </a:lnTo>
                    <a:lnTo>
                      <a:pt x="22767" y="57868"/>
                    </a:lnTo>
                    <a:lnTo>
                      <a:pt x="22907" y="57727"/>
                    </a:lnTo>
                    <a:lnTo>
                      <a:pt x="22978" y="57515"/>
                    </a:lnTo>
                    <a:lnTo>
                      <a:pt x="22978" y="57304"/>
                    </a:lnTo>
                    <a:lnTo>
                      <a:pt x="22907" y="56811"/>
                    </a:lnTo>
                    <a:lnTo>
                      <a:pt x="22696" y="56247"/>
                    </a:lnTo>
                    <a:lnTo>
                      <a:pt x="22414" y="55683"/>
                    </a:lnTo>
                    <a:lnTo>
                      <a:pt x="22062" y="55189"/>
                    </a:lnTo>
                    <a:lnTo>
                      <a:pt x="21568" y="54344"/>
                    </a:lnTo>
                    <a:lnTo>
                      <a:pt x="22626" y="54837"/>
                    </a:lnTo>
                    <a:lnTo>
                      <a:pt x="23330" y="55049"/>
                    </a:lnTo>
                    <a:lnTo>
                      <a:pt x="23894" y="55049"/>
                    </a:lnTo>
                    <a:lnTo>
                      <a:pt x="23894" y="54908"/>
                    </a:lnTo>
                    <a:lnTo>
                      <a:pt x="23894" y="54767"/>
                    </a:lnTo>
                    <a:lnTo>
                      <a:pt x="23824" y="54626"/>
                    </a:lnTo>
                    <a:lnTo>
                      <a:pt x="23471" y="54132"/>
                    </a:lnTo>
                    <a:lnTo>
                      <a:pt x="22907" y="53568"/>
                    </a:lnTo>
                    <a:lnTo>
                      <a:pt x="22132" y="52864"/>
                    </a:lnTo>
                    <a:lnTo>
                      <a:pt x="21639" y="52370"/>
                    </a:lnTo>
                    <a:lnTo>
                      <a:pt x="21286" y="51947"/>
                    </a:lnTo>
                    <a:lnTo>
                      <a:pt x="21075" y="51454"/>
                    </a:lnTo>
                    <a:lnTo>
                      <a:pt x="20934" y="51031"/>
                    </a:lnTo>
                    <a:lnTo>
                      <a:pt x="20934" y="50538"/>
                    </a:lnTo>
                    <a:lnTo>
                      <a:pt x="20863" y="49974"/>
                    </a:lnTo>
                    <a:lnTo>
                      <a:pt x="20863" y="48564"/>
                    </a:lnTo>
                    <a:lnTo>
                      <a:pt x="20793" y="47013"/>
                    </a:lnTo>
                    <a:lnTo>
                      <a:pt x="20652" y="45463"/>
                    </a:lnTo>
                    <a:lnTo>
                      <a:pt x="20441" y="43912"/>
                    </a:lnTo>
                    <a:lnTo>
                      <a:pt x="20159" y="42361"/>
                    </a:lnTo>
                    <a:lnTo>
                      <a:pt x="20159" y="42361"/>
                    </a:lnTo>
                    <a:lnTo>
                      <a:pt x="20652" y="42502"/>
                    </a:lnTo>
                    <a:lnTo>
                      <a:pt x="21004" y="42714"/>
                    </a:lnTo>
                    <a:lnTo>
                      <a:pt x="21216" y="42925"/>
                    </a:lnTo>
                    <a:lnTo>
                      <a:pt x="21357" y="43137"/>
                    </a:lnTo>
                    <a:lnTo>
                      <a:pt x="21568" y="43348"/>
                    </a:lnTo>
                    <a:lnTo>
                      <a:pt x="21780" y="43489"/>
                    </a:lnTo>
                    <a:lnTo>
                      <a:pt x="22132" y="43630"/>
                    </a:lnTo>
                    <a:lnTo>
                      <a:pt x="22626" y="43701"/>
                    </a:lnTo>
                    <a:lnTo>
                      <a:pt x="22414" y="45181"/>
                    </a:lnTo>
                    <a:lnTo>
                      <a:pt x="22344" y="45886"/>
                    </a:lnTo>
                    <a:lnTo>
                      <a:pt x="22344" y="46308"/>
                    </a:lnTo>
                    <a:lnTo>
                      <a:pt x="22414" y="46661"/>
                    </a:lnTo>
                    <a:lnTo>
                      <a:pt x="23048" y="45604"/>
                    </a:lnTo>
                    <a:lnTo>
                      <a:pt x="23683" y="44335"/>
                    </a:lnTo>
                    <a:lnTo>
                      <a:pt x="24176" y="44828"/>
                    </a:lnTo>
                    <a:lnTo>
                      <a:pt x="24599" y="45392"/>
                    </a:lnTo>
                    <a:lnTo>
                      <a:pt x="25022" y="45956"/>
                    </a:lnTo>
                    <a:lnTo>
                      <a:pt x="25445" y="46520"/>
                    </a:lnTo>
                    <a:lnTo>
                      <a:pt x="25092" y="46520"/>
                    </a:lnTo>
                    <a:lnTo>
                      <a:pt x="24881" y="46590"/>
                    </a:lnTo>
                    <a:lnTo>
                      <a:pt x="24740" y="46731"/>
                    </a:lnTo>
                    <a:lnTo>
                      <a:pt x="24458" y="47084"/>
                    </a:lnTo>
                    <a:lnTo>
                      <a:pt x="24176" y="47577"/>
                    </a:lnTo>
                    <a:lnTo>
                      <a:pt x="23965" y="48071"/>
                    </a:lnTo>
                    <a:lnTo>
                      <a:pt x="23965" y="48493"/>
                    </a:lnTo>
                    <a:lnTo>
                      <a:pt x="23965" y="48634"/>
                    </a:lnTo>
                    <a:lnTo>
                      <a:pt x="24035" y="48705"/>
                    </a:lnTo>
                    <a:lnTo>
                      <a:pt x="24106" y="48775"/>
                    </a:lnTo>
                    <a:lnTo>
                      <a:pt x="24247" y="48775"/>
                    </a:lnTo>
                    <a:lnTo>
                      <a:pt x="24458" y="48705"/>
                    </a:lnTo>
                    <a:lnTo>
                      <a:pt x="24599" y="48493"/>
                    </a:lnTo>
                    <a:lnTo>
                      <a:pt x="25022" y="47930"/>
                    </a:lnTo>
                    <a:lnTo>
                      <a:pt x="25374" y="47295"/>
                    </a:lnTo>
                    <a:lnTo>
                      <a:pt x="25515" y="46802"/>
                    </a:lnTo>
                    <a:lnTo>
                      <a:pt x="25656" y="47013"/>
                    </a:lnTo>
                    <a:lnTo>
                      <a:pt x="25656" y="47225"/>
                    </a:lnTo>
                    <a:lnTo>
                      <a:pt x="25656" y="47648"/>
                    </a:lnTo>
                    <a:lnTo>
                      <a:pt x="25586" y="48071"/>
                    </a:lnTo>
                    <a:lnTo>
                      <a:pt x="25374" y="48493"/>
                    </a:lnTo>
                    <a:lnTo>
                      <a:pt x="25304" y="48916"/>
                    </a:lnTo>
                    <a:lnTo>
                      <a:pt x="25233" y="49269"/>
                    </a:lnTo>
                    <a:lnTo>
                      <a:pt x="25233" y="49621"/>
                    </a:lnTo>
                    <a:lnTo>
                      <a:pt x="25374" y="49833"/>
                    </a:lnTo>
                    <a:lnTo>
                      <a:pt x="25515" y="49974"/>
                    </a:lnTo>
                    <a:lnTo>
                      <a:pt x="25656" y="50044"/>
                    </a:lnTo>
                    <a:lnTo>
                      <a:pt x="25868" y="50115"/>
                    </a:lnTo>
                    <a:lnTo>
                      <a:pt x="25938" y="50115"/>
                    </a:lnTo>
                    <a:lnTo>
                      <a:pt x="26079" y="50044"/>
                    </a:lnTo>
                    <a:lnTo>
                      <a:pt x="26291" y="49833"/>
                    </a:lnTo>
                    <a:lnTo>
                      <a:pt x="26432" y="49410"/>
                    </a:lnTo>
                    <a:lnTo>
                      <a:pt x="26643" y="48564"/>
                    </a:lnTo>
                    <a:lnTo>
                      <a:pt x="26784" y="48212"/>
                    </a:lnTo>
                    <a:lnTo>
                      <a:pt x="26925" y="48071"/>
                    </a:lnTo>
                    <a:lnTo>
                      <a:pt x="27137" y="48775"/>
                    </a:lnTo>
                    <a:lnTo>
                      <a:pt x="27559" y="49903"/>
                    </a:lnTo>
                    <a:lnTo>
                      <a:pt x="27771" y="50326"/>
                    </a:lnTo>
                    <a:lnTo>
                      <a:pt x="27912" y="50467"/>
                    </a:lnTo>
                    <a:lnTo>
                      <a:pt x="28053" y="50608"/>
                    </a:lnTo>
                    <a:lnTo>
                      <a:pt x="28123" y="50608"/>
                    </a:lnTo>
                    <a:lnTo>
                      <a:pt x="28264" y="50538"/>
                    </a:lnTo>
                    <a:lnTo>
                      <a:pt x="28335" y="50326"/>
                    </a:lnTo>
                    <a:lnTo>
                      <a:pt x="28476" y="50044"/>
                    </a:lnTo>
                    <a:lnTo>
                      <a:pt x="28476" y="49692"/>
                    </a:lnTo>
                    <a:lnTo>
                      <a:pt x="28335" y="49410"/>
                    </a:lnTo>
                    <a:lnTo>
                      <a:pt x="28123" y="48987"/>
                    </a:lnTo>
                    <a:lnTo>
                      <a:pt x="27912" y="48634"/>
                    </a:lnTo>
                    <a:lnTo>
                      <a:pt x="27348" y="47930"/>
                    </a:lnTo>
                    <a:lnTo>
                      <a:pt x="27137" y="47577"/>
                    </a:lnTo>
                    <a:lnTo>
                      <a:pt x="26996" y="47295"/>
                    </a:lnTo>
                    <a:lnTo>
                      <a:pt x="26996" y="47295"/>
                    </a:lnTo>
                    <a:lnTo>
                      <a:pt x="27841" y="48071"/>
                    </a:lnTo>
                    <a:lnTo>
                      <a:pt x="28335" y="48493"/>
                    </a:lnTo>
                    <a:lnTo>
                      <a:pt x="28828" y="48916"/>
                    </a:lnTo>
                    <a:lnTo>
                      <a:pt x="29251" y="49198"/>
                    </a:lnTo>
                    <a:lnTo>
                      <a:pt x="29533" y="49198"/>
                    </a:lnTo>
                    <a:lnTo>
                      <a:pt x="29533" y="48987"/>
                    </a:lnTo>
                    <a:lnTo>
                      <a:pt x="29533" y="48775"/>
                    </a:lnTo>
                    <a:lnTo>
                      <a:pt x="29251" y="47859"/>
                    </a:lnTo>
                    <a:lnTo>
                      <a:pt x="29040" y="47507"/>
                    </a:lnTo>
                    <a:lnTo>
                      <a:pt x="28828" y="47295"/>
                    </a:lnTo>
                    <a:lnTo>
                      <a:pt x="28546" y="47084"/>
                    </a:lnTo>
                    <a:lnTo>
                      <a:pt x="28194" y="46872"/>
                    </a:lnTo>
                    <a:lnTo>
                      <a:pt x="27559" y="46590"/>
                    </a:lnTo>
                    <a:lnTo>
                      <a:pt x="27207" y="46449"/>
                    </a:lnTo>
                    <a:lnTo>
                      <a:pt x="26925" y="46308"/>
                    </a:lnTo>
                    <a:lnTo>
                      <a:pt x="26361" y="45745"/>
                    </a:lnTo>
                    <a:lnTo>
                      <a:pt x="25797" y="45040"/>
                    </a:lnTo>
                    <a:lnTo>
                      <a:pt x="25233" y="44335"/>
                    </a:lnTo>
                    <a:lnTo>
                      <a:pt x="24599" y="43701"/>
                    </a:lnTo>
                    <a:lnTo>
                      <a:pt x="25586" y="43842"/>
                    </a:lnTo>
                    <a:lnTo>
                      <a:pt x="26996" y="44053"/>
                    </a:lnTo>
                    <a:lnTo>
                      <a:pt x="28264" y="44053"/>
                    </a:lnTo>
                    <a:lnTo>
                      <a:pt x="28687" y="43982"/>
                    </a:lnTo>
                    <a:lnTo>
                      <a:pt x="28828" y="43912"/>
                    </a:lnTo>
                    <a:lnTo>
                      <a:pt x="28899" y="43771"/>
                    </a:lnTo>
                    <a:lnTo>
                      <a:pt x="28899" y="43630"/>
                    </a:lnTo>
                    <a:lnTo>
                      <a:pt x="28828" y="43489"/>
                    </a:lnTo>
                    <a:lnTo>
                      <a:pt x="28617" y="43278"/>
                    </a:lnTo>
                    <a:lnTo>
                      <a:pt x="28405" y="43137"/>
                    </a:lnTo>
                    <a:lnTo>
                      <a:pt x="27700" y="42925"/>
                    </a:lnTo>
                    <a:lnTo>
                      <a:pt x="26996" y="42714"/>
                    </a:lnTo>
                    <a:lnTo>
                      <a:pt x="25374" y="42432"/>
                    </a:lnTo>
                    <a:lnTo>
                      <a:pt x="24388" y="42361"/>
                    </a:lnTo>
                    <a:lnTo>
                      <a:pt x="23048" y="42220"/>
                    </a:lnTo>
                    <a:lnTo>
                      <a:pt x="22414" y="42150"/>
                    </a:lnTo>
                    <a:lnTo>
                      <a:pt x="21850" y="42079"/>
                    </a:lnTo>
                    <a:lnTo>
                      <a:pt x="21216" y="41938"/>
                    </a:lnTo>
                    <a:lnTo>
                      <a:pt x="20723" y="41727"/>
                    </a:lnTo>
                    <a:lnTo>
                      <a:pt x="20300" y="41375"/>
                    </a:lnTo>
                    <a:lnTo>
                      <a:pt x="19877" y="40952"/>
                    </a:lnTo>
                    <a:lnTo>
                      <a:pt x="19524" y="40176"/>
                    </a:lnTo>
                    <a:lnTo>
                      <a:pt x="19172" y="39260"/>
                    </a:lnTo>
                    <a:lnTo>
                      <a:pt x="18890" y="38273"/>
                    </a:lnTo>
                    <a:lnTo>
                      <a:pt x="18678" y="37216"/>
                    </a:lnTo>
                    <a:lnTo>
                      <a:pt x="18185" y="35172"/>
                    </a:lnTo>
                    <a:lnTo>
                      <a:pt x="17974" y="34185"/>
                    </a:lnTo>
                    <a:lnTo>
                      <a:pt x="17692" y="33339"/>
                    </a:lnTo>
                    <a:lnTo>
                      <a:pt x="18185" y="33410"/>
                    </a:lnTo>
                    <a:lnTo>
                      <a:pt x="18678" y="33621"/>
                    </a:lnTo>
                    <a:lnTo>
                      <a:pt x="19101" y="33903"/>
                    </a:lnTo>
                    <a:lnTo>
                      <a:pt x="19454" y="34256"/>
                    </a:lnTo>
                    <a:lnTo>
                      <a:pt x="20229" y="35101"/>
                    </a:lnTo>
                    <a:lnTo>
                      <a:pt x="20582" y="35524"/>
                    </a:lnTo>
                    <a:lnTo>
                      <a:pt x="21004" y="35947"/>
                    </a:lnTo>
                    <a:lnTo>
                      <a:pt x="21780" y="36723"/>
                    </a:lnTo>
                    <a:lnTo>
                      <a:pt x="22344" y="37286"/>
                    </a:lnTo>
                    <a:lnTo>
                      <a:pt x="22978" y="37780"/>
                    </a:lnTo>
                    <a:lnTo>
                      <a:pt x="23542" y="38203"/>
                    </a:lnTo>
                    <a:lnTo>
                      <a:pt x="24176" y="38485"/>
                    </a:lnTo>
                    <a:lnTo>
                      <a:pt x="24388" y="38555"/>
                    </a:lnTo>
                    <a:lnTo>
                      <a:pt x="24670" y="38555"/>
                    </a:lnTo>
                    <a:lnTo>
                      <a:pt x="24881" y="38485"/>
                    </a:lnTo>
                    <a:lnTo>
                      <a:pt x="25092" y="38344"/>
                    </a:lnTo>
                    <a:lnTo>
                      <a:pt x="25022" y="38767"/>
                    </a:lnTo>
                    <a:lnTo>
                      <a:pt x="25092" y="39119"/>
                    </a:lnTo>
                    <a:lnTo>
                      <a:pt x="25304" y="39260"/>
                    </a:lnTo>
                    <a:lnTo>
                      <a:pt x="25515" y="39331"/>
                    </a:lnTo>
                    <a:lnTo>
                      <a:pt x="25727" y="39260"/>
                    </a:lnTo>
                    <a:lnTo>
                      <a:pt x="25868" y="38978"/>
                    </a:lnTo>
                    <a:lnTo>
                      <a:pt x="26009" y="38555"/>
                    </a:lnTo>
                    <a:lnTo>
                      <a:pt x="26009" y="37921"/>
                    </a:lnTo>
                    <a:lnTo>
                      <a:pt x="26291" y="38344"/>
                    </a:lnTo>
                    <a:lnTo>
                      <a:pt x="26855" y="38978"/>
                    </a:lnTo>
                    <a:lnTo>
                      <a:pt x="27137" y="39260"/>
                    </a:lnTo>
                    <a:lnTo>
                      <a:pt x="27418" y="39401"/>
                    </a:lnTo>
                    <a:lnTo>
                      <a:pt x="27559" y="39401"/>
                    </a:lnTo>
                    <a:lnTo>
                      <a:pt x="27630" y="39331"/>
                    </a:lnTo>
                    <a:lnTo>
                      <a:pt x="27700" y="39260"/>
                    </a:lnTo>
                    <a:lnTo>
                      <a:pt x="27771" y="39049"/>
                    </a:lnTo>
                    <a:lnTo>
                      <a:pt x="27771" y="38837"/>
                    </a:lnTo>
                    <a:lnTo>
                      <a:pt x="27771" y="38696"/>
                    </a:lnTo>
                    <a:lnTo>
                      <a:pt x="27630" y="38414"/>
                    </a:lnTo>
                    <a:lnTo>
                      <a:pt x="27348" y="38132"/>
                    </a:lnTo>
                    <a:lnTo>
                      <a:pt x="27066" y="37921"/>
                    </a:lnTo>
                    <a:lnTo>
                      <a:pt x="26784" y="37709"/>
                    </a:lnTo>
                    <a:lnTo>
                      <a:pt x="26502" y="37498"/>
                    </a:lnTo>
                    <a:lnTo>
                      <a:pt x="26432" y="37216"/>
                    </a:lnTo>
                    <a:lnTo>
                      <a:pt x="26361" y="37075"/>
                    </a:lnTo>
                    <a:lnTo>
                      <a:pt x="26432" y="36864"/>
                    </a:lnTo>
                    <a:lnTo>
                      <a:pt x="26996" y="37286"/>
                    </a:lnTo>
                    <a:lnTo>
                      <a:pt x="27489" y="37568"/>
                    </a:lnTo>
                    <a:lnTo>
                      <a:pt x="27982" y="37780"/>
                    </a:lnTo>
                    <a:lnTo>
                      <a:pt x="28476" y="37921"/>
                    </a:lnTo>
                    <a:lnTo>
                      <a:pt x="28899" y="37991"/>
                    </a:lnTo>
                    <a:lnTo>
                      <a:pt x="29110" y="37991"/>
                    </a:lnTo>
                    <a:lnTo>
                      <a:pt x="29322" y="37921"/>
                    </a:lnTo>
                    <a:lnTo>
                      <a:pt x="29462" y="37850"/>
                    </a:lnTo>
                    <a:lnTo>
                      <a:pt x="29603" y="37709"/>
                    </a:lnTo>
                    <a:lnTo>
                      <a:pt x="29674" y="37498"/>
                    </a:lnTo>
                    <a:lnTo>
                      <a:pt x="29674" y="37357"/>
                    </a:lnTo>
                    <a:lnTo>
                      <a:pt x="29603" y="37216"/>
                    </a:lnTo>
                    <a:lnTo>
                      <a:pt x="29462" y="37075"/>
                    </a:lnTo>
                    <a:lnTo>
                      <a:pt x="29110" y="36793"/>
                    </a:lnTo>
                    <a:lnTo>
                      <a:pt x="28617" y="36652"/>
                    </a:lnTo>
                    <a:lnTo>
                      <a:pt x="27489" y="36441"/>
                    </a:lnTo>
                    <a:lnTo>
                      <a:pt x="26714" y="36229"/>
                    </a:lnTo>
                    <a:lnTo>
                      <a:pt x="27277" y="36229"/>
                    </a:lnTo>
                    <a:lnTo>
                      <a:pt x="28194" y="36159"/>
                    </a:lnTo>
                    <a:lnTo>
                      <a:pt x="29040" y="36018"/>
                    </a:lnTo>
                    <a:lnTo>
                      <a:pt x="29322" y="35877"/>
                    </a:lnTo>
                    <a:lnTo>
                      <a:pt x="29533" y="35736"/>
                    </a:lnTo>
                    <a:lnTo>
                      <a:pt x="29744" y="35313"/>
                    </a:lnTo>
                    <a:lnTo>
                      <a:pt x="29815" y="35031"/>
                    </a:lnTo>
                    <a:lnTo>
                      <a:pt x="29885" y="34820"/>
                    </a:lnTo>
                    <a:lnTo>
                      <a:pt x="29815" y="34608"/>
                    </a:lnTo>
                    <a:lnTo>
                      <a:pt x="29744" y="34467"/>
                    </a:lnTo>
                    <a:lnTo>
                      <a:pt x="29462" y="34397"/>
                    </a:lnTo>
                    <a:lnTo>
                      <a:pt x="29110" y="34397"/>
                    </a:lnTo>
                    <a:lnTo>
                      <a:pt x="28335" y="34679"/>
                    </a:lnTo>
                    <a:lnTo>
                      <a:pt x="27066" y="35101"/>
                    </a:lnTo>
                    <a:lnTo>
                      <a:pt x="26432" y="35383"/>
                    </a:lnTo>
                    <a:lnTo>
                      <a:pt x="26009" y="35665"/>
                    </a:lnTo>
                    <a:lnTo>
                      <a:pt x="25868" y="35806"/>
                    </a:lnTo>
                    <a:lnTo>
                      <a:pt x="25797" y="35877"/>
                    </a:lnTo>
                    <a:lnTo>
                      <a:pt x="25797" y="36008"/>
                    </a:lnTo>
                    <a:lnTo>
                      <a:pt x="25797" y="36008"/>
                    </a:lnTo>
                    <a:lnTo>
                      <a:pt x="24952" y="35524"/>
                    </a:lnTo>
                    <a:lnTo>
                      <a:pt x="23965" y="34890"/>
                    </a:lnTo>
                    <a:lnTo>
                      <a:pt x="22978" y="34185"/>
                    </a:lnTo>
                    <a:lnTo>
                      <a:pt x="21991" y="33621"/>
                    </a:lnTo>
                    <a:lnTo>
                      <a:pt x="23260" y="33621"/>
                    </a:lnTo>
                    <a:lnTo>
                      <a:pt x="24106" y="33692"/>
                    </a:lnTo>
                    <a:lnTo>
                      <a:pt x="24952" y="33692"/>
                    </a:lnTo>
                    <a:lnTo>
                      <a:pt x="25727" y="33621"/>
                    </a:lnTo>
                    <a:lnTo>
                      <a:pt x="26079" y="33551"/>
                    </a:lnTo>
                    <a:lnTo>
                      <a:pt x="26432" y="33480"/>
                    </a:lnTo>
                    <a:lnTo>
                      <a:pt x="26643" y="33339"/>
                    </a:lnTo>
                    <a:lnTo>
                      <a:pt x="26855" y="33198"/>
                    </a:lnTo>
                    <a:lnTo>
                      <a:pt x="26996" y="32916"/>
                    </a:lnTo>
                    <a:lnTo>
                      <a:pt x="26996" y="32705"/>
                    </a:lnTo>
                    <a:lnTo>
                      <a:pt x="26925" y="32423"/>
                    </a:lnTo>
                    <a:lnTo>
                      <a:pt x="26784" y="32282"/>
                    </a:lnTo>
                    <a:lnTo>
                      <a:pt x="26502" y="32141"/>
                    </a:lnTo>
                    <a:lnTo>
                      <a:pt x="25233" y="32141"/>
                    </a:lnTo>
                    <a:lnTo>
                      <a:pt x="24247" y="32353"/>
                    </a:lnTo>
                    <a:lnTo>
                      <a:pt x="22203" y="32775"/>
                    </a:lnTo>
                    <a:lnTo>
                      <a:pt x="21427" y="32987"/>
                    </a:lnTo>
                    <a:lnTo>
                      <a:pt x="20934" y="33057"/>
                    </a:lnTo>
                    <a:lnTo>
                      <a:pt x="19172" y="32775"/>
                    </a:lnTo>
                    <a:lnTo>
                      <a:pt x="17903" y="32634"/>
                    </a:lnTo>
                    <a:lnTo>
                      <a:pt x="17480" y="32564"/>
                    </a:lnTo>
                    <a:lnTo>
                      <a:pt x="17410" y="32564"/>
                    </a:lnTo>
                    <a:lnTo>
                      <a:pt x="17410" y="32634"/>
                    </a:lnTo>
                    <a:lnTo>
                      <a:pt x="17269" y="32423"/>
                    </a:lnTo>
                    <a:lnTo>
                      <a:pt x="17057" y="32141"/>
                    </a:lnTo>
                    <a:lnTo>
                      <a:pt x="16775" y="31295"/>
                    </a:lnTo>
                    <a:lnTo>
                      <a:pt x="16493" y="30449"/>
                    </a:lnTo>
                    <a:lnTo>
                      <a:pt x="16212" y="29745"/>
                    </a:lnTo>
                    <a:lnTo>
                      <a:pt x="15225" y="27630"/>
                    </a:lnTo>
                    <a:lnTo>
                      <a:pt x="14097" y="25586"/>
                    </a:lnTo>
                    <a:lnTo>
                      <a:pt x="12899" y="23542"/>
                    </a:lnTo>
                    <a:lnTo>
                      <a:pt x="11630" y="21568"/>
                    </a:lnTo>
                    <a:lnTo>
                      <a:pt x="14379" y="21568"/>
                    </a:lnTo>
                    <a:lnTo>
                      <a:pt x="14802" y="21639"/>
                    </a:lnTo>
                    <a:lnTo>
                      <a:pt x="15154" y="21850"/>
                    </a:lnTo>
                    <a:lnTo>
                      <a:pt x="15366" y="21991"/>
                    </a:lnTo>
                    <a:lnTo>
                      <a:pt x="15577" y="22203"/>
                    </a:lnTo>
                    <a:lnTo>
                      <a:pt x="15930" y="22767"/>
                    </a:lnTo>
                    <a:lnTo>
                      <a:pt x="16282" y="23472"/>
                    </a:lnTo>
                    <a:lnTo>
                      <a:pt x="16564" y="24176"/>
                    </a:lnTo>
                    <a:lnTo>
                      <a:pt x="16846" y="24952"/>
                    </a:lnTo>
                    <a:lnTo>
                      <a:pt x="17198" y="25586"/>
                    </a:lnTo>
                    <a:lnTo>
                      <a:pt x="17551" y="26079"/>
                    </a:lnTo>
                    <a:lnTo>
                      <a:pt x="17762" y="26291"/>
                    </a:lnTo>
                    <a:lnTo>
                      <a:pt x="17974" y="26432"/>
                    </a:lnTo>
                    <a:lnTo>
                      <a:pt x="18397" y="26502"/>
                    </a:lnTo>
                    <a:lnTo>
                      <a:pt x="18608" y="26502"/>
                    </a:lnTo>
                    <a:lnTo>
                      <a:pt x="18749" y="26432"/>
                    </a:lnTo>
                    <a:lnTo>
                      <a:pt x="18819" y="26220"/>
                    </a:lnTo>
                    <a:lnTo>
                      <a:pt x="18749" y="25938"/>
                    </a:lnTo>
                    <a:lnTo>
                      <a:pt x="18608" y="25586"/>
                    </a:lnTo>
                    <a:lnTo>
                      <a:pt x="18115" y="24740"/>
                    </a:lnTo>
                    <a:lnTo>
                      <a:pt x="17480" y="23894"/>
                    </a:lnTo>
                    <a:lnTo>
                      <a:pt x="16775" y="23049"/>
                    </a:lnTo>
                    <a:lnTo>
                      <a:pt x="16141" y="22344"/>
                    </a:lnTo>
                    <a:lnTo>
                      <a:pt x="15789" y="21991"/>
                    </a:lnTo>
                    <a:lnTo>
                      <a:pt x="16634" y="22203"/>
                    </a:lnTo>
                    <a:lnTo>
                      <a:pt x="17551" y="22485"/>
                    </a:lnTo>
                    <a:lnTo>
                      <a:pt x="18467" y="22908"/>
                    </a:lnTo>
                    <a:lnTo>
                      <a:pt x="18819" y="23190"/>
                    </a:lnTo>
                    <a:lnTo>
                      <a:pt x="19172" y="23401"/>
                    </a:lnTo>
                    <a:lnTo>
                      <a:pt x="19665" y="23965"/>
                    </a:lnTo>
                    <a:lnTo>
                      <a:pt x="19806" y="24176"/>
                    </a:lnTo>
                    <a:lnTo>
                      <a:pt x="19806" y="24388"/>
                    </a:lnTo>
                    <a:lnTo>
                      <a:pt x="19877" y="24599"/>
                    </a:lnTo>
                    <a:lnTo>
                      <a:pt x="20018" y="24881"/>
                    </a:lnTo>
                    <a:lnTo>
                      <a:pt x="20088" y="25375"/>
                    </a:lnTo>
                    <a:lnTo>
                      <a:pt x="20229" y="25938"/>
                    </a:lnTo>
                    <a:lnTo>
                      <a:pt x="20300" y="26220"/>
                    </a:lnTo>
                    <a:lnTo>
                      <a:pt x="20370" y="26502"/>
                    </a:lnTo>
                    <a:lnTo>
                      <a:pt x="20582" y="26643"/>
                    </a:lnTo>
                    <a:lnTo>
                      <a:pt x="20863" y="26784"/>
                    </a:lnTo>
                    <a:lnTo>
                      <a:pt x="21004" y="26714"/>
                    </a:lnTo>
                    <a:lnTo>
                      <a:pt x="21145" y="26714"/>
                    </a:lnTo>
                    <a:lnTo>
                      <a:pt x="21286" y="26573"/>
                    </a:lnTo>
                    <a:lnTo>
                      <a:pt x="21357" y="26502"/>
                    </a:lnTo>
                    <a:lnTo>
                      <a:pt x="21357" y="26220"/>
                    </a:lnTo>
                    <a:lnTo>
                      <a:pt x="21357" y="25868"/>
                    </a:lnTo>
                    <a:lnTo>
                      <a:pt x="21075" y="25163"/>
                    </a:lnTo>
                    <a:lnTo>
                      <a:pt x="20863" y="24670"/>
                    </a:lnTo>
                    <a:lnTo>
                      <a:pt x="21004" y="24811"/>
                    </a:lnTo>
                    <a:lnTo>
                      <a:pt x="21216" y="25022"/>
                    </a:lnTo>
                    <a:lnTo>
                      <a:pt x="21568" y="25657"/>
                    </a:lnTo>
                    <a:lnTo>
                      <a:pt x="21850" y="25938"/>
                    </a:lnTo>
                    <a:lnTo>
                      <a:pt x="22062" y="26079"/>
                    </a:lnTo>
                    <a:lnTo>
                      <a:pt x="22344" y="26220"/>
                    </a:lnTo>
                    <a:lnTo>
                      <a:pt x="22485" y="26150"/>
                    </a:lnTo>
                    <a:lnTo>
                      <a:pt x="22555" y="26079"/>
                    </a:lnTo>
                    <a:lnTo>
                      <a:pt x="22696" y="25938"/>
                    </a:lnTo>
                    <a:lnTo>
                      <a:pt x="22767" y="25868"/>
                    </a:lnTo>
                    <a:lnTo>
                      <a:pt x="22767" y="25727"/>
                    </a:lnTo>
                    <a:lnTo>
                      <a:pt x="22696" y="25657"/>
                    </a:lnTo>
                    <a:lnTo>
                      <a:pt x="22555" y="25445"/>
                    </a:lnTo>
                    <a:lnTo>
                      <a:pt x="22273" y="25234"/>
                    </a:lnTo>
                    <a:lnTo>
                      <a:pt x="21709" y="24811"/>
                    </a:lnTo>
                    <a:lnTo>
                      <a:pt x="21568" y="24599"/>
                    </a:lnTo>
                    <a:lnTo>
                      <a:pt x="21568" y="24529"/>
                    </a:lnTo>
                    <a:lnTo>
                      <a:pt x="21568" y="24388"/>
                    </a:lnTo>
                    <a:lnTo>
                      <a:pt x="21991" y="24670"/>
                    </a:lnTo>
                    <a:lnTo>
                      <a:pt x="22837" y="25093"/>
                    </a:lnTo>
                    <a:lnTo>
                      <a:pt x="23189" y="25234"/>
                    </a:lnTo>
                    <a:lnTo>
                      <a:pt x="23542" y="25234"/>
                    </a:lnTo>
                    <a:lnTo>
                      <a:pt x="23612" y="25163"/>
                    </a:lnTo>
                    <a:lnTo>
                      <a:pt x="23683" y="25093"/>
                    </a:lnTo>
                    <a:lnTo>
                      <a:pt x="23683" y="24881"/>
                    </a:lnTo>
                    <a:lnTo>
                      <a:pt x="23683" y="24670"/>
                    </a:lnTo>
                    <a:lnTo>
                      <a:pt x="23471" y="24317"/>
                    </a:lnTo>
                    <a:lnTo>
                      <a:pt x="23260" y="24106"/>
                    </a:lnTo>
                    <a:lnTo>
                      <a:pt x="22907" y="24035"/>
                    </a:lnTo>
                    <a:lnTo>
                      <a:pt x="22555" y="23965"/>
                    </a:lnTo>
                    <a:lnTo>
                      <a:pt x="21780" y="23965"/>
                    </a:lnTo>
                    <a:lnTo>
                      <a:pt x="21498" y="23894"/>
                    </a:lnTo>
                    <a:lnTo>
                      <a:pt x="21216" y="23753"/>
                    </a:lnTo>
                    <a:lnTo>
                      <a:pt x="22203" y="23472"/>
                    </a:lnTo>
                    <a:lnTo>
                      <a:pt x="22907" y="23260"/>
                    </a:lnTo>
                    <a:lnTo>
                      <a:pt x="23542" y="23049"/>
                    </a:lnTo>
                    <a:lnTo>
                      <a:pt x="24035" y="22767"/>
                    </a:lnTo>
                    <a:lnTo>
                      <a:pt x="24176" y="22626"/>
                    </a:lnTo>
                    <a:lnTo>
                      <a:pt x="24247" y="22555"/>
                    </a:lnTo>
                    <a:lnTo>
                      <a:pt x="24176" y="22414"/>
                    </a:lnTo>
                    <a:lnTo>
                      <a:pt x="23965" y="22344"/>
                    </a:lnTo>
                    <a:lnTo>
                      <a:pt x="23612" y="22273"/>
                    </a:lnTo>
                    <a:lnTo>
                      <a:pt x="23119" y="22203"/>
                    </a:lnTo>
                    <a:lnTo>
                      <a:pt x="22837" y="22203"/>
                    </a:lnTo>
                    <a:lnTo>
                      <a:pt x="22485" y="22344"/>
                    </a:lnTo>
                    <a:lnTo>
                      <a:pt x="22132" y="22555"/>
                    </a:lnTo>
                    <a:lnTo>
                      <a:pt x="21850" y="22767"/>
                    </a:lnTo>
                    <a:lnTo>
                      <a:pt x="21286" y="23190"/>
                    </a:lnTo>
                    <a:lnTo>
                      <a:pt x="21004" y="23331"/>
                    </a:lnTo>
                    <a:lnTo>
                      <a:pt x="20723" y="23331"/>
                    </a:lnTo>
                    <a:lnTo>
                      <a:pt x="20300" y="23260"/>
                    </a:lnTo>
                    <a:lnTo>
                      <a:pt x="19806" y="23049"/>
                    </a:lnTo>
                    <a:lnTo>
                      <a:pt x="18749" y="22485"/>
                    </a:lnTo>
                    <a:lnTo>
                      <a:pt x="17692" y="21921"/>
                    </a:lnTo>
                    <a:lnTo>
                      <a:pt x="17198" y="21639"/>
                    </a:lnTo>
                    <a:lnTo>
                      <a:pt x="16775" y="21498"/>
                    </a:lnTo>
                    <a:lnTo>
                      <a:pt x="17833" y="21568"/>
                    </a:lnTo>
                    <a:lnTo>
                      <a:pt x="19313" y="21639"/>
                    </a:lnTo>
                    <a:lnTo>
                      <a:pt x="20088" y="21568"/>
                    </a:lnTo>
                    <a:lnTo>
                      <a:pt x="20723" y="21498"/>
                    </a:lnTo>
                    <a:lnTo>
                      <a:pt x="20934" y="21357"/>
                    </a:lnTo>
                    <a:lnTo>
                      <a:pt x="21145" y="21216"/>
                    </a:lnTo>
                    <a:lnTo>
                      <a:pt x="21216" y="21075"/>
                    </a:lnTo>
                    <a:lnTo>
                      <a:pt x="21286" y="20864"/>
                    </a:lnTo>
                    <a:lnTo>
                      <a:pt x="21216" y="20582"/>
                    </a:lnTo>
                    <a:lnTo>
                      <a:pt x="21075" y="20441"/>
                    </a:lnTo>
                    <a:lnTo>
                      <a:pt x="20863" y="20300"/>
                    </a:lnTo>
                    <a:lnTo>
                      <a:pt x="20582" y="20159"/>
                    </a:lnTo>
                    <a:lnTo>
                      <a:pt x="19806" y="20088"/>
                    </a:lnTo>
                    <a:lnTo>
                      <a:pt x="18890" y="20159"/>
                    </a:lnTo>
                    <a:lnTo>
                      <a:pt x="17974" y="20229"/>
                    </a:lnTo>
                    <a:lnTo>
                      <a:pt x="17128" y="20370"/>
                    </a:lnTo>
                    <a:lnTo>
                      <a:pt x="16000" y="20582"/>
                    </a:lnTo>
                    <a:lnTo>
                      <a:pt x="14731" y="20864"/>
                    </a:lnTo>
                    <a:lnTo>
                      <a:pt x="13463" y="21075"/>
                    </a:lnTo>
                    <a:lnTo>
                      <a:pt x="12758" y="21146"/>
                    </a:lnTo>
                    <a:lnTo>
                      <a:pt x="12194" y="21146"/>
                    </a:lnTo>
                    <a:lnTo>
                      <a:pt x="11630" y="21005"/>
                    </a:lnTo>
                    <a:lnTo>
                      <a:pt x="11066" y="20723"/>
                    </a:lnTo>
                    <a:lnTo>
                      <a:pt x="10361" y="20159"/>
                    </a:lnTo>
                    <a:lnTo>
                      <a:pt x="9657" y="19383"/>
                    </a:lnTo>
                    <a:lnTo>
                      <a:pt x="8952" y="18538"/>
                    </a:lnTo>
                    <a:lnTo>
                      <a:pt x="8317" y="17621"/>
                    </a:lnTo>
                    <a:lnTo>
                      <a:pt x="6978" y="15718"/>
                    </a:lnTo>
                    <a:lnTo>
                      <a:pt x="6344" y="14872"/>
                    </a:lnTo>
                    <a:lnTo>
                      <a:pt x="5780" y="14097"/>
                    </a:lnTo>
                    <a:lnTo>
                      <a:pt x="5780" y="14097"/>
                    </a:lnTo>
                    <a:lnTo>
                      <a:pt x="6203" y="14168"/>
                    </a:lnTo>
                    <a:lnTo>
                      <a:pt x="6696" y="14238"/>
                    </a:lnTo>
                    <a:lnTo>
                      <a:pt x="7613" y="14238"/>
                    </a:lnTo>
                    <a:lnTo>
                      <a:pt x="8529" y="14309"/>
                    </a:lnTo>
                    <a:lnTo>
                      <a:pt x="8952" y="14379"/>
                    </a:lnTo>
                    <a:lnTo>
                      <a:pt x="9375" y="14450"/>
                    </a:lnTo>
                    <a:lnTo>
                      <a:pt x="9798" y="14731"/>
                    </a:lnTo>
                    <a:lnTo>
                      <a:pt x="10291" y="14943"/>
                    </a:lnTo>
                    <a:lnTo>
                      <a:pt x="11207" y="15648"/>
                    </a:lnTo>
                    <a:lnTo>
                      <a:pt x="12053" y="16282"/>
                    </a:lnTo>
                    <a:lnTo>
                      <a:pt x="12546" y="16564"/>
                    </a:lnTo>
                    <a:lnTo>
                      <a:pt x="13040" y="16846"/>
                    </a:lnTo>
                    <a:lnTo>
                      <a:pt x="13745" y="17128"/>
                    </a:lnTo>
                    <a:lnTo>
                      <a:pt x="14238" y="17339"/>
                    </a:lnTo>
                    <a:lnTo>
                      <a:pt x="14731" y="17410"/>
                    </a:lnTo>
                    <a:lnTo>
                      <a:pt x="15154" y="17480"/>
                    </a:lnTo>
                    <a:lnTo>
                      <a:pt x="15295" y="17410"/>
                    </a:lnTo>
                    <a:lnTo>
                      <a:pt x="15436" y="17339"/>
                    </a:lnTo>
                    <a:lnTo>
                      <a:pt x="15507" y="17198"/>
                    </a:lnTo>
                    <a:lnTo>
                      <a:pt x="15507" y="17057"/>
                    </a:lnTo>
                    <a:lnTo>
                      <a:pt x="15507" y="16846"/>
                    </a:lnTo>
                    <a:lnTo>
                      <a:pt x="15436" y="16564"/>
                    </a:lnTo>
                    <a:lnTo>
                      <a:pt x="15295" y="16353"/>
                    </a:lnTo>
                    <a:lnTo>
                      <a:pt x="15154" y="16212"/>
                    </a:lnTo>
                    <a:lnTo>
                      <a:pt x="14731" y="15930"/>
                    </a:lnTo>
                    <a:lnTo>
                      <a:pt x="14238" y="15648"/>
                    </a:lnTo>
                    <a:lnTo>
                      <a:pt x="13604" y="15436"/>
                    </a:lnTo>
                    <a:lnTo>
                      <a:pt x="12335" y="14943"/>
                    </a:lnTo>
                    <a:lnTo>
                      <a:pt x="11419" y="14591"/>
                    </a:lnTo>
                    <a:lnTo>
                      <a:pt x="14238" y="14802"/>
                    </a:lnTo>
                    <a:lnTo>
                      <a:pt x="14661" y="15577"/>
                    </a:lnTo>
                    <a:lnTo>
                      <a:pt x="15295" y="15930"/>
                    </a:lnTo>
                    <a:lnTo>
                      <a:pt x="16000" y="16353"/>
                    </a:lnTo>
                    <a:lnTo>
                      <a:pt x="16423" y="16494"/>
                    </a:lnTo>
                    <a:lnTo>
                      <a:pt x="16775" y="16635"/>
                    </a:lnTo>
                    <a:lnTo>
                      <a:pt x="17198" y="16635"/>
                    </a:lnTo>
                    <a:lnTo>
                      <a:pt x="17551" y="16564"/>
                    </a:lnTo>
                    <a:lnTo>
                      <a:pt x="18044" y="16423"/>
                    </a:lnTo>
                    <a:lnTo>
                      <a:pt x="18326" y="16212"/>
                    </a:lnTo>
                    <a:lnTo>
                      <a:pt x="18538" y="16071"/>
                    </a:lnTo>
                    <a:lnTo>
                      <a:pt x="18538" y="15930"/>
                    </a:lnTo>
                    <a:lnTo>
                      <a:pt x="18467" y="15859"/>
                    </a:lnTo>
                    <a:lnTo>
                      <a:pt x="18326" y="15718"/>
                    </a:lnTo>
                    <a:lnTo>
                      <a:pt x="17833" y="15577"/>
                    </a:lnTo>
                    <a:lnTo>
                      <a:pt x="16423" y="15225"/>
                    </a:lnTo>
                    <a:lnTo>
                      <a:pt x="15859" y="15013"/>
                    </a:lnTo>
                    <a:lnTo>
                      <a:pt x="15648" y="14943"/>
                    </a:lnTo>
                    <a:lnTo>
                      <a:pt x="15507" y="14802"/>
                    </a:lnTo>
                    <a:lnTo>
                      <a:pt x="16212" y="14802"/>
                    </a:lnTo>
                    <a:lnTo>
                      <a:pt x="16775" y="14731"/>
                    </a:lnTo>
                    <a:lnTo>
                      <a:pt x="17057" y="14591"/>
                    </a:lnTo>
                    <a:lnTo>
                      <a:pt x="17128" y="14520"/>
                    </a:lnTo>
                    <a:lnTo>
                      <a:pt x="17198" y="14379"/>
                    </a:lnTo>
                    <a:lnTo>
                      <a:pt x="17128" y="14309"/>
                    </a:lnTo>
                    <a:lnTo>
                      <a:pt x="17057" y="14168"/>
                    </a:lnTo>
                    <a:lnTo>
                      <a:pt x="16705" y="14027"/>
                    </a:lnTo>
                    <a:lnTo>
                      <a:pt x="16141" y="13886"/>
                    </a:lnTo>
                    <a:lnTo>
                      <a:pt x="15366" y="13815"/>
                    </a:lnTo>
                    <a:lnTo>
                      <a:pt x="15507" y="13674"/>
                    </a:lnTo>
                    <a:lnTo>
                      <a:pt x="15718" y="13533"/>
                    </a:lnTo>
                    <a:lnTo>
                      <a:pt x="16282" y="13181"/>
                    </a:lnTo>
                    <a:lnTo>
                      <a:pt x="16846" y="12969"/>
                    </a:lnTo>
                    <a:lnTo>
                      <a:pt x="17057" y="12899"/>
                    </a:lnTo>
                    <a:lnTo>
                      <a:pt x="17198" y="12899"/>
                    </a:lnTo>
                    <a:lnTo>
                      <a:pt x="16634" y="12617"/>
                    </a:lnTo>
                    <a:lnTo>
                      <a:pt x="16212" y="12546"/>
                    </a:lnTo>
                    <a:lnTo>
                      <a:pt x="15789" y="12687"/>
                    </a:lnTo>
                    <a:lnTo>
                      <a:pt x="15507" y="12828"/>
                    </a:lnTo>
                    <a:lnTo>
                      <a:pt x="14943" y="13392"/>
                    </a:lnTo>
                    <a:lnTo>
                      <a:pt x="14661" y="13604"/>
                    </a:lnTo>
                    <a:lnTo>
                      <a:pt x="14308" y="13745"/>
                    </a:lnTo>
                    <a:lnTo>
                      <a:pt x="13886" y="13815"/>
                    </a:lnTo>
                    <a:lnTo>
                      <a:pt x="13463" y="13886"/>
                    </a:lnTo>
                    <a:lnTo>
                      <a:pt x="12476" y="13815"/>
                    </a:lnTo>
                    <a:lnTo>
                      <a:pt x="11560" y="13745"/>
                    </a:lnTo>
                    <a:lnTo>
                      <a:pt x="10643" y="13674"/>
                    </a:lnTo>
                    <a:lnTo>
                      <a:pt x="11701" y="13251"/>
                    </a:lnTo>
                    <a:lnTo>
                      <a:pt x="12405" y="12969"/>
                    </a:lnTo>
                    <a:lnTo>
                      <a:pt x="13040" y="12687"/>
                    </a:lnTo>
                    <a:lnTo>
                      <a:pt x="13533" y="12335"/>
                    </a:lnTo>
                    <a:lnTo>
                      <a:pt x="13674" y="12124"/>
                    </a:lnTo>
                    <a:lnTo>
                      <a:pt x="13745" y="11983"/>
                    </a:lnTo>
                    <a:lnTo>
                      <a:pt x="13745" y="11771"/>
                    </a:lnTo>
                    <a:lnTo>
                      <a:pt x="13674" y="11560"/>
                    </a:lnTo>
                    <a:lnTo>
                      <a:pt x="13392" y="11348"/>
                    </a:lnTo>
                    <a:lnTo>
                      <a:pt x="13040" y="11207"/>
                    </a:lnTo>
                    <a:lnTo>
                      <a:pt x="12899" y="11137"/>
                    </a:lnTo>
                    <a:lnTo>
                      <a:pt x="12687" y="11137"/>
                    </a:lnTo>
                    <a:lnTo>
                      <a:pt x="12264" y="11348"/>
                    </a:lnTo>
                    <a:lnTo>
                      <a:pt x="11771" y="11701"/>
                    </a:lnTo>
                    <a:lnTo>
                      <a:pt x="11207" y="12194"/>
                    </a:lnTo>
                    <a:lnTo>
                      <a:pt x="10220" y="13110"/>
                    </a:lnTo>
                    <a:lnTo>
                      <a:pt x="9798" y="13463"/>
                    </a:lnTo>
                    <a:lnTo>
                      <a:pt x="9445" y="13604"/>
                    </a:lnTo>
                    <a:lnTo>
                      <a:pt x="8881" y="13745"/>
                    </a:lnTo>
                    <a:lnTo>
                      <a:pt x="7190" y="13745"/>
                    </a:lnTo>
                    <a:lnTo>
                      <a:pt x="6626" y="13674"/>
                    </a:lnTo>
                    <a:lnTo>
                      <a:pt x="6203" y="13533"/>
                    </a:lnTo>
                    <a:lnTo>
                      <a:pt x="5780" y="13392"/>
                    </a:lnTo>
                    <a:lnTo>
                      <a:pt x="5357" y="13181"/>
                    </a:lnTo>
                    <a:lnTo>
                      <a:pt x="5005" y="12969"/>
                    </a:lnTo>
                    <a:lnTo>
                      <a:pt x="4300" y="12335"/>
                    </a:lnTo>
                    <a:lnTo>
                      <a:pt x="3665" y="11630"/>
                    </a:lnTo>
                    <a:lnTo>
                      <a:pt x="3102" y="10784"/>
                    </a:lnTo>
                    <a:lnTo>
                      <a:pt x="2608" y="9868"/>
                    </a:lnTo>
                    <a:lnTo>
                      <a:pt x="2115" y="8952"/>
                    </a:lnTo>
                    <a:lnTo>
                      <a:pt x="1762" y="8035"/>
                    </a:lnTo>
                    <a:lnTo>
                      <a:pt x="1621" y="7542"/>
                    </a:lnTo>
                    <a:lnTo>
                      <a:pt x="1410" y="6485"/>
                    </a:lnTo>
                    <a:lnTo>
                      <a:pt x="987" y="3665"/>
                    </a:lnTo>
                    <a:lnTo>
                      <a:pt x="846" y="2256"/>
                    </a:lnTo>
                    <a:lnTo>
                      <a:pt x="776" y="1058"/>
                    </a:lnTo>
                    <a:lnTo>
                      <a:pt x="776" y="564"/>
                    </a:lnTo>
                    <a:lnTo>
                      <a:pt x="846" y="282"/>
                    </a:lnTo>
                    <a:lnTo>
                      <a:pt x="917" y="71"/>
                    </a:lnTo>
                    <a:lnTo>
                      <a:pt x="987" y="0"/>
                    </a:lnTo>
                    <a:close/>
                  </a:path>
                </a:pathLst>
              </a:custGeom>
              <a:solidFill>
                <a:srgbClr val="8EBC7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323" name="Google Shape;323;p6"/>
              <p:cNvSpPr/>
              <p:nvPr/>
            </p:nvSpPr>
            <p:spPr>
              <a:xfrm>
                <a:off x="3501600" y="4357925"/>
                <a:ext cx="151575" cy="297825"/>
              </a:xfrm>
              <a:custGeom>
                <a:avLst/>
                <a:gdLst/>
                <a:ahLst/>
                <a:cxnLst/>
                <a:rect l="l" t="t" r="r" b="b"/>
                <a:pathLst>
                  <a:path w="6063" h="11913" extrusionOk="0">
                    <a:moveTo>
                      <a:pt x="4935" y="0"/>
                    </a:moveTo>
                    <a:lnTo>
                      <a:pt x="3737" y="1410"/>
                    </a:lnTo>
                    <a:lnTo>
                      <a:pt x="3314" y="2326"/>
                    </a:lnTo>
                    <a:lnTo>
                      <a:pt x="2891" y="3243"/>
                    </a:lnTo>
                    <a:lnTo>
                      <a:pt x="2609" y="4230"/>
                    </a:lnTo>
                    <a:lnTo>
                      <a:pt x="2397" y="5216"/>
                    </a:lnTo>
                    <a:lnTo>
                      <a:pt x="1833" y="6908"/>
                    </a:lnTo>
                    <a:lnTo>
                      <a:pt x="1270" y="8459"/>
                    </a:lnTo>
                    <a:lnTo>
                      <a:pt x="494" y="9939"/>
                    </a:lnTo>
                    <a:lnTo>
                      <a:pt x="142" y="10855"/>
                    </a:lnTo>
                    <a:lnTo>
                      <a:pt x="1" y="11137"/>
                    </a:lnTo>
                    <a:lnTo>
                      <a:pt x="71" y="11348"/>
                    </a:lnTo>
                    <a:lnTo>
                      <a:pt x="353" y="11419"/>
                    </a:lnTo>
                    <a:lnTo>
                      <a:pt x="635" y="11348"/>
                    </a:lnTo>
                    <a:lnTo>
                      <a:pt x="847" y="11137"/>
                    </a:lnTo>
                    <a:lnTo>
                      <a:pt x="988" y="10785"/>
                    </a:lnTo>
                    <a:lnTo>
                      <a:pt x="917" y="11207"/>
                    </a:lnTo>
                    <a:lnTo>
                      <a:pt x="917" y="11348"/>
                    </a:lnTo>
                    <a:lnTo>
                      <a:pt x="988" y="11419"/>
                    </a:lnTo>
                    <a:lnTo>
                      <a:pt x="1058" y="11489"/>
                    </a:lnTo>
                    <a:lnTo>
                      <a:pt x="1129" y="11489"/>
                    </a:lnTo>
                    <a:lnTo>
                      <a:pt x="1411" y="11348"/>
                    </a:lnTo>
                    <a:lnTo>
                      <a:pt x="1904" y="10996"/>
                    </a:lnTo>
                    <a:lnTo>
                      <a:pt x="2045" y="10855"/>
                    </a:lnTo>
                    <a:lnTo>
                      <a:pt x="2045" y="10714"/>
                    </a:lnTo>
                    <a:lnTo>
                      <a:pt x="2468" y="10503"/>
                    </a:lnTo>
                    <a:lnTo>
                      <a:pt x="2609" y="10503"/>
                    </a:lnTo>
                    <a:lnTo>
                      <a:pt x="2750" y="10573"/>
                    </a:lnTo>
                    <a:lnTo>
                      <a:pt x="2891" y="10644"/>
                    </a:lnTo>
                    <a:lnTo>
                      <a:pt x="2961" y="10785"/>
                    </a:lnTo>
                    <a:lnTo>
                      <a:pt x="3102" y="11278"/>
                    </a:lnTo>
                    <a:lnTo>
                      <a:pt x="3314" y="11630"/>
                    </a:lnTo>
                    <a:lnTo>
                      <a:pt x="3596" y="11842"/>
                    </a:lnTo>
                    <a:lnTo>
                      <a:pt x="3807" y="11912"/>
                    </a:lnTo>
                    <a:lnTo>
                      <a:pt x="4159" y="11771"/>
                    </a:lnTo>
                    <a:lnTo>
                      <a:pt x="4159" y="11630"/>
                    </a:lnTo>
                    <a:lnTo>
                      <a:pt x="4018" y="11278"/>
                    </a:lnTo>
                    <a:lnTo>
                      <a:pt x="3525" y="10503"/>
                    </a:lnTo>
                    <a:lnTo>
                      <a:pt x="3032" y="9586"/>
                    </a:lnTo>
                    <a:lnTo>
                      <a:pt x="2891" y="9234"/>
                    </a:lnTo>
                    <a:lnTo>
                      <a:pt x="2820" y="8881"/>
                    </a:lnTo>
                    <a:lnTo>
                      <a:pt x="3032" y="8952"/>
                    </a:lnTo>
                    <a:lnTo>
                      <a:pt x="3173" y="9022"/>
                    </a:lnTo>
                    <a:lnTo>
                      <a:pt x="3525" y="9304"/>
                    </a:lnTo>
                    <a:lnTo>
                      <a:pt x="3807" y="9727"/>
                    </a:lnTo>
                    <a:lnTo>
                      <a:pt x="4018" y="10150"/>
                    </a:lnTo>
                    <a:lnTo>
                      <a:pt x="4300" y="10644"/>
                    </a:lnTo>
                    <a:lnTo>
                      <a:pt x="4512" y="10996"/>
                    </a:lnTo>
                    <a:lnTo>
                      <a:pt x="4794" y="11207"/>
                    </a:lnTo>
                    <a:lnTo>
                      <a:pt x="4935" y="11278"/>
                    </a:lnTo>
                    <a:lnTo>
                      <a:pt x="5146" y="11278"/>
                    </a:lnTo>
                    <a:lnTo>
                      <a:pt x="5499" y="11137"/>
                    </a:lnTo>
                    <a:lnTo>
                      <a:pt x="5781" y="10926"/>
                    </a:lnTo>
                    <a:lnTo>
                      <a:pt x="5851" y="10714"/>
                    </a:lnTo>
                    <a:lnTo>
                      <a:pt x="5851" y="10362"/>
                    </a:lnTo>
                    <a:lnTo>
                      <a:pt x="5781" y="10080"/>
                    </a:lnTo>
                    <a:lnTo>
                      <a:pt x="5640" y="9727"/>
                    </a:lnTo>
                    <a:lnTo>
                      <a:pt x="5358" y="9163"/>
                    </a:lnTo>
                    <a:lnTo>
                      <a:pt x="5146" y="8881"/>
                    </a:lnTo>
                    <a:lnTo>
                      <a:pt x="4794" y="8600"/>
                    </a:lnTo>
                    <a:lnTo>
                      <a:pt x="4018" y="8106"/>
                    </a:lnTo>
                    <a:lnTo>
                      <a:pt x="3314" y="7754"/>
                    </a:lnTo>
                    <a:lnTo>
                      <a:pt x="3032" y="7613"/>
                    </a:lnTo>
                    <a:lnTo>
                      <a:pt x="2961" y="7472"/>
                    </a:lnTo>
                    <a:lnTo>
                      <a:pt x="2820" y="7049"/>
                    </a:lnTo>
                    <a:lnTo>
                      <a:pt x="2891" y="6485"/>
                    </a:lnTo>
                    <a:lnTo>
                      <a:pt x="3032" y="5851"/>
                    </a:lnTo>
                    <a:lnTo>
                      <a:pt x="3173" y="5146"/>
                    </a:lnTo>
                    <a:lnTo>
                      <a:pt x="3666" y="3807"/>
                    </a:lnTo>
                    <a:lnTo>
                      <a:pt x="4018" y="2820"/>
                    </a:lnTo>
                    <a:lnTo>
                      <a:pt x="4300" y="4018"/>
                    </a:lnTo>
                    <a:lnTo>
                      <a:pt x="4512" y="4793"/>
                    </a:lnTo>
                    <a:lnTo>
                      <a:pt x="4794" y="5569"/>
                    </a:lnTo>
                    <a:lnTo>
                      <a:pt x="5146" y="6203"/>
                    </a:lnTo>
                    <a:lnTo>
                      <a:pt x="5287" y="6344"/>
                    </a:lnTo>
                    <a:lnTo>
                      <a:pt x="5428" y="6485"/>
                    </a:lnTo>
                    <a:lnTo>
                      <a:pt x="5569" y="6485"/>
                    </a:lnTo>
                    <a:lnTo>
                      <a:pt x="5781" y="6344"/>
                    </a:lnTo>
                    <a:lnTo>
                      <a:pt x="5922" y="6062"/>
                    </a:lnTo>
                    <a:lnTo>
                      <a:pt x="6062" y="5639"/>
                    </a:lnTo>
                    <a:lnTo>
                      <a:pt x="6062" y="5428"/>
                    </a:lnTo>
                    <a:lnTo>
                      <a:pt x="5922" y="5075"/>
                    </a:lnTo>
                    <a:lnTo>
                      <a:pt x="5569" y="4159"/>
                    </a:lnTo>
                    <a:lnTo>
                      <a:pt x="5146" y="3313"/>
                    </a:lnTo>
                    <a:lnTo>
                      <a:pt x="4935" y="2679"/>
                    </a:lnTo>
                    <a:lnTo>
                      <a:pt x="4794" y="1974"/>
                    </a:lnTo>
                    <a:lnTo>
                      <a:pt x="4723" y="1340"/>
                    </a:lnTo>
                    <a:lnTo>
                      <a:pt x="4794" y="776"/>
                    </a:lnTo>
                    <a:lnTo>
                      <a:pt x="4935" y="0"/>
                    </a:lnTo>
                    <a:close/>
                  </a:path>
                </a:pathLst>
              </a:custGeom>
              <a:solidFill>
                <a:srgbClr val="8EBC7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324" name="Google Shape;324;p6"/>
              <p:cNvSpPr/>
              <p:nvPr/>
            </p:nvSpPr>
            <p:spPr>
              <a:xfrm>
                <a:off x="3487525" y="4421350"/>
                <a:ext cx="82825" cy="112800"/>
              </a:xfrm>
              <a:custGeom>
                <a:avLst/>
                <a:gdLst/>
                <a:ahLst/>
                <a:cxnLst/>
                <a:rect l="l" t="t" r="r" b="b"/>
                <a:pathLst>
                  <a:path w="3313" h="4512" extrusionOk="0">
                    <a:moveTo>
                      <a:pt x="3031" y="1"/>
                    </a:moveTo>
                    <a:lnTo>
                      <a:pt x="2749" y="71"/>
                    </a:lnTo>
                    <a:lnTo>
                      <a:pt x="2326" y="353"/>
                    </a:lnTo>
                    <a:lnTo>
                      <a:pt x="1762" y="776"/>
                    </a:lnTo>
                    <a:lnTo>
                      <a:pt x="1269" y="1199"/>
                    </a:lnTo>
                    <a:lnTo>
                      <a:pt x="705" y="1833"/>
                    </a:lnTo>
                    <a:lnTo>
                      <a:pt x="282" y="2468"/>
                    </a:lnTo>
                    <a:lnTo>
                      <a:pt x="70" y="2750"/>
                    </a:lnTo>
                    <a:lnTo>
                      <a:pt x="0" y="3032"/>
                    </a:lnTo>
                    <a:lnTo>
                      <a:pt x="0" y="3596"/>
                    </a:lnTo>
                    <a:lnTo>
                      <a:pt x="70" y="3878"/>
                    </a:lnTo>
                    <a:lnTo>
                      <a:pt x="211" y="4230"/>
                    </a:lnTo>
                    <a:lnTo>
                      <a:pt x="352" y="4441"/>
                    </a:lnTo>
                    <a:lnTo>
                      <a:pt x="423" y="4512"/>
                    </a:lnTo>
                    <a:lnTo>
                      <a:pt x="634" y="4512"/>
                    </a:lnTo>
                    <a:lnTo>
                      <a:pt x="775" y="4371"/>
                    </a:lnTo>
                    <a:lnTo>
                      <a:pt x="987" y="4018"/>
                    </a:lnTo>
                    <a:lnTo>
                      <a:pt x="1903" y="2609"/>
                    </a:lnTo>
                    <a:lnTo>
                      <a:pt x="2467" y="1693"/>
                    </a:lnTo>
                    <a:lnTo>
                      <a:pt x="2960" y="917"/>
                    </a:lnTo>
                    <a:lnTo>
                      <a:pt x="3242" y="283"/>
                    </a:lnTo>
                    <a:lnTo>
                      <a:pt x="3313" y="71"/>
                    </a:lnTo>
                    <a:lnTo>
                      <a:pt x="3242" y="1"/>
                    </a:lnTo>
                    <a:close/>
                  </a:path>
                </a:pathLst>
              </a:custGeom>
              <a:solidFill>
                <a:srgbClr val="8EBC7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325" name="Google Shape;325;p6"/>
              <p:cNvSpPr/>
              <p:nvPr/>
            </p:nvSpPr>
            <p:spPr>
              <a:xfrm>
                <a:off x="3621425" y="4657475"/>
                <a:ext cx="89900" cy="84625"/>
              </a:xfrm>
              <a:custGeom>
                <a:avLst/>
                <a:gdLst/>
                <a:ahLst/>
                <a:cxnLst/>
                <a:rect l="l" t="t" r="r" b="b"/>
                <a:pathLst>
                  <a:path w="3596" h="3385" extrusionOk="0">
                    <a:moveTo>
                      <a:pt x="3595" y="1"/>
                    </a:moveTo>
                    <a:lnTo>
                      <a:pt x="3102" y="71"/>
                    </a:lnTo>
                    <a:lnTo>
                      <a:pt x="2538" y="283"/>
                    </a:lnTo>
                    <a:lnTo>
                      <a:pt x="2045" y="565"/>
                    </a:lnTo>
                    <a:lnTo>
                      <a:pt x="1551" y="917"/>
                    </a:lnTo>
                    <a:lnTo>
                      <a:pt x="1058" y="1340"/>
                    </a:lnTo>
                    <a:lnTo>
                      <a:pt x="635" y="1763"/>
                    </a:lnTo>
                    <a:lnTo>
                      <a:pt x="353" y="2256"/>
                    </a:lnTo>
                    <a:lnTo>
                      <a:pt x="142" y="2679"/>
                    </a:lnTo>
                    <a:lnTo>
                      <a:pt x="1" y="2961"/>
                    </a:lnTo>
                    <a:lnTo>
                      <a:pt x="1" y="3173"/>
                    </a:lnTo>
                    <a:lnTo>
                      <a:pt x="1" y="3314"/>
                    </a:lnTo>
                    <a:lnTo>
                      <a:pt x="71" y="3384"/>
                    </a:lnTo>
                    <a:lnTo>
                      <a:pt x="353" y="3384"/>
                    </a:lnTo>
                    <a:lnTo>
                      <a:pt x="706" y="3173"/>
                    </a:lnTo>
                    <a:lnTo>
                      <a:pt x="1410" y="2609"/>
                    </a:lnTo>
                    <a:lnTo>
                      <a:pt x="1692" y="2397"/>
                    </a:lnTo>
                    <a:lnTo>
                      <a:pt x="2115" y="1904"/>
                    </a:lnTo>
                    <a:lnTo>
                      <a:pt x="2609" y="1058"/>
                    </a:lnTo>
                    <a:lnTo>
                      <a:pt x="3173" y="353"/>
                    </a:lnTo>
                    <a:lnTo>
                      <a:pt x="3384" y="142"/>
                    </a:lnTo>
                    <a:lnTo>
                      <a:pt x="3595" y="1"/>
                    </a:lnTo>
                    <a:close/>
                  </a:path>
                </a:pathLst>
              </a:custGeom>
              <a:solidFill>
                <a:srgbClr val="8EBC7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sp>
          <p:nvSpPr>
            <p:cNvPr id="326" name="Google Shape;326;p6"/>
            <p:cNvSpPr/>
            <p:nvPr/>
          </p:nvSpPr>
          <p:spPr>
            <a:xfrm>
              <a:off x="1660700" y="3957925"/>
              <a:ext cx="244950" cy="246725"/>
            </a:xfrm>
            <a:custGeom>
              <a:avLst/>
              <a:gdLst/>
              <a:ahLst/>
              <a:cxnLst/>
              <a:rect l="l" t="t" r="r" b="b"/>
              <a:pathLst>
                <a:path w="9798" h="9869" extrusionOk="0">
                  <a:moveTo>
                    <a:pt x="4582" y="635"/>
                  </a:moveTo>
                  <a:lnTo>
                    <a:pt x="4864" y="705"/>
                  </a:lnTo>
                  <a:lnTo>
                    <a:pt x="5145" y="846"/>
                  </a:lnTo>
                  <a:lnTo>
                    <a:pt x="5357" y="1058"/>
                  </a:lnTo>
                  <a:lnTo>
                    <a:pt x="5498" y="1269"/>
                  </a:lnTo>
                  <a:lnTo>
                    <a:pt x="5568" y="1481"/>
                  </a:lnTo>
                  <a:lnTo>
                    <a:pt x="5568" y="1763"/>
                  </a:lnTo>
                  <a:lnTo>
                    <a:pt x="5568" y="2045"/>
                  </a:lnTo>
                  <a:lnTo>
                    <a:pt x="5357" y="2679"/>
                  </a:lnTo>
                  <a:lnTo>
                    <a:pt x="4864" y="3807"/>
                  </a:lnTo>
                  <a:lnTo>
                    <a:pt x="4723" y="4230"/>
                  </a:lnTo>
                  <a:lnTo>
                    <a:pt x="4652" y="4441"/>
                  </a:lnTo>
                  <a:lnTo>
                    <a:pt x="4723" y="4582"/>
                  </a:lnTo>
                  <a:lnTo>
                    <a:pt x="3736" y="3948"/>
                  </a:lnTo>
                  <a:lnTo>
                    <a:pt x="2890" y="3243"/>
                  </a:lnTo>
                  <a:lnTo>
                    <a:pt x="2679" y="3031"/>
                  </a:lnTo>
                  <a:lnTo>
                    <a:pt x="2538" y="2820"/>
                  </a:lnTo>
                  <a:lnTo>
                    <a:pt x="2467" y="2538"/>
                  </a:lnTo>
                  <a:lnTo>
                    <a:pt x="2467" y="2326"/>
                  </a:lnTo>
                  <a:lnTo>
                    <a:pt x="2538" y="2045"/>
                  </a:lnTo>
                  <a:lnTo>
                    <a:pt x="2608" y="1833"/>
                  </a:lnTo>
                  <a:lnTo>
                    <a:pt x="2890" y="1340"/>
                  </a:lnTo>
                  <a:lnTo>
                    <a:pt x="3313" y="987"/>
                  </a:lnTo>
                  <a:lnTo>
                    <a:pt x="3806" y="705"/>
                  </a:lnTo>
                  <a:lnTo>
                    <a:pt x="4370" y="635"/>
                  </a:lnTo>
                  <a:close/>
                  <a:moveTo>
                    <a:pt x="7753" y="2820"/>
                  </a:moveTo>
                  <a:lnTo>
                    <a:pt x="8106" y="2890"/>
                  </a:lnTo>
                  <a:lnTo>
                    <a:pt x="8388" y="2961"/>
                  </a:lnTo>
                  <a:lnTo>
                    <a:pt x="8599" y="3102"/>
                  </a:lnTo>
                  <a:lnTo>
                    <a:pt x="8740" y="3313"/>
                  </a:lnTo>
                  <a:lnTo>
                    <a:pt x="8881" y="3525"/>
                  </a:lnTo>
                  <a:lnTo>
                    <a:pt x="8952" y="3807"/>
                  </a:lnTo>
                  <a:lnTo>
                    <a:pt x="8952" y="4089"/>
                  </a:lnTo>
                  <a:lnTo>
                    <a:pt x="8952" y="4371"/>
                  </a:lnTo>
                  <a:lnTo>
                    <a:pt x="8952" y="4652"/>
                  </a:lnTo>
                  <a:lnTo>
                    <a:pt x="8811" y="4864"/>
                  </a:lnTo>
                  <a:lnTo>
                    <a:pt x="8740" y="5146"/>
                  </a:lnTo>
                  <a:lnTo>
                    <a:pt x="8529" y="5357"/>
                  </a:lnTo>
                  <a:lnTo>
                    <a:pt x="8317" y="5498"/>
                  </a:lnTo>
                  <a:lnTo>
                    <a:pt x="8106" y="5639"/>
                  </a:lnTo>
                  <a:lnTo>
                    <a:pt x="7824" y="5710"/>
                  </a:lnTo>
                  <a:lnTo>
                    <a:pt x="7471" y="5639"/>
                  </a:lnTo>
                  <a:lnTo>
                    <a:pt x="7049" y="5569"/>
                  </a:lnTo>
                  <a:lnTo>
                    <a:pt x="6696" y="5428"/>
                  </a:lnTo>
                  <a:lnTo>
                    <a:pt x="6414" y="5287"/>
                  </a:lnTo>
                  <a:lnTo>
                    <a:pt x="6203" y="5075"/>
                  </a:lnTo>
                  <a:lnTo>
                    <a:pt x="6132" y="4864"/>
                  </a:lnTo>
                  <a:lnTo>
                    <a:pt x="5991" y="4582"/>
                  </a:lnTo>
                  <a:lnTo>
                    <a:pt x="5991" y="4371"/>
                  </a:lnTo>
                  <a:lnTo>
                    <a:pt x="6062" y="4089"/>
                  </a:lnTo>
                  <a:lnTo>
                    <a:pt x="6132" y="3807"/>
                  </a:lnTo>
                  <a:lnTo>
                    <a:pt x="6273" y="3595"/>
                  </a:lnTo>
                  <a:lnTo>
                    <a:pt x="6414" y="3384"/>
                  </a:lnTo>
                  <a:lnTo>
                    <a:pt x="6626" y="3172"/>
                  </a:lnTo>
                  <a:lnTo>
                    <a:pt x="6908" y="3031"/>
                  </a:lnTo>
                  <a:lnTo>
                    <a:pt x="7189" y="2890"/>
                  </a:lnTo>
                  <a:lnTo>
                    <a:pt x="7471" y="2820"/>
                  </a:lnTo>
                  <a:close/>
                  <a:moveTo>
                    <a:pt x="5921" y="5992"/>
                  </a:moveTo>
                  <a:lnTo>
                    <a:pt x="6555" y="6133"/>
                  </a:lnTo>
                  <a:lnTo>
                    <a:pt x="7260" y="6415"/>
                  </a:lnTo>
                  <a:lnTo>
                    <a:pt x="7824" y="6767"/>
                  </a:lnTo>
                  <a:lnTo>
                    <a:pt x="8035" y="6978"/>
                  </a:lnTo>
                  <a:lnTo>
                    <a:pt x="8176" y="7190"/>
                  </a:lnTo>
                  <a:lnTo>
                    <a:pt x="8317" y="7401"/>
                  </a:lnTo>
                  <a:lnTo>
                    <a:pt x="8317" y="7613"/>
                  </a:lnTo>
                  <a:lnTo>
                    <a:pt x="8247" y="7824"/>
                  </a:lnTo>
                  <a:lnTo>
                    <a:pt x="8035" y="8036"/>
                  </a:lnTo>
                  <a:lnTo>
                    <a:pt x="7683" y="8318"/>
                  </a:lnTo>
                  <a:lnTo>
                    <a:pt x="7260" y="8529"/>
                  </a:lnTo>
                  <a:lnTo>
                    <a:pt x="6837" y="8670"/>
                  </a:lnTo>
                  <a:lnTo>
                    <a:pt x="6414" y="8741"/>
                  </a:lnTo>
                  <a:lnTo>
                    <a:pt x="5991" y="8741"/>
                  </a:lnTo>
                  <a:lnTo>
                    <a:pt x="5639" y="8670"/>
                  </a:lnTo>
                  <a:lnTo>
                    <a:pt x="5286" y="8529"/>
                  </a:lnTo>
                  <a:lnTo>
                    <a:pt x="4934" y="8388"/>
                  </a:lnTo>
                  <a:lnTo>
                    <a:pt x="4652" y="8177"/>
                  </a:lnTo>
                  <a:lnTo>
                    <a:pt x="4441" y="7965"/>
                  </a:lnTo>
                  <a:lnTo>
                    <a:pt x="4300" y="7683"/>
                  </a:lnTo>
                  <a:lnTo>
                    <a:pt x="4229" y="7401"/>
                  </a:lnTo>
                  <a:lnTo>
                    <a:pt x="4300" y="7119"/>
                  </a:lnTo>
                  <a:lnTo>
                    <a:pt x="4370" y="6767"/>
                  </a:lnTo>
                  <a:lnTo>
                    <a:pt x="4652" y="6415"/>
                  </a:lnTo>
                  <a:lnTo>
                    <a:pt x="5004" y="6062"/>
                  </a:lnTo>
                  <a:lnTo>
                    <a:pt x="5145" y="5992"/>
                  </a:lnTo>
                  <a:close/>
                  <a:moveTo>
                    <a:pt x="4229" y="5498"/>
                  </a:moveTo>
                  <a:lnTo>
                    <a:pt x="3877" y="6767"/>
                  </a:lnTo>
                  <a:lnTo>
                    <a:pt x="3313" y="7965"/>
                  </a:lnTo>
                  <a:lnTo>
                    <a:pt x="3031" y="8459"/>
                  </a:lnTo>
                  <a:lnTo>
                    <a:pt x="2608" y="8670"/>
                  </a:lnTo>
                  <a:lnTo>
                    <a:pt x="2256" y="8811"/>
                  </a:lnTo>
                  <a:lnTo>
                    <a:pt x="1903" y="8811"/>
                  </a:lnTo>
                  <a:lnTo>
                    <a:pt x="1551" y="8600"/>
                  </a:lnTo>
                  <a:lnTo>
                    <a:pt x="1269" y="8318"/>
                  </a:lnTo>
                  <a:lnTo>
                    <a:pt x="1057" y="7895"/>
                  </a:lnTo>
                  <a:lnTo>
                    <a:pt x="916" y="7401"/>
                  </a:lnTo>
                  <a:lnTo>
                    <a:pt x="916" y="6978"/>
                  </a:lnTo>
                  <a:lnTo>
                    <a:pt x="987" y="6697"/>
                  </a:lnTo>
                  <a:lnTo>
                    <a:pt x="1057" y="6415"/>
                  </a:lnTo>
                  <a:lnTo>
                    <a:pt x="1128" y="6203"/>
                  </a:lnTo>
                  <a:lnTo>
                    <a:pt x="1339" y="5992"/>
                  </a:lnTo>
                  <a:lnTo>
                    <a:pt x="1480" y="5851"/>
                  </a:lnTo>
                  <a:lnTo>
                    <a:pt x="1974" y="5639"/>
                  </a:lnTo>
                  <a:lnTo>
                    <a:pt x="2538" y="5498"/>
                  </a:lnTo>
                  <a:close/>
                  <a:moveTo>
                    <a:pt x="4652" y="0"/>
                  </a:moveTo>
                  <a:lnTo>
                    <a:pt x="4018" y="141"/>
                  </a:lnTo>
                  <a:lnTo>
                    <a:pt x="3383" y="423"/>
                  </a:lnTo>
                  <a:lnTo>
                    <a:pt x="2749" y="776"/>
                  </a:lnTo>
                  <a:lnTo>
                    <a:pt x="2185" y="1269"/>
                  </a:lnTo>
                  <a:lnTo>
                    <a:pt x="1833" y="1833"/>
                  </a:lnTo>
                  <a:lnTo>
                    <a:pt x="1692" y="2115"/>
                  </a:lnTo>
                  <a:lnTo>
                    <a:pt x="1551" y="2397"/>
                  </a:lnTo>
                  <a:lnTo>
                    <a:pt x="1551" y="2679"/>
                  </a:lnTo>
                  <a:lnTo>
                    <a:pt x="1551" y="3031"/>
                  </a:lnTo>
                  <a:lnTo>
                    <a:pt x="1692" y="3313"/>
                  </a:lnTo>
                  <a:lnTo>
                    <a:pt x="1833" y="3595"/>
                  </a:lnTo>
                  <a:lnTo>
                    <a:pt x="2044" y="3877"/>
                  </a:lnTo>
                  <a:lnTo>
                    <a:pt x="2397" y="4089"/>
                  </a:lnTo>
                  <a:lnTo>
                    <a:pt x="2820" y="4371"/>
                  </a:lnTo>
                  <a:lnTo>
                    <a:pt x="3313" y="4582"/>
                  </a:lnTo>
                  <a:lnTo>
                    <a:pt x="3947" y="4793"/>
                  </a:lnTo>
                  <a:lnTo>
                    <a:pt x="4652" y="4934"/>
                  </a:lnTo>
                  <a:lnTo>
                    <a:pt x="4511" y="5075"/>
                  </a:lnTo>
                  <a:lnTo>
                    <a:pt x="4300" y="5146"/>
                  </a:lnTo>
                  <a:lnTo>
                    <a:pt x="3736" y="5146"/>
                  </a:lnTo>
                  <a:lnTo>
                    <a:pt x="3031" y="5005"/>
                  </a:lnTo>
                  <a:lnTo>
                    <a:pt x="2256" y="4864"/>
                  </a:lnTo>
                  <a:lnTo>
                    <a:pt x="1480" y="4864"/>
                  </a:lnTo>
                  <a:lnTo>
                    <a:pt x="1128" y="5005"/>
                  </a:lnTo>
                  <a:lnTo>
                    <a:pt x="846" y="5146"/>
                  </a:lnTo>
                  <a:lnTo>
                    <a:pt x="564" y="5357"/>
                  </a:lnTo>
                  <a:lnTo>
                    <a:pt x="282" y="5710"/>
                  </a:lnTo>
                  <a:lnTo>
                    <a:pt x="141" y="6203"/>
                  </a:lnTo>
                  <a:lnTo>
                    <a:pt x="0" y="6767"/>
                  </a:lnTo>
                  <a:lnTo>
                    <a:pt x="0" y="7260"/>
                  </a:lnTo>
                  <a:lnTo>
                    <a:pt x="71" y="7683"/>
                  </a:lnTo>
                  <a:lnTo>
                    <a:pt x="141" y="8106"/>
                  </a:lnTo>
                  <a:lnTo>
                    <a:pt x="282" y="8459"/>
                  </a:lnTo>
                  <a:lnTo>
                    <a:pt x="494" y="8811"/>
                  </a:lnTo>
                  <a:lnTo>
                    <a:pt x="705" y="9093"/>
                  </a:lnTo>
                  <a:lnTo>
                    <a:pt x="987" y="9375"/>
                  </a:lnTo>
                  <a:lnTo>
                    <a:pt x="1269" y="9586"/>
                  </a:lnTo>
                  <a:lnTo>
                    <a:pt x="1621" y="9727"/>
                  </a:lnTo>
                  <a:lnTo>
                    <a:pt x="1974" y="9798"/>
                  </a:lnTo>
                  <a:lnTo>
                    <a:pt x="2326" y="9868"/>
                  </a:lnTo>
                  <a:lnTo>
                    <a:pt x="2679" y="9798"/>
                  </a:lnTo>
                  <a:lnTo>
                    <a:pt x="3031" y="9657"/>
                  </a:lnTo>
                  <a:lnTo>
                    <a:pt x="3383" y="9445"/>
                  </a:lnTo>
                  <a:lnTo>
                    <a:pt x="3736" y="9163"/>
                  </a:lnTo>
                  <a:lnTo>
                    <a:pt x="4018" y="8741"/>
                  </a:lnTo>
                  <a:lnTo>
                    <a:pt x="4018" y="8952"/>
                  </a:lnTo>
                  <a:lnTo>
                    <a:pt x="4088" y="9163"/>
                  </a:lnTo>
                  <a:lnTo>
                    <a:pt x="4229" y="9375"/>
                  </a:lnTo>
                  <a:lnTo>
                    <a:pt x="4300" y="9516"/>
                  </a:lnTo>
                  <a:lnTo>
                    <a:pt x="4723" y="9727"/>
                  </a:lnTo>
                  <a:lnTo>
                    <a:pt x="5145" y="9798"/>
                  </a:lnTo>
                  <a:lnTo>
                    <a:pt x="5709" y="9798"/>
                  </a:lnTo>
                  <a:lnTo>
                    <a:pt x="6273" y="9727"/>
                  </a:lnTo>
                  <a:lnTo>
                    <a:pt x="6837" y="9586"/>
                  </a:lnTo>
                  <a:lnTo>
                    <a:pt x="7401" y="9375"/>
                  </a:lnTo>
                  <a:lnTo>
                    <a:pt x="7965" y="9093"/>
                  </a:lnTo>
                  <a:lnTo>
                    <a:pt x="8458" y="8741"/>
                  </a:lnTo>
                  <a:lnTo>
                    <a:pt x="8811" y="8388"/>
                  </a:lnTo>
                  <a:lnTo>
                    <a:pt x="9093" y="7965"/>
                  </a:lnTo>
                  <a:lnTo>
                    <a:pt x="9234" y="7542"/>
                  </a:lnTo>
                  <a:lnTo>
                    <a:pt x="9234" y="7331"/>
                  </a:lnTo>
                  <a:lnTo>
                    <a:pt x="9163" y="7190"/>
                  </a:lnTo>
                  <a:lnTo>
                    <a:pt x="9093" y="6978"/>
                  </a:lnTo>
                  <a:lnTo>
                    <a:pt x="8952" y="6767"/>
                  </a:lnTo>
                  <a:lnTo>
                    <a:pt x="8740" y="6556"/>
                  </a:lnTo>
                  <a:lnTo>
                    <a:pt x="8458" y="6344"/>
                  </a:lnTo>
                  <a:lnTo>
                    <a:pt x="8811" y="6203"/>
                  </a:lnTo>
                  <a:lnTo>
                    <a:pt x="9093" y="5992"/>
                  </a:lnTo>
                  <a:lnTo>
                    <a:pt x="9374" y="5710"/>
                  </a:lnTo>
                  <a:lnTo>
                    <a:pt x="9515" y="5357"/>
                  </a:lnTo>
                  <a:lnTo>
                    <a:pt x="9656" y="5005"/>
                  </a:lnTo>
                  <a:lnTo>
                    <a:pt x="9727" y="4652"/>
                  </a:lnTo>
                  <a:lnTo>
                    <a:pt x="9797" y="4230"/>
                  </a:lnTo>
                  <a:lnTo>
                    <a:pt x="9797" y="3877"/>
                  </a:lnTo>
                  <a:lnTo>
                    <a:pt x="9727" y="3525"/>
                  </a:lnTo>
                  <a:lnTo>
                    <a:pt x="9656" y="3172"/>
                  </a:lnTo>
                  <a:lnTo>
                    <a:pt x="9515" y="2890"/>
                  </a:lnTo>
                  <a:lnTo>
                    <a:pt x="9374" y="2679"/>
                  </a:lnTo>
                  <a:lnTo>
                    <a:pt x="9163" y="2467"/>
                  </a:lnTo>
                  <a:lnTo>
                    <a:pt x="8952" y="2256"/>
                  </a:lnTo>
                  <a:lnTo>
                    <a:pt x="8740" y="2186"/>
                  </a:lnTo>
                  <a:lnTo>
                    <a:pt x="8458" y="2045"/>
                  </a:lnTo>
                  <a:lnTo>
                    <a:pt x="7965" y="1974"/>
                  </a:lnTo>
                  <a:lnTo>
                    <a:pt x="7401" y="2115"/>
                  </a:lnTo>
                  <a:lnTo>
                    <a:pt x="6837" y="2397"/>
                  </a:lnTo>
                  <a:lnTo>
                    <a:pt x="6273" y="2749"/>
                  </a:lnTo>
                  <a:lnTo>
                    <a:pt x="6344" y="2186"/>
                  </a:lnTo>
                  <a:lnTo>
                    <a:pt x="6344" y="1692"/>
                  </a:lnTo>
                  <a:lnTo>
                    <a:pt x="6273" y="1269"/>
                  </a:lnTo>
                  <a:lnTo>
                    <a:pt x="6132" y="917"/>
                  </a:lnTo>
                  <a:lnTo>
                    <a:pt x="5991" y="635"/>
                  </a:lnTo>
                  <a:lnTo>
                    <a:pt x="5780" y="353"/>
                  </a:lnTo>
                  <a:lnTo>
                    <a:pt x="5498" y="212"/>
                  </a:lnTo>
                  <a:lnTo>
                    <a:pt x="5286" y="71"/>
                  </a:lnTo>
                  <a:lnTo>
                    <a:pt x="4934" y="71"/>
                  </a:lnTo>
                  <a:lnTo>
                    <a:pt x="4652" y="0"/>
                  </a:lnTo>
                  <a:close/>
                </a:path>
              </a:pathLst>
            </a:custGeom>
            <a:solidFill>
              <a:srgbClr val="EDDC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7" name="Google Shape;327;p6"/>
            <p:cNvSpPr/>
            <p:nvPr/>
          </p:nvSpPr>
          <p:spPr>
            <a:xfrm>
              <a:off x="971725" y="3707700"/>
              <a:ext cx="220275" cy="341875"/>
            </a:xfrm>
            <a:custGeom>
              <a:avLst/>
              <a:gdLst/>
              <a:ahLst/>
              <a:cxnLst/>
              <a:rect l="l" t="t" r="r" b="b"/>
              <a:pathLst>
                <a:path w="8811" h="13675" extrusionOk="0">
                  <a:moveTo>
                    <a:pt x="5075" y="6838"/>
                  </a:moveTo>
                  <a:lnTo>
                    <a:pt x="5921" y="7261"/>
                  </a:lnTo>
                  <a:lnTo>
                    <a:pt x="6907" y="7824"/>
                  </a:lnTo>
                  <a:lnTo>
                    <a:pt x="7330" y="8177"/>
                  </a:lnTo>
                  <a:lnTo>
                    <a:pt x="7683" y="8529"/>
                  </a:lnTo>
                  <a:lnTo>
                    <a:pt x="8035" y="8952"/>
                  </a:lnTo>
                  <a:lnTo>
                    <a:pt x="8247" y="9375"/>
                  </a:lnTo>
                  <a:lnTo>
                    <a:pt x="8247" y="9375"/>
                  </a:lnTo>
                  <a:lnTo>
                    <a:pt x="7330" y="8811"/>
                  </a:lnTo>
                  <a:lnTo>
                    <a:pt x="6485" y="8318"/>
                  </a:lnTo>
                  <a:lnTo>
                    <a:pt x="6132" y="8036"/>
                  </a:lnTo>
                  <a:lnTo>
                    <a:pt x="5709" y="7684"/>
                  </a:lnTo>
                  <a:lnTo>
                    <a:pt x="5357" y="7331"/>
                  </a:lnTo>
                  <a:lnTo>
                    <a:pt x="5075" y="6838"/>
                  </a:lnTo>
                  <a:close/>
                  <a:moveTo>
                    <a:pt x="3877" y="7261"/>
                  </a:moveTo>
                  <a:lnTo>
                    <a:pt x="4370" y="10009"/>
                  </a:lnTo>
                  <a:lnTo>
                    <a:pt x="4652" y="11701"/>
                  </a:lnTo>
                  <a:lnTo>
                    <a:pt x="4722" y="12406"/>
                  </a:lnTo>
                  <a:lnTo>
                    <a:pt x="4159" y="11983"/>
                  </a:lnTo>
                  <a:lnTo>
                    <a:pt x="3947" y="9657"/>
                  </a:lnTo>
                  <a:lnTo>
                    <a:pt x="3877" y="7261"/>
                  </a:lnTo>
                  <a:close/>
                  <a:moveTo>
                    <a:pt x="3383" y="1"/>
                  </a:moveTo>
                  <a:lnTo>
                    <a:pt x="3242" y="71"/>
                  </a:lnTo>
                  <a:lnTo>
                    <a:pt x="3172" y="212"/>
                  </a:lnTo>
                  <a:lnTo>
                    <a:pt x="3101" y="494"/>
                  </a:lnTo>
                  <a:lnTo>
                    <a:pt x="2960" y="1199"/>
                  </a:lnTo>
                  <a:lnTo>
                    <a:pt x="2890" y="2115"/>
                  </a:lnTo>
                  <a:lnTo>
                    <a:pt x="2749" y="4018"/>
                  </a:lnTo>
                  <a:lnTo>
                    <a:pt x="2678" y="5358"/>
                  </a:lnTo>
                  <a:lnTo>
                    <a:pt x="2678" y="6133"/>
                  </a:lnTo>
                  <a:lnTo>
                    <a:pt x="2608" y="7120"/>
                  </a:lnTo>
                  <a:lnTo>
                    <a:pt x="2608" y="8177"/>
                  </a:lnTo>
                  <a:lnTo>
                    <a:pt x="2537" y="9305"/>
                  </a:lnTo>
                  <a:lnTo>
                    <a:pt x="2326" y="10432"/>
                  </a:lnTo>
                  <a:lnTo>
                    <a:pt x="2185" y="10926"/>
                  </a:lnTo>
                  <a:lnTo>
                    <a:pt x="2044" y="11419"/>
                  </a:lnTo>
                  <a:lnTo>
                    <a:pt x="1833" y="11842"/>
                  </a:lnTo>
                  <a:lnTo>
                    <a:pt x="1551" y="12265"/>
                  </a:lnTo>
                  <a:lnTo>
                    <a:pt x="1269" y="12547"/>
                  </a:lnTo>
                  <a:lnTo>
                    <a:pt x="916" y="12829"/>
                  </a:lnTo>
                  <a:lnTo>
                    <a:pt x="916" y="12758"/>
                  </a:lnTo>
                  <a:lnTo>
                    <a:pt x="916" y="12547"/>
                  </a:lnTo>
                  <a:lnTo>
                    <a:pt x="1057" y="11772"/>
                  </a:lnTo>
                  <a:lnTo>
                    <a:pt x="1551" y="9375"/>
                  </a:lnTo>
                  <a:lnTo>
                    <a:pt x="1903" y="8106"/>
                  </a:lnTo>
                  <a:lnTo>
                    <a:pt x="2256" y="7049"/>
                  </a:lnTo>
                  <a:lnTo>
                    <a:pt x="2537" y="6274"/>
                  </a:lnTo>
                  <a:lnTo>
                    <a:pt x="2678" y="6062"/>
                  </a:lnTo>
                  <a:lnTo>
                    <a:pt x="2537" y="6203"/>
                  </a:lnTo>
                  <a:lnTo>
                    <a:pt x="2185" y="6767"/>
                  </a:lnTo>
                  <a:lnTo>
                    <a:pt x="1762" y="7613"/>
                  </a:lnTo>
                  <a:lnTo>
                    <a:pt x="1339" y="8600"/>
                  </a:lnTo>
                  <a:lnTo>
                    <a:pt x="493" y="10573"/>
                  </a:lnTo>
                  <a:lnTo>
                    <a:pt x="71" y="11631"/>
                  </a:lnTo>
                  <a:lnTo>
                    <a:pt x="0" y="12335"/>
                  </a:lnTo>
                  <a:lnTo>
                    <a:pt x="0" y="12899"/>
                  </a:lnTo>
                  <a:lnTo>
                    <a:pt x="0" y="13252"/>
                  </a:lnTo>
                  <a:lnTo>
                    <a:pt x="141" y="13534"/>
                  </a:lnTo>
                  <a:lnTo>
                    <a:pt x="282" y="13604"/>
                  </a:lnTo>
                  <a:lnTo>
                    <a:pt x="493" y="13675"/>
                  </a:lnTo>
                  <a:lnTo>
                    <a:pt x="705" y="13604"/>
                  </a:lnTo>
                  <a:lnTo>
                    <a:pt x="987" y="13393"/>
                  </a:lnTo>
                  <a:lnTo>
                    <a:pt x="1551" y="12899"/>
                  </a:lnTo>
                  <a:lnTo>
                    <a:pt x="2115" y="12124"/>
                  </a:lnTo>
                  <a:lnTo>
                    <a:pt x="2608" y="11278"/>
                  </a:lnTo>
                  <a:lnTo>
                    <a:pt x="2960" y="10432"/>
                  </a:lnTo>
                  <a:lnTo>
                    <a:pt x="3101" y="11419"/>
                  </a:lnTo>
                  <a:lnTo>
                    <a:pt x="3242" y="12124"/>
                  </a:lnTo>
                  <a:lnTo>
                    <a:pt x="3454" y="12758"/>
                  </a:lnTo>
                  <a:lnTo>
                    <a:pt x="3736" y="13252"/>
                  </a:lnTo>
                  <a:lnTo>
                    <a:pt x="3947" y="13463"/>
                  </a:lnTo>
                  <a:lnTo>
                    <a:pt x="4159" y="13604"/>
                  </a:lnTo>
                  <a:lnTo>
                    <a:pt x="4370" y="13675"/>
                  </a:lnTo>
                  <a:lnTo>
                    <a:pt x="4582" y="13675"/>
                  </a:lnTo>
                  <a:lnTo>
                    <a:pt x="4863" y="13604"/>
                  </a:lnTo>
                  <a:lnTo>
                    <a:pt x="5145" y="13393"/>
                  </a:lnTo>
                  <a:lnTo>
                    <a:pt x="5357" y="13252"/>
                  </a:lnTo>
                  <a:lnTo>
                    <a:pt x="5498" y="12970"/>
                  </a:lnTo>
                  <a:lnTo>
                    <a:pt x="5568" y="12758"/>
                  </a:lnTo>
                  <a:lnTo>
                    <a:pt x="5639" y="12476"/>
                  </a:lnTo>
                  <a:lnTo>
                    <a:pt x="5639" y="11772"/>
                  </a:lnTo>
                  <a:lnTo>
                    <a:pt x="5639" y="11067"/>
                  </a:lnTo>
                  <a:lnTo>
                    <a:pt x="5357" y="9657"/>
                  </a:lnTo>
                  <a:lnTo>
                    <a:pt x="5145" y="8600"/>
                  </a:lnTo>
                  <a:lnTo>
                    <a:pt x="5498" y="8882"/>
                  </a:lnTo>
                  <a:lnTo>
                    <a:pt x="5921" y="9093"/>
                  </a:lnTo>
                  <a:lnTo>
                    <a:pt x="6696" y="9516"/>
                  </a:lnTo>
                  <a:lnTo>
                    <a:pt x="7471" y="9939"/>
                  </a:lnTo>
                  <a:lnTo>
                    <a:pt x="7894" y="10221"/>
                  </a:lnTo>
                  <a:lnTo>
                    <a:pt x="8176" y="10503"/>
                  </a:lnTo>
                  <a:lnTo>
                    <a:pt x="8317" y="10644"/>
                  </a:lnTo>
                  <a:lnTo>
                    <a:pt x="8458" y="10714"/>
                  </a:lnTo>
                  <a:lnTo>
                    <a:pt x="8599" y="10714"/>
                  </a:lnTo>
                  <a:lnTo>
                    <a:pt x="8670" y="10644"/>
                  </a:lnTo>
                  <a:lnTo>
                    <a:pt x="8740" y="10362"/>
                  </a:lnTo>
                  <a:lnTo>
                    <a:pt x="8811" y="10009"/>
                  </a:lnTo>
                  <a:lnTo>
                    <a:pt x="8811" y="9023"/>
                  </a:lnTo>
                  <a:lnTo>
                    <a:pt x="8670" y="8388"/>
                  </a:lnTo>
                  <a:lnTo>
                    <a:pt x="8529" y="8106"/>
                  </a:lnTo>
                  <a:lnTo>
                    <a:pt x="8317" y="7895"/>
                  </a:lnTo>
                  <a:lnTo>
                    <a:pt x="7894" y="7402"/>
                  </a:lnTo>
                  <a:lnTo>
                    <a:pt x="7330" y="7049"/>
                  </a:lnTo>
                  <a:lnTo>
                    <a:pt x="6696" y="6697"/>
                  </a:lnTo>
                  <a:lnTo>
                    <a:pt x="5498" y="6062"/>
                  </a:lnTo>
                  <a:lnTo>
                    <a:pt x="5004" y="5710"/>
                  </a:lnTo>
                  <a:lnTo>
                    <a:pt x="4582" y="5287"/>
                  </a:lnTo>
                  <a:lnTo>
                    <a:pt x="4441" y="5076"/>
                  </a:lnTo>
                  <a:lnTo>
                    <a:pt x="4300" y="4794"/>
                  </a:lnTo>
                  <a:lnTo>
                    <a:pt x="4229" y="4159"/>
                  </a:lnTo>
                  <a:lnTo>
                    <a:pt x="4229" y="3384"/>
                  </a:lnTo>
                  <a:lnTo>
                    <a:pt x="4229" y="2609"/>
                  </a:lnTo>
                  <a:lnTo>
                    <a:pt x="4229" y="1904"/>
                  </a:lnTo>
                  <a:lnTo>
                    <a:pt x="4159" y="1199"/>
                  </a:lnTo>
                  <a:lnTo>
                    <a:pt x="4088" y="847"/>
                  </a:lnTo>
                  <a:lnTo>
                    <a:pt x="3947" y="565"/>
                  </a:lnTo>
                  <a:lnTo>
                    <a:pt x="3736" y="283"/>
                  </a:lnTo>
                  <a:lnTo>
                    <a:pt x="3524" y="71"/>
                  </a:lnTo>
                  <a:lnTo>
                    <a:pt x="3383" y="1"/>
                  </a:lnTo>
                  <a:close/>
                </a:path>
              </a:pathLst>
            </a:custGeom>
            <a:solidFill>
              <a:srgbClr val="F7CA0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8" name="Google Shape;328;p6"/>
            <p:cNvSpPr/>
            <p:nvPr/>
          </p:nvSpPr>
          <p:spPr>
            <a:xfrm>
              <a:off x="2016625" y="4890075"/>
              <a:ext cx="119850" cy="586800"/>
            </a:xfrm>
            <a:custGeom>
              <a:avLst/>
              <a:gdLst/>
              <a:ahLst/>
              <a:cxnLst/>
              <a:rect l="l" t="t" r="r" b="b"/>
              <a:pathLst>
                <a:path w="4794" h="23472" extrusionOk="0">
                  <a:moveTo>
                    <a:pt x="2750" y="6626"/>
                  </a:moveTo>
                  <a:lnTo>
                    <a:pt x="3173" y="8177"/>
                  </a:lnTo>
                  <a:lnTo>
                    <a:pt x="3455" y="9728"/>
                  </a:lnTo>
                  <a:lnTo>
                    <a:pt x="3666" y="11208"/>
                  </a:lnTo>
                  <a:lnTo>
                    <a:pt x="3736" y="12758"/>
                  </a:lnTo>
                  <a:lnTo>
                    <a:pt x="3666" y="14239"/>
                  </a:lnTo>
                  <a:lnTo>
                    <a:pt x="3455" y="15789"/>
                  </a:lnTo>
                  <a:lnTo>
                    <a:pt x="3102" y="17340"/>
                  </a:lnTo>
                  <a:lnTo>
                    <a:pt x="2609" y="18891"/>
                  </a:lnTo>
                  <a:lnTo>
                    <a:pt x="2115" y="17481"/>
                  </a:lnTo>
                  <a:lnTo>
                    <a:pt x="1692" y="16142"/>
                  </a:lnTo>
                  <a:lnTo>
                    <a:pt x="1411" y="14802"/>
                  </a:lnTo>
                  <a:lnTo>
                    <a:pt x="1199" y="13534"/>
                  </a:lnTo>
                  <a:lnTo>
                    <a:pt x="1199" y="12195"/>
                  </a:lnTo>
                  <a:lnTo>
                    <a:pt x="1340" y="10855"/>
                  </a:lnTo>
                  <a:lnTo>
                    <a:pt x="1622" y="9516"/>
                  </a:lnTo>
                  <a:lnTo>
                    <a:pt x="2115" y="8036"/>
                  </a:lnTo>
                  <a:lnTo>
                    <a:pt x="1974" y="9939"/>
                  </a:lnTo>
                  <a:lnTo>
                    <a:pt x="1904" y="12970"/>
                  </a:lnTo>
                  <a:lnTo>
                    <a:pt x="1904" y="14450"/>
                  </a:lnTo>
                  <a:lnTo>
                    <a:pt x="1974" y="15719"/>
                  </a:lnTo>
                  <a:lnTo>
                    <a:pt x="2045" y="16142"/>
                  </a:lnTo>
                  <a:lnTo>
                    <a:pt x="2186" y="16494"/>
                  </a:lnTo>
                  <a:lnTo>
                    <a:pt x="2327" y="16635"/>
                  </a:lnTo>
                  <a:lnTo>
                    <a:pt x="2468" y="16635"/>
                  </a:lnTo>
                  <a:lnTo>
                    <a:pt x="2679" y="16424"/>
                  </a:lnTo>
                  <a:lnTo>
                    <a:pt x="2820" y="16001"/>
                  </a:lnTo>
                  <a:lnTo>
                    <a:pt x="2961" y="15507"/>
                  </a:lnTo>
                  <a:lnTo>
                    <a:pt x="3102" y="14943"/>
                  </a:lnTo>
                  <a:lnTo>
                    <a:pt x="3173" y="13463"/>
                  </a:lnTo>
                  <a:lnTo>
                    <a:pt x="3173" y="11842"/>
                  </a:lnTo>
                  <a:lnTo>
                    <a:pt x="3102" y="10221"/>
                  </a:lnTo>
                  <a:lnTo>
                    <a:pt x="2961" y="8670"/>
                  </a:lnTo>
                  <a:lnTo>
                    <a:pt x="2750" y="6626"/>
                  </a:lnTo>
                  <a:close/>
                  <a:moveTo>
                    <a:pt x="2256" y="1"/>
                  </a:moveTo>
                  <a:lnTo>
                    <a:pt x="2115" y="776"/>
                  </a:lnTo>
                  <a:lnTo>
                    <a:pt x="2045" y="1481"/>
                  </a:lnTo>
                  <a:lnTo>
                    <a:pt x="2045" y="2961"/>
                  </a:lnTo>
                  <a:lnTo>
                    <a:pt x="2045" y="4371"/>
                  </a:lnTo>
                  <a:lnTo>
                    <a:pt x="1974" y="5076"/>
                  </a:lnTo>
                  <a:lnTo>
                    <a:pt x="1904" y="5851"/>
                  </a:lnTo>
                  <a:lnTo>
                    <a:pt x="1692" y="6697"/>
                  </a:lnTo>
                  <a:lnTo>
                    <a:pt x="1411" y="7472"/>
                  </a:lnTo>
                  <a:lnTo>
                    <a:pt x="776" y="9093"/>
                  </a:lnTo>
                  <a:lnTo>
                    <a:pt x="494" y="9869"/>
                  </a:lnTo>
                  <a:lnTo>
                    <a:pt x="283" y="10644"/>
                  </a:lnTo>
                  <a:lnTo>
                    <a:pt x="71" y="11490"/>
                  </a:lnTo>
                  <a:lnTo>
                    <a:pt x="1" y="12406"/>
                  </a:lnTo>
                  <a:lnTo>
                    <a:pt x="1" y="13181"/>
                  </a:lnTo>
                  <a:lnTo>
                    <a:pt x="71" y="13886"/>
                  </a:lnTo>
                  <a:lnTo>
                    <a:pt x="142" y="14661"/>
                  </a:lnTo>
                  <a:lnTo>
                    <a:pt x="353" y="15366"/>
                  </a:lnTo>
                  <a:lnTo>
                    <a:pt x="776" y="16846"/>
                  </a:lnTo>
                  <a:lnTo>
                    <a:pt x="1270" y="18256"/>
                  </a:lnTo>
                  <a:lnTo>
                    <a:pt x="1622" y="19102"/>
                  </a:lnTo>
                  <a:lnTo>
                    <a:pt x="1833" y="19736"/>
                  </a:lnTo>
                  <a:lnTo>
                    <a:pt x="1833" y="20018"/>
                  </a:lnTo>
                  <a:lnTo>
                    <a:pt x="1833" y="20371"/>
                  </a:lnTo>
                  <a:lnTo>
                    <a:pt x="1622" y="21146"/>
                  </a:lnTo>
                  <a:lnTo>
                    <a:pt x="1551" y="21357"/>
                  </a:lnTo>
                  <a:lnTo>
                    <a:pt x="1411" y="21639"/>
                  </a:lnTo>
                  <a:lnTo>
                    <a:pt x="988" y="22274"/>
                  </a:lnTo>
                  <a:lnTo>
                    <a:pt x="565" y="22838"/>
                  </a:lnTo>
                  <a:lnTo>
                    <a:pt x="494" y="23049"/>
                  </a:lnTo>
                  <a:lnTo>
                    <a:pt x="494" y="23261"/>
                  </a:lnTo>
                  <a:lnTo>
                    <a:pt x="635" y="23402"/>
                  </a:lnTo>
                  <a:lnTo>
                    <a:pt x="706" y="23402"/>
                  </a:lnTo>
                  <a:lnTo>
                    <a:pt x="776" y="23472"/>
                  </a:lnTo>
                  <a:lnTo>
                    <a:pt x="917" y="23402"/>
                  </a:lnTo>
                  <a:lnTo>
                    <a:pt x="1129" y="23261"/>
                  </a:lnTo>
                  <a:lnTo>
                    <a:pt x="1411" y="22979"/>
                  </a:lnTo>
                  <a:lnTo>
                    <a:pt x="2045" y="21992"/>
                  </a:lnTo>
                  <a:lnTo>
                    <a:pt x="2679" y="20794"/>
                  </a:lnTo>
                  <a:lnTo>
                    <a:pt x="3243" y="19454"/>
                  </a:lnTo>
                  <a:lnTo>
                    <a:pt x="3736" y="18256"/>
                  </a:lnTo>
                  <a:lnTo>
                    <a:pt x="4371" y="16635"/>
                  </a:lnTo>
                  <a:lnTo>
                    <a:pt x="4653" y="15014"/>
                  </a:lnTo>
                  <a:lnTo>
                    <a:pt x="4794" y="13463"/>
                  </a:lnTo>
                  <a:lnTo>
                    <a:pt x="4794" y="11913"/>
                  </a:lnTo>
                  <a:lnTo>
                    <a:pt x="4653" y="10362"/>
                  </a:lnTo>
                  <a:lnTo>
                    <a:pt x="4441" y="8882"/>
                  </a:lnTo>
                  <a:lnTo>
                    <a:pt x="4089" y="7331"/>
                  </a:lnTo>
                  <a:lnTo>
                    <a:pt x="3666" y="5851"/>
                  </a:lnTo>
                  <a:lnTo>
                    <a:pt x="3243" y="4300"/>
                  </a:lnTo>
                  <a:lnTo>
                    <a:pt x="3243" y="3807"/>
                  </a:lnTo>
                  <a:lnTo>
                    <a:pt x="3173" y="3173"/>
                  </a:lnTo>
                  <a:lnTo>
                    <a:pt x="2820" y="1692"/>
                  </a:lnTo>
                  <a:lnTo>
                    <a:pt x="2468" y="424"/>
                  </a:lnTo>
                  <a:lnTo>
                    <a:pt x="2327" y="71"/>
                  </a:lnTo>
                  <a:lnTo>
                    <a:pt x="2256" y="1"/>
                  </a:lnTo>
                  <a:close/>
                </a:path>
              </a:pathLst>
            </a:custGeom>
            <a:solidFill>
              <a:srgbClr val="BDCC6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grpSp>
          <p:nvGrpSpPr>
            <p:cNvPr id="329" name="Google Shape;329;p6"/>
            <p:cNvGrpSpPr/>
            <p:nvPr/>
          </p:nvGrpSpPr>
          <p:grpSpPr>
            <a:xfrm>
              <a:off x="1216650" y="5036325"/>
              <a:ext cx="169175" cy="269650"/>
              <a:chOff x="3510425" y="5036325"/>
              <a:chExt cx="169175" cy="269650"/>
            </a:xfrm>
          </p:grpSpPr>
          <p:sp>
            <p:nvSpPr>
              <p:cNvPr id="330" name="Google Shape;330;p6"/>
              <p:cNvSpPr/>
              <p:nvPr/>
            </p:nvSpPr>
            <p:spPr>
              <a:xfrm>
                <a:off x="3510425" y="5105050"/>
                <a:ext cx="86350" cy="77575"/>
              </a:xfrm>
              <a:custGeom>
                <a:avLst/>
                <a:gdLst/>
                <a:ahLst/>
                <a:cxnLst/>
                <a:rect l="l" t="t" r="r" b="b"/>
                <a:pathLst>
                  <a:path w="3454" h="3103" extrusionOk="0">
                    <a:moveTo>
                      <a:pt x="2185" y="1"/>
                    </a:moveTo>
                    <a:lnTo>
                      <a:pt x="1762" y="142"/>
                    </a:lnTo>
                    <a:lnTo>
                      <a:pt x="1269" y="424"/>
                    </a:lnTo>
                    <a:lnTo>
                      <a:pt x="846" y="706"/>
                    </a:lnTo>
                    <a:lnTo>
                      <a:pt x="494" y="1129"/>
                    </a:lnTo>
                    <a:lnTo>
                      <a:pt x="212" y="1551"/>
                    </a:lnTo>
                    <a:lnTo>
                      <a:pt x="71" y="1904"/>
                    </a:lnTo>
                    <a:lnTo>
                      <a:pt x="0" y="2327"/>
                    </a:lnTo>
                    <a:lnTo>
                      <a:pt x="71" y="2468"/>
                    </a:lnTo>
                    <a:lnTo>
                      <a:pt x="141" y="2679"/>
                    </a:lnTo>
                    <a:lnTo>
                      <a:pt x="282" y="2820"/>
                    </a:lnTo>
                    <a:lnTo>
                      <a:pt x="494" y="2891"/>
                    </a:lnTo>
                    <a:lnTo>
                      <a:pt x="705" y="3032"/>
                    </a:lnTo>
                    <a:lnTo>
                      <a:pt x="1058" y="3102"/>
                    </a:lnTo>
                    <a:lnTo>
                      <a:pt x="2256" y="3102"/>
                    </a:lnTo>
                    <a:lnTo>
                      <a:pt x="2538" y="2961"/>
                    </a:lnTo>
                    <a:lnTo>
                      <a:pt x="2820" y="2750"/>
                    </a:lnTo>
                    <a:lnTo>
                      <a:pt x="3031" y="2468"/>
                    </a:lnTo>
                    <a:lnTo>
                      <a:pt x="3313" y="1974"/>
                    </a:lnTo>
                    <a:lnTo>
                      <a:pt x="3454" y="1622"/>
                    </a:lnTo>
                    <a:lnTo>
                      <a:pt x="3384" y="917"/>
                    </a:lnTo>
                    <a:lnTo>
                      <a:pt x="3313" y="635"/>
                    </a:lnTo>
                    <a:lnTo>
                      <a:pt x="3243" y="424"/>
                    </a:lnTo>
                    <a:lnTo>
                      <a:pt x="3102" y="212"/>
                    </a:lnTo>
                    <a:lnTo>
                      <a:pt x="2961" y="142"/>
                    </a:lnTo>
                    <a:lnTo>
                      <a:pt x="2820" y="1"/>
                    </a:lnTo>
                    <a:close/>
                  </a:path>
                </a:pathLst>
              </a:custGeom>
              <a:solidFill>
                <a:srgbClr val="DDAC6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331" name="Google Shape;331;p6"/>
              <p:cNvSpPr/>
              <p:nvPr/>
            </p:nvSpPr>
            <p:spPr>
              <a:xfrm>
                <a:off x="3602050" y="5157925"/>
                <a:ext cx="66975" cy="63450"/>
              </a:xfrm>
              <a:custGeom>
                <a:avLst/>
                <a:gdLst/>
                <a:ahLst/>
                <a:cxnLst/>
                <a:rect l="l" t="t" r="r" b="b"/>
                <a:pathLst>
                  <a:path w="2679" h="2538" extrusionOk="0">
                    <a:moveTo>
                      <a:pt x="1269" y="0"/>
                    </a:moveTo>
                    <a:lnTo>
                      <a:pt x="846" y="71"/>
                    </a:lnTo>
                    <a:lnTo>
                      <a:pt x="423" y="353"/>
                    </a:lnTo>
                    <a:lnTo>
                      <a:pt x="141" y="705"/>
                    </a:lnTo>
                    <a:lnTo>
                      <a:pt x="71" y="917"/>
                    </a:lnTo>
                    <a:lnTo>
                      <a:pt x="0" y="1128"/>
                    </a:lnTo>
                    <a:lnTo>
                      <a:pt x="0" y="1410"/>
                    </a:lnTo>
                    <a:lnTo>
                      <a:pt x="71" y="1692"/>
                    </a:lnTo>
                    <a:lnTo>
                      <a:pt x="212" y="1974"/>
                    </a:lnTo>
                    <a:lnTo>
                      <a:pt x="353" y="2185"/>
                    </a:lnTo>
                    <a:lnTo>
                      <a:pt x="564" y="2397"/>
                    </a:lnTo>
                    <a:lnTo>
                      <a:pt x="846" y="2467"/>
                    </a:lnTo>
                    <a:lnTo>
                      <a:pt x="1058" y="2538"/>
                    </a:lnTo>
                    <a:lnTo>
                      <a:pt x="1551" y="2538"/>
                    </a:lnTo>
                    <a:lnTo>
                      <a:pt x="1833" y="2467"/>
                    </a:lnTo>
                    <a:lnTo>
                      <a:pt x="2044" y="2326"/>
                    </a:lnTo>
                    <a:lnTo>
                      <a:pt x="2256" y="2185"/>
                    </a:lnTo>
                    <a:lnTo>
                      <a:pt x="2397" y="1974"/>
                    </a:lnTo>
                    <a:lnTo>
                      <a:pt x="2538" y="1762"/>
                    </a:lnTo>
                    <a:lnTo>
                      <a:pt x="2608" y="1481"/>
                    </a:lnTo>
                    <a:lnTo>
                      <a:pt x="2679" y="1199"/>
                    </a:lnTo>
                    <a:lnTo>
                      <a:pt x="2608" y="917"/>
                    </a:lnTo>
                    <a:lnTo>
                      <a:pt x="2467" y="564"/>
                    </a:lnTo>
                    <a:lnTo>
                      <a:pt x="2326" y="353"/>
                    </a:lnTo>
                    <a:lnTo>
                      <a:pt x="2115" y="212"/>
                    </a:lnTo>
                    <a:lnTo>
                      <a:pt x="1904" y="71"/>
                    </a:lnTo>
                    <a:lnTo>
                      <a:pt x="1692" y="0"/>
                    </a:lnTo>
                    <a:close/>
                  </a:path>
                </a:pathLst>
              </a:custGeom>
              <a:solidFill>
                <a:srgbClr val="DDAC6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332" name="Google Shape;332;p6"/>
              <p:cNvSpPr/>
              <p:nvPr/>
            </p:nvSpPr>
            <p:spPr>
              <a:xfrm>
                <a:off x="3538625" y="5221350"/>
                <a:ext cx="82825" cy="84625"/>
              </a:xfrm>
              <a:custGeom>
                <a:avLst/>
                <a:gdLst/>
                <a:ahLst/>
                <a:cxnLst/>
                <a:rect l="l" t="t" r="r" b="b"/>
                <a:pathLst>
                  <a:path w="3313" h="3385" extrusionOk="0">
                    <a:moveTo>
                      <a:pt x="1621" y="1"/>
                    </a:moveTo>
                    <a:lnTo>
                      <a:pt x="1269" y="71"/>
                    </a:lnTo>
                    <a:lnTo>
                      <a:pt x="987" y="212"/>
                    </a:lnTo>
                    <a:lnTo>
                      <a:pt x="775" y="424"/>
                    </a:lnTo>
                    <a:lnTo>
                      <a:pt x="493" y="635"/>
                    </a:lnTo>
                    <a:lnTo>
                      <a:pt x="352" y="847"/>
                    </a:lnTo>
                    <a:lnTo>
                      <a:pt x="141" y="1129"/>
                    </a:lnTo>
                    <a:lnTo>
                      <a:pt x="71" y="1410"/>
                    </a:lnTo>
                    <a:lnTo>
                      <a:pt x="0" y="1763"/>
                    </a:lnTo>
                    <a:lnTo>
                      <a:pt x="0" y="2045"/>
                    </a:lnTo>
                    <a:lnTo>
                      <a:pt x="71" y="2327"/>
                    </a:lnTo>
                    <a:lnTo>
                      <a:pt x="211" y="2679"/>
                    </a:lnTo>
                    <a:lnTo>
                      <a:pt x="423" y="2891"/>
                    </a:lnTo>
                    <a:lnTo>
                      <a:pt x="705" y="3173"/>
                    </a:lnTo>
                    <a:lnTo>
                      <a:pt x="987" y="3314"/>
                    </a:lnTo>
                    <a:lnTo>
                      <a:pt x="1339" y="3384"/>
                    </a:lnTo>
                    <a:lnTo>
                      <a:pt x="1974" y="3384"/>
                    </a:lnTo>
                    <a:lnTo>
                      <a:pt x="2256" y="3243"/>
                    </a:lnTo>
                    <a:lnTo>
                      <a:pt x="2537" y="3032"/>
                    </a:lnTo>
                    <a:lnTo>
                      <a:pt x="2749" y="2820"/>
                    </a:lnTo>
                    <a:lnTo>
                      <a:pt x="2960" y="2538"/>
                    </a:lnTo>
                    <a:lnTo>
                      <a:pt x="3172" y="2256"/>
                    </a:lnTo>
                    <a:lnTo>
                      <a:pt x="3242" y="1974"/>
                    </a:lnTo>
                    <a:lnTo>
                      <a:pt x="3313" y="1692"/>
                    </a:lnTo>
                    <a:lnTo>
                      <a:pt x="3313" y="1340"/>
                    </a:lnTo>
                    <a:lnTo>
                      <a:pt x="3313" y="1058"/>
                    </a:lnTo>
                    <a:lnTo>
                      <a:pt x="3172" y="776"/>
                    </a:lnTo>
                    <a:lnTo>
                      <a:pt x="2960" y="494"/>
                    </a:lnTo>
                    <a:lnTo>
                      <a:pt x="2608" y="283"/>
                    </a:lnTo>
                    <a:lnTo>
                      <a:pt x="2256" y="142"/>
                    </a:lnTo>
                    <a:lnTo>
                      <a:pt x="1974" y="1"/>
                    </a:lnTo>
                    <a:close/>
                  </a:path>
                </a:pathLst>
              </a:custGeom>
              <a:solidFill>
                <a:srgbClr val="DDAC6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333" name="Google Shape;333;p6"/>
              <p:cNvSpPr/>
              <p:nvPr/>
            </p:nvSpPr>
            <p:spPr>
              <a:xfrm>
                <a:off x="3640825" y="5036325"/>
                <a:ext cx="38775" cy="42325"/>
              </a:xfrm>
              <a:custGeom>
                <a:avLst/>
                <a:gdLst/>
                <a:ahLst/>
                <a:cxnLst/>
                <a:rect l="l" t="t" r="r" b="b"/>
                <a:pathLst>
                  <a:path w="1551" h="1693" extrusionOk="0">
                    <a:moveTo>
                      <a:pt x="493" y="1"/>
                    </a:moveTo>
                    <a:lnTo>
                      <a:pt x="282" y="71"/>
                    </a:lnTo>
                    <a:lnTo>
                      <a:pt x="141" y="142"/>
                    </a:lnTo>
                    <a:lnTo>
                      <a:pt x="71" y="283"/>
                    </a:lnTo>
                    <a:lnTo>
                      <a:pt x="0" y="635"/>
                    </a:lnTo>
                    <a:lnTo>
                      <a:pt x="0" y="988"/>
                    </a:lnTo>
                    <a:lnTo>
                      <a:pt x="141" y="1270"/>
                    </a:lnTo>
                    <a:lnTo>
                      <a:pt x="353" y="1552"/>
                    </a:lnTo>
                    <a:lnTo>
                      <a:pt x="564" y="1693"/>
                    </a:lnTo>
                    <a:lnTo>
                      <a:pt x="705" y="1693"/>
                    </a:lnTo>
                    <a:lnTo>
                      <a:pt x="775" y="1622"/>
                    </a:lnTo>
                    <a:lnTo>
                      <a:pt x="987" y="1481"/>
                    </a:lnTo>
                    <a:lnTo>
                      <a:pt x="1269" y="1199"/>
                    </a:lnTo>
                    <a:lnTo>
                      <a:pt x="1410" y="917"/>
                    </a:lnTo>
                    <a:lnTo>
                      <a:pt x="1551" y="635"/>
                    </a:lnTo>
                    <a:lnTo>
                      <a:pt x="1551" y="353"/>
                    </a:lnTo>
                    <a:lnTo>
                      <a:pt x="1410" y="142"/>
                    </a:lnTo>
                    <a:lnTo>
                      <a:pt x="1198" y="1"/>
                    </a:lnTo>
                    <a:close/>
                  </a:path>
                </a:pathLst>
              </a:custGeom>
              <a:solidFill>
                <a:srgbClr val="DDAC6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</p:grpSp>
      <p:grpSp>
        <p:nvGrpSpPr>
          <p:cNvPr id="334" name="Google Shape;334;p6"/>
          <p:cNvGrpSpPr/>
          <p:nvPr/>
        </p:nvGrpSpPr>
        <p:grpSpPr>
          <a:xfrm rot="-9319279">
            <a:off x="602668" y="1055949"/>
            <a:ext cx="389219" cy="483595"/>
            <a:chOff x="4217025" y="773800"/>
            <a:chExt cx="290750" cy="361250"/>
          </a:xfrm>
        </p:grpSpPr>
        <p:sp>
          <p:nvSpPr>
            <p:cNvPr id="335" name="Google Shape;335;p6"/>
            <p:cNvSpPr/>
            <p:nvPr/>
          </p:nvSpPr>
          <p:spPr>
            <a:xfrm>
              <a:off x="4231125" y="773800"/>
              <a:ext cx="56400" cy="135700"/>
            </a:xfrm>
            <a:custGeom>
              <a:avLst/>
              <a:gdLst/>
              <a:ahLst/>
              <a:cxnLst/>
              <a:rect l="l" t="t" r="r" b="b"/>
              <a:pathLst>
                <a:path w="2256" h="5428" extrusionOk="0">
                  <a:moveTo>
                    <a:pt x="423" y="1128"/>
                  </a:moveTo>
                  <a:lnTo>
                    <a:pt x="846" y="1762"/>
                  </a:lnTo>
                  <a:lnTo>
                    <a:pt x="1057" y="2397"/>
                  </a:lnTo>
                  <a:lnTo>
                    <a:pt x="1198" y="3102"/>
                  </a:lnTo>
                  <a:lnTo>
                    <a:pt x="1198" y="3806"/>
                  </a:lnTo>
                  <a:lnTo>
                    <a:pt x="987" y="3524"/>
                  </a:lnTo>
                  <a:lnTo>
                    <a:pt x="775" y="3243"/>
                  </a:lnTo>
                  <a:lnTo>
                    <a:pt x="634" y="2961"/>
                  </a:lnTo>
                  <a:lnTo>
                    <a:pt x="493" y="2608"/>
                  </a:lnTo>
                  <a:lnTo>
                    <a:pt x="423" y="1903"/>
                  </a:lnTo>
                  <a:lnTo>
                    <a:pt x="423" y="1128"/>
                  </a:lnTo>
                  <a:close/>
                  <a:moveTo>
                    <a:pt x="0" y="0"/>
                  </a:moveTo>
                  <a:lnTo>
                    <a:pt x="0" y="776"/>
                  </a:lnTo>
                  <a:lnTo>
                    <a:pt x="71" y="2467"/>
                  </a:lnTo>
                  <a:lnTo>
                    <a:pt x="212" y="3454"/>
                  </a:lnTo>
                  <a:lnTo>
                    <a:pt x="353" y="4300"/>
                  </a:lnTo>
                  <a:lnTo>
                    <a:pt x="493" y="4652"/>
                  </a:lnTo>
                  <a:lnTo>
                    <a:pt x="705" y="5005"/>
                  </a:lnTo>
                  <a:lnTo>
                    <a:pt x="916" y="5216"/>
                  </a:lnTo>
                  <a:lnTo>
                    <a:pt x="1128" y="5357"/>
                  </a:lnTo>
                  <a:lnTo>
                    <a:pt x="1480" y="5428"/>
                  </a:lnTo>
                  <a:lnTo>
                    <a:pt x="1762" y="5357"/>
                  </a:lnTo>
                  <a:lnTo>
                    <a:pt x="1974" y="5216"/>
                  </a:lnTo>
                  <a:lnTo>
                    <a:pt x="2115" y="4934"/>
                  </a:lnTo>
                  <a:lnTo>
                    <a:pt x="2185" y="4582"/>
                  </a:lnTo>
                  <a:lnTo>
                    <a:pt x="2256" y="4229"/>
                  </a:lnTo>
                  <a:lnTo>
                    <a:pt x="2185" y="3736"/>
                  </a:lnTo>
                  <a:lnTo>
                    <a:pt x="2115" y="3243"/>
                  </a:lnTo>
                  <a:lnTo>
                    <a:pt x="1974" y="2749"/>
                  </a:lnTo>
                  <a:lnTo>
                    <a:pt x="1833" y="2185"/>
                  </a:lnTo>
                  <a:lnTo>
                    <a:pt x="1621" y="1692"/>
                  </a:lnTo>
                  <a:lnTo>
                    <a:pt x="1339" y="1269"/>
                  </a:lnTo>
                  <a:lnTo>
                    <a:pt x="1057" y="846"/>
                  </a:lnTo>
                  <a:lnTo>
                    <a:pt x="705" y="423"/>
                  </a:lnTo>
                  <a:lnTo>
                    <a:pt x="353" y="14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BDCC6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6" name="Google Shape;336;p6"/>
            <p:cNvSpPr/>
            <p:nvPr/>
          </p:nvSpPr>
          <p:spPr>
            <a:xfrm>
              <a:off x="4291025" y="858375"/>
              <a:ext cx="216750" cy="109275"/>
            </a:xfrm>
            <a:custGeom>
              <a:avLst/>
              <a:gdLst/>
              <a:ahLst/>
              <a:cxnLst/>
              <a:rect l="l" t="t" r="r" b="b"/>
              <a:pathLst>
                <a:path w="8670" h="4371" extrusionOk="0">
                  <a:moveTo>
                    <a:pt x="5851" y="1904"/>
                  </a:moveTo>
                  <a:lnTo>
                    <a:pt x="5075" y="2397"/>
                  </a:lnTo>
                  <a:lnTo>
                    <a:pt x="4300" y="2820"/>
                  </a:lnTo>
                  <a:lnTo>
                    <a:pt x="3525" y="3102"/>
                  </a:lnTo>
                  <a:lnTo>
                    <a:pt x="2749" y="3313"/>
                  </a:lnTo>
                  <a:lnTo>
                    <a:pt x="1199" y="3595"/>
                  </a:lnTo>
                  <a:lnTo>
                    <a:pt x="2326" y="3031"/>
                  </a:lnTo>
                  <a:lnTo>
                    <a:pt x="3454" y="2608"/>
                  </a:lnTo>
                  <a:lnTo>
                    <a:pt x="4652" y="2186"/>
                  </a:lnTo>
                  <a:lnTo>
                    <a:pt x="5851" y="1904"/>
                  </a:lnTo>
                  <a:close/>
                  <a:moveTo>
                    <a:pt x="8388" y="0"/>
                  </a:moveTo>
                  <a:lnTo>
                    <a:pt x="8177" y="141"/>
                  </a:lnTo>
                  <a:lnTo>
                    <a:pt x="7472" y="423"/>
                  </a:lnTo>
                  <a:lnTo>
                    <a:pt x="6344" y="776"/>
                  </a:lnTo>
                  <a:lnTo>
                    <a:pt x="3454" y="1833"/>
                  </a:lnTo>
                  <a:lnTo>
                    <a:pt x="2045" y="2397"/>
                  </a:lnTo>
                  <a:lnTo>
                    <a:pt x="1410" y="2679"/>
                  </a:lnTo>
                  <a:lnTo>
                    <a:pt x="846" y="2961"/>
                  </a:lnTo>
                  <a:lnTo>
                    <a:pt x="423" y="3243"/>
                  </a:lnTo>
                  <a:lnTo>
                    <a:pt x="141" y="3595"/>
                  </a:lnTo>
                  <a:lnTo>
                    <a:pt x="1" y="3877"/>
                  </a:lnTo>
                  <a:lnTo>
                    <a:pt x="1" y="4018"/>
                  </a:lnTo>
                  <a:lnTo>
                    <a:pt x="1" y="4159"/>
                  </a:lnTo>
                  <a:lnTo>
                    <a:pt x="71" y="4230"/>
                  </a:lnTo>
                  <a:lnTo>
                    <a:pt x="282" y="4300"/>
                  </a:lnTo>
                  <a:lnTo>
                    <a:pt x="776" y="4371"/>
                  </a:lnTo>
                  <a:lnTo>
                    <a:pt x="1481" y="4300"/>
                  </a:lnTo>
                  <a:lnTo>
                    <a:pt x="2256" y="4230"/>
                  </a:lnTo>
                  <a:lnTo>
                    <a:pt x="3807" y="3877"/>
                  </a:lnTo>
                  <a:lnTo>
                    <a:pt x="4793" y="3525"/>
                  </a:lnTo>
                  <a:lnTo>
                    <a:pt x="5498" y="3313"/>
                  </a:lnTo>
                  <a:lnTo>
                    <a:pt x="6203" y="2961"/>
                  </a:lnTo>
                  <a:lnTo>
                    <a:pt x="6908" y="2608"/>
                  </a:lnTo>
                  <a:lnTo>
                    <a:pt x="7542" y="2186"/>
                  </a:lnTo>
                  <a:lnTo>
                    <a:pt x="7895" y="1692"/>
                  </a:lnTo>
                  <a:lnTo>
                    <a:pt x="8459" y="776"/>
                  </a:lnTo>
                  <a:lnTo>
                    <a:pt x="8600" y="423"/>
                  </a:lnTo>
                  <a:lnTo>
                    <a:pt x="8670" y="141"/>
                  </a:lnTo>
                  <a:lnTo>
                    <a:pt x="8600" y="0"/>
                  </a:lnTo>
                  <a:close/>
                </a:path>
              </a:pathLst>
            </a:custGeom>
            <a:solidFill>
              <a:srgbClr val="BDCC6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7" name="Google Shape;337;p6"/>
            <p:cNvSpPr/>
            <p:nvPr/>
          </p:nvSpPr>
          <p:spPr>
            <a:xfrm>
              <a:off x="4217025" y="1004625"/>
              <a:ext cx="68750" cy="130425"/>
            </a:xfrm>
            <a:custGeom>
              <a:avLst/>
              <a:gdLst/>
              <a:ahLst/>
              <a:cxnLst/>
              <a:rect l="l" t="t" r="r" b="b"/>
              <a:pathLst>
                <a:path w="2750" h="5217" extrusionOk="0">
                  <a:moveTo>
                    <a:pt x="1974" y="1"/>
                  </a:moveTo>
                  <a:lnTo>
                    <a:pt x="2115" y="142"/>
                  </a:lnTo>
                  <a:lnTo>
                    <a:pt x="2044" y="565"/>
                  </a:lnTo>
                  <a:lnTo>
                    <a:pt x="1833" y="1551"/>
                  </a:lnTo>
                  <a:lnTo>
                    <a:pt x="1480" y="2679"/>
                  </a:lnTo>
                  <a:lnTo>
                    <a:pt x="1269" y="3172"/>
                  </a:lnTo>
                  <a:lnTo>
                    <a:pt x="1057" y="3525"/>
                  </a:lnTo>
                  <a:lnTo>
                    <a:pt x="987" y="2891"/>
                  </a:lnTo>
                  <a:lnTo>
                    <a:pt x="1057" y="1833"/>
                  </a:lnTo>
                  <a:lnTo>
                    <a:pt x="1128" y="1340"/>
                  </a:lnTo>
                  <a:lnTo>
                    <a:pt x="1269" y="847"/>
                  </a:lnTo>
                  <a:lnTo>
                    <a:pt x="1410" y="494"/>
                  </a:lnTo>
                  <a:lnTo>
                    <a:pt x="1551" y="424"/>
                  </a:lnTo>
                  <a:lnTo>
                    <a:pt x="1621" y="353"/>
                  </a:lnTo>
                  <a:lnTo>
                    <a:pt x="1621" y="353"/>
                  </a:lnTo>
                  <a:lnTo>
                    <a:pt x="1410" y="424"/>
                  </a:lnTo>
                  <a:lnTo>
                    <a:pt x="1198" y="565"/>
                  </a:lnTo>
                  <a:lnTo>
                    <a:pt x="987" y="847"/>
                  </a:lnTo>
                  <a:lnTo>
                    <a:pt x="776" y="1128"/>
                  </a:lnTo>
                  <a:lnTo>
                    <a:pt x="423" y="1763"/>
                  </a:lnTo>
                  <a:lnTo>
                    <a:pt x="141" y="2538"/>
                  </a:lnTo>
                  <a:lnTo>
                    <a:pt x="0" y="3313"/>
                  </a:lnTo>
                  <a:lnTo>
                    <a:pt x="0" y="4018"/>
                  </a:lnTo>
                  <a:lnTo>
                    <a:pt x="0" y="4371"/>
                  </a:lnTo>
                  <a:lnTo>
                    <a:pt x="71" y="4653"/>
                  </a:lnTo>
                  <a:lnTo>
                    <a:pt x="212" y="4864"/>
                  </a:lnTo>
                  <a:lnTo>
                    <a:pt x="353" y="5005"/>
                  </a:lnTo>
                  <a:lnTo>
                    <a:pt x="705" y="5146"/>
                  </a:lnTo>
                  <a:lnTo>
                    <a:pt x="987" y="5217"/>
                  </a:lnTo>
                  <a:lnTo>
                    <a:pt x="1269" y="5076"/>
                  </a:lnTo>
                  <a:lnTo>
                    <a:pt x="1551" y="4935"/>
                  </a:lnTo>
                  <a:lnTo>
                    <a:pt x="1833" y="4653"/>
                  </a:lnTo>
                  <a:lnTo>
                    <a:pt x="2044" y="4300"/>
                  </a:lnTo>
                  <a:lnTo>
                    <a:pt x="2326" y="3877"/>
                  </a:lnTo>
                  <a:lnTo>
                    <a:pt x="2467" y="3454"/>
                  </a:lnTo>
                  <a:lnTo>
                    <a:pt x="2608" y="2961"/>
                  </a:lnTo>
                  <a:lnTo>
                    <a:pt x="2749" y="2468"/>
                  </a:lnTo>
                  <a:lnTo>
                    <a:pt x="2749" y="1974"/>
                  </a:lnTo>
                  <a:lnTo>
                    <a:pt x="2749" y="1481"/>
                  </a:lnTo>
                  <a:lnTo>
                    <a:pt x="2679" y="1058"/>
                  </a:lnTo>
                  <a:lnTo>
                    <a:pt x="2538" y="635"/>
                  </a:lnTo>
                  <a:lnTo>
                    <a:pt x="2326" y="283"/>
                  </a:lnTo>
                  <a:lnTo>
                    <a:pt x="1974" y="1"/>
                  </a:lnTo>
                  <a:close/>
                </a:path>
              </a:pathLst>
            </a:custGeom>
            <a:solidFill>
              <a:srgbClr val="BDCC6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338" name="Google Shape;338;p6"/>
          <p:cNvSpPr txBox="1">
            <a:spLocks noGrp="1"/>
          </p:cNvSpPr>
          <p:nvPr>
            <p:ph type="sldNum" idx="12"/>
          </p:nvPr>
        </p:nvSpPr>
        <p:spPr>
          <a:xfrm>
            <a:off x="11409045" y="6333135"/>
            <a:ext cx="731600" cy="52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9567866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899BE86C-B1CC-4A5A-8AA0-9F68909516A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4BB94470-6A03-492C-9B86-7E826B97155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2E2316B5-BEF4-4F14-A24D-18926B99487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528E04-ACA3-4761-89F7-18E6F4900AC5}" type="datetimeFigureOut">
              <a:rPr lang="vi-VN" smtClean="0"/>
              <a:t>05/10/2022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7C7A5EA0-5068-42B9-A697-F61D54D9D3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B24C58BC-B131-4087-91A8-302D8259E4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F6F4A8-5361-4111-8BBE-9F97D5B3C37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71949354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E3D5067A-D42B-4E5F-A09F-050BF79C10B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23479621-FE25-457A-A980-F3C520FD37C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85A3D222-CD0F-4B47-B1AC-5CE8D0D42A8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528E04-ACA3-4761-89F7-18E6F4900AC5}" type="datetimeFigureOut">
              <a:rPr lang="vi-VN" smtClean="0"/>
              <a:t>05/10/2022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1EB97ADF-E689-40BE-8B79-6DBB5766C1C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8201B5ED-931A-498B-A038-208C04795B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F6F4A8-5361-4111-8BBE-9F97D5B3C37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60756236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10336943-67BF-4F8D-BB5C-C9B7C490256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4ADCB5C6-AC38-4E60-A261-C443263A7533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FAE02FD6-F0A1-4DF2-8777-B1333044526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828718FF-FB9D-46E1-AB18-E5AEEFD9163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528E04-ACA3-4761-89F7-18E6F4900AC5}" type="datetimeFigureOut">
              <a:rPr lang="vi-VN" smtClean="0"/>
              <a:t>05/10/2022</a:t>
            </a:fld>
            <a:endParaRPr 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0F4B7170-4BC7-4994-B065-31A614B8928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787B9BC0-F46E-4A90-B80C-F24325743F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F6F4A8-5361-4111-8BBE-9F97D5B3C37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23728911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29BE4E7A-FA33-4CE4-8C1E-5DC31821D4A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6F2E36D0-1A38-46A8-9FF6-2BEEA6D87A6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B9BDD8E9-0948-4232-A7CA-EE2D98D815F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>
            <a:extLst>
              <a:ext uri="{FF2B5EF4-FFF2-40B4-BE49-F238E27FC236}">
                <a16:creationId xmlns="" xmlns:a16="http://schemas.microsoft.com/office/drawing/2014/main" id="{AE989D2F-A5C8-4007-B19A-EB837D7A0540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="" xmlns:a16="http://schemas.microsoft.com/office/drawing/2014/main" id="{22984DE8-8911-4439-BC4A-FC9D68259FF4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>
            <a:extLst>
              <a:ext uri="{FF2B5EF4-FFF2-40B4-BE49-F238E27FC236}">
                <a16:creationId xmlns="" xmlns:a16="http://schemas.microsoft.com/office/drawing/2014/main" id="{52385714-D61D-4F97-B445-6D72806B5ED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528E04-ACA3-4761-89F7-18E6F4900AC5}" type="datetimeFigureOut">
              <a:rPr lang="vi-VN" smtClean="0"/>
              <a:t>05/10/2022</a:t>
            </a:fld>
            <a:endParaRPr lang="vi-VN"/>
          </a:p>
        </p:txBody>
      </p:sp>
      <p:sp>
        <p:nvSpPr>
          <p:cNvPr id="8" name="Footer Placeholder 7">
            <a:extLst>
              <a:ext uri="{FF2B5EF4-FFF2-40B4-BE49-F238E27FC236}">
                <a16:creationId xmlns="" xmlns:a16="http://schemas.microsoft.com/office/drawing/2014/main" id="{449F6301-39B5-472C-96A9-1063B15D4FE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9" name="Slide Number Placeholder 8">
            <a:extLst>
              <a:ext uri="{FF2B5EF4-FFF2-40B4-BE49-F238E27FC236}">
                <a16:creationId xmlns="" xmlns:a16="http://schemas.microsoft.com/office/drawing/2014/main" id="{3A2934AF-5A1F-45DD-97E4-1C5016D506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F6F4A8-5361-4111-8BBE-9F97D5B3C37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50655448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7C0AC110-C089-4766-B3D5-97F78FA180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Date Placeholder 2">
            <a:extLst>
              <a:ext uri="{FF2B5EF4-FFF2-40B4-BE49-F238E27FC236}">
                <a16:creationId xmlns="" xmlns:a16="http://schemas.microsoft.com/office/drawing/2014/main" id="{24E10082-678B-4886-9F75-4DE69F16AFF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528E04-ACA3-4761-89F7-18E6F4900AC5}" type="datetimeFigureOut">
              <a:rPr lang="vi-VN" smtClean="0"/>
              <a:t>05/10/2022</a:t>
            </a:fld>
            <a:endParaRPr lang="vi-VN"/>
          </a:p>
        </p:txBody>
      </p:sp>
      <p:sp>
        <p:nvSpPr>
          <p:cNvPr id="4" name="Footer Placeholder 3">
            <a:extLst>
              <a:ext uri="{FF2B5EF4-FFF2-40B4-BE49-F238E27FC236}">
                <a16:creationId xmlns="" xmlns:a16="http://schemas.microsoft.com/office/drawing/2014/main" id="{D73475B9-1E94-407A-B3E9-7E876B2312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5" name="Slide Number Placeholder 4">
            <a:extLst>
              <a:ext uri="{FF2B5EF4-FFF2-40B4-BE49-F238E27FC236}">
                <a16:creationId xmlns="" xmlns:a16="http://schemas.microsoft.com/office/drawing/2014/main" id="{2D452915-234F-4EBC-AC43-8FF4040102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F6F4A8-5361-4111-8BBE-9F97D5B3C37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49321595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="" xmlns:a16="http://schemas.microsoft.com/office/drawing/2014/main" id="{00BA8483-50F8-49DA-9C0D-07C1C43545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528E04-ACA3-4761-89F7-18E6F4900AC5}" type="datetimeFigureOut">
              <a:rPr lang="vi-VN" smtClean="0"/>
              <a:t>05/10/2022</a:t>
            </a:fld>
            <a:endParaRPr lang="vi-VN"/>
          </a:p>
        </p:txBody>
      </p:sp>
      <p:sp>
        <p:nvSpPr>
          <p:cNvPr id="3" name="Footer Placeholder 2">
            <a:extLst>
              <a:ext uri="{FF2B5EF4-FFF2-40B4-BE49-F238E27FC236}">
                <a16:creationId xmlns="" xmlns:a16="http://schemas.microsoft.com/office/drawing/2014/main" id="{1B4A8D80-206C-4818-9AA0-3965F2BB076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1C6CF893-BBA0-4CB1-913B-671E53CE43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F6F4A8-5361-4111-8BBE-9F97D5B3C37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05778325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6CBB0340-E5BC-448F-B68D-717A4BB9181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92269F81-494D-485F-94D6-33AE3C7F6D7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6B97C54F-9A7C-4252-A365-62AC9000413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8CA8DFE0-E3E7-4DAB-9896-32629B3FAE7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528E04-ACA3-4761-89F7-18E6F4900AC5}" type="datetimeFigureOut">
              <a:rPr lang="vi-VN" smtClean="0"/>
              <a:t>05/10/2022</a:t>
            </a:fld>
            <a:endParaRPr 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6796E8FB-E408-4C86-893F-3B638C0204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0FB916D7-F196-4B26-8B4E-9460BFF033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F6F4A8-5361-4111-8BBE-9F97D5B3C37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9145756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23401CF7-8214-4B9A-BFB3-FAD8A2F438C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>
            <a:extLst>
              <a:ext uri="{FF2B5EF4-FFF2-40B4-BE49-F238E27FC236}">
                <a16:creationId xmlns="" xmlns:a16="http://schemas.microsoft.com/office/drawing/2014/main" id="{786D3E61-FA32-498D-B8ED-7E4590BA32A3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9AD5CF24-8410-4D17-BFF5-ACB39D52B77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02C9845C-B4E9-44BC-8F35-9D3C2D90D07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528E04-ACA3-4761-89F7-18E6F4900AC5}" type="datetimeFigureOut">
              <a:rPr lang="vi-VN" smtClean="0"/>
              <a:t>05/10/2022</a:t>
            </a:fld>
            <a:endParaRPr 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81980E49-ED87-43FD-BEA1-AFA184E7514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7B321808-D96C-419C-8891-65B272D4A0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F6F4A8-5361-4111-8BBE-9F97D5B3C37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18325719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="" xmlns:a16="http://schemas.microsoft.com/office/drawing/2014/main" id="{CD7EA7E3-A756-47AB-A2D6-CF7592ECE80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9B605F38-287E-4236-8DEF-196A75691C5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75F29537-5EBF-40E8-857F-714273CC938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D528E04-ACA3-4761-89F7-18E6F4900AC5}" type="datetimeFigureOut">
              <a:rPr lang="vi-VN" smtClean="0"/>
              <a:t>05/10/2022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5C53F246-028B-4BF2-A58A-1DA024013C6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7CCCF7D6-CDA4-47B6-A5FE-3CFC588A3E3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1F6F4A8-5361-4111-8BBE-9F97D5B3C37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1868108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0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fld id="{00000000-1234-1234-1234-123412341234}" type="slidenum">
              <a:rPr lang="en" smtClean="0"/>
              <a:pPr/>
              <a:t>1</a:t>
            </a:fld>
            <a:endParaRPr lang="en"/>
          </a:p>
        </p:txBody>
      </p:sp>
      <p:sp>
        <p:nvSpPr>
          <p:cNvPr id="2" name="Rectangle 1"/>
          <p:cNvSpPr/>
          <p:nvPr/>
        </p:nvSpPr>
        <p:spPr>
          <a:xfrm>
            <a:off x="236945" y="1485213"/>
            <a:ext cx="11814487" cy="2092881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lIns="121920" tIns="60960" rIns="121920" bIns="60960">
            <a:spAutoFit/>
          </a:bodyPr>
          <a:lstStyle/>
          <a:p>
            <a:pPr algn="ctr"/>
            <a:r>
              <a:rPr lang="en-US" sz="640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CHÀO MỪNG </a:t>
            </a:r>
          </a:p>
          <a:p>
            <a:pPr algn="ctr"/>
            <a:r>
              <a:rPr lang="en-US" sz="640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CÁC THẦY CÔ VÀ CÁC CON</a:t>
            </a:r>
            <a:endParaRPr lang="en-US" sz="6400" b="1" dirty="0">
              <a:ln w="13462">
                <a:solidFill>
                  <a:schemeClr val="bg1"/>
                </a:solidFill>
                <a:prstDash val="solid"/>
              </a:ln>
              <a:solidFill>
                <a:schemeClr val="tx1">
                  <a:lumMod val="85000"/>
                  <a:lumOff val="15000"/>
                </a:schemeClr>
              </a:solidFill>
              <a:effectLst>
                <a:outerShdw dist="38100" dir="2700000" algn="bl" rotWithShape="0">
                  <a:schemeClr val="accent5"/>
                </a:outerShdw>
              </a:effectLst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728498" y="130682"/>
            <a:ext cx="4831386" cy="615553"/>
          </a:xfrm>
          <a:prstGeom prst="rect">
            <a:avLst/>
          </a:prstGeom>
          <a:noFill/>
        </p:spPr>
        <p:txBody>
          <a:bodyPr wrap="none" lIns="121920" tIns="60960" rIns="121920" bIns="60960">
            <a:spAutoFit/>
          </a:bodyPr>
          <a:lstStyle/>
          <a:p>
            <a:pPr algn="ctr"/>
            <a:r>
              <a:rPr lang="en-US" sz="32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</a:rPr>
              <a:t>TRƯỜNG THCS MẠO KHÊ II</a:t>
            </a:r>
            <a:endParaRPr lang="en-US" sz="3200" b="1" dirty="0">
              <a:ln w="9525">
                <a:solidFill>
                  <a:schemeClr val="bg1"/>
                </a:solidFill>
                <a:prstDash val="solid"/>
              </a:ln>
              <a:solidFill>
                <a:schemeClr val="accent5"/>
              </a:solidFill>
              <a:effectLst>
                <a:outerShdw blurRad="12700" dist="38100" dir="2700000" algn="tl" rotWithShape="0">
                  <a:schemeClr val="accent5">
                    <a:lumMod val="60000"/>
                    <a:lumOff val="40000"/>
                  </a:scheme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6284176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1015EE7D-754B-4138-8E17-61E5AACC0AD0}"/>
              </a:ext>
            </a:extLst>
          </p:cNvPr>
          <p:cNvSpPr txBox="1"/>
          <p:nvPr/>
        </p:nvSpPr>
        <p:spPr>
          <a:xfrm>
            <a:off x="649356" y="359970"/>
            <a:ext cx="10893287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800" b="1" i="0" dirty="0">
                <a:solidFill>
                  <a:srgbClr val="FF0000"/>
                </a:solidFill>
                <a:effectLst/>
                <a:latin typeface="+mj-lt"/>
              </a:rPr>
              <a:t>Luyện tập </a:t>
            </a:r>
            <a:r>
              <a:rPr lang="vi-VN" sz="2800" b="1" i="0" dirty="0" smtClean="0">
                <a:solidFill>
                  <a:srgbClr val="FF0000"/>
                </a:solidFill>
                <a:effectLst/>
                <a:latin typeface="+mj-lt"/>
              </a:rPr>
              <a:t>5:</a:t>
            </a:r>
            <a:r>
              <a:rPr lang="vi-VN" sz="2800" b="0" i="0" dirty="0">
                <a:solidFill>
                  <a:srgbClr val="000000"/>
                </a:solidFill>
                <a:effectLst/>
                <a:latin typeface="+mj-lt"/>
              </a:rPr>
              <a:t> </a:t>
            </a:r>
            <a:endParaRPr lang="en-US" sz="2800" b="0" i="0" dirty="0" smtClean="0">
              <a:solidFill>
                <a:srgbClr val="000000"/>
              </a:solidFill>
              <a:effectLst/>
              <a:latin typeface="+mj-lt"/>
            </a:endParaRPr>
          </a:p>
          <a:p>
            <a:r>
              <a:rPr lang="en-US" sz="2800" dirty="0">
                <a:solidFill>
                  <a:srgbClr val="000000"/>
                </a:solidFill>
                <a:latin typeface="+mj-lt"/>
              </a:rPr>
              <a:t> </a:t>
            </a:r>
            <a:r>
              <a:rPr lang="en-US" sz="2800" dirty="0" smtClean="0">
                <a:solidFill>
                  <a:srgbClr val="000000"/>
                </a:solidFill>
                <a:latin typeface="+mj-lt"/>
              </a:rPr>
              <a:t> </a:t>
            </a:r>
            <a:r>
              <a:rPr lang="vi-VN" sz="2800" b="0" i="0" dirty="0" smtClean="0">
                <a:solidFill>
                  <a:srgbClr val="000000"/>
                </a:solidFill>
                <a:effectLst/>
                <a:latin typeface="+mj-lt"/>
              </a:rPr>
              <a:t>Không </a:t>
            </a:r>
            <a:r>
              <a:rPr lang="vi-VN" sz="2800" b="0" i="0" dirty="0">
                <a:solidFill>
                  <a:srgbClr val="000000"/>
                </a:solidFill>
                <a:effectLst/>
                <a:latin typeface="+mj-lt"/>
              </a:rPr>
              <a:t>tính hiệu, hãy giải thích tại sao A = 2 020 – 1 820 chia hết cho 20.</a:t>
            </a:r>
            <a:endParaRPr lang="vi-VN" sz="2800" dirty="0">
              <a:latin typeface="+mj-lt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="" xmlns:a16="http://schemas.microsoft.com/office/drawing/2014/main" id="{AAD7196A-7264-44CB-BF63-50BC96B45DF8}"/>
              </a:ext>
            </a:extLst>
          </p:cNvPr>
          <p:cNvSpPr txBox="1"/>
          <p:nvPr/>
        </p:nvSpPr>
        <p:spPr>
          <a:xfrm>
            <a:off x="808381" y="2058843"/>
            <a:ext cx="10734262" cy="224676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vi-VN" sz="2800" b="1" i="0" dirty="0">
                <a:solidFill>
                  <a:srgbClr val="FF0000"/>
                </a:solidFill>
                <a:effectLst/>
                <a:latin typeface="+mj-lt"/>
              </a:rPr>
              <a:t>Lời giải:</a:t>
            </a:r>
            <a:endParaRPr lang="vi-VN" sz="2800" b="0" i="0" dirty="0">
              <a:solidFill>
                <a:srgbClr val="FF0000"/>
              </a:solidFill>
              <a:effectLst/>
              <a:latin typeface="+mj-lt"/>
            </a:endParaRPr>
          </a:p>
          <a:p>
            <a:pPr algn="just"/>
            <a:r>
              <a:rPr lang="vi-VN" sz="2800" b="0" i="0" dirty="0">
                <a:solidFill>
                  <a:srgbClr val="000000"/>
                </a:solidFill>
                <a:effectLst/>
                <a:latin typeface="+mj-lt"/>
              </a:rPr>
              <a:t>Ta có: </a:t>
            </a:r>
            <a:r>
              <a:rPr lang="vi-VN" sz="2800" b="0" i="0" dirty="0" smtClean="0">
                <a:solidFill>
                  <a:srgbClr val="000000"/>
                </a:solidFill>
                <a:effectLst/>
                <a:latin typeface="+mj-lt"/>
              </a:rPr>
              <a:t>2 </a:t>
            </a:r>
            <a:r>
              <a:rPr lang="vi-VN" sz="2800" b="0" i="0" dirty="0">
                <a:solidFill>
                  <a:srgbClr val="000000"/>
                </a:solidFill>
                <a:effectLst/>
                <a:latin typeface="+mj-lt"/>
              </a:rPr>
              <a:t>020 : 20 = 101;</a:t>
            </a:r>
          </a:p>
          <a:p>
            <a:pPr algn="just"/>
            <a:r>
              <a:rPr lang="en-US" sz="2800" b="0" i="0" dirty="0" smtClean="0">
                <a:solidFill>
                  <a:srgbClr val="000000"/>
                </a:solidFill>
                <a:effectLst/>
                <a:latin typeface="+mj-lt"/>
              </a:rPr>
              <a:t>           </a:t>
            </a:r>
            <a:r>
              <a:rPr lang="vi-VN" sz="2800" b="0" i="0" dirty="0" smtClean="0">
                <a:solidFill>
                  <a:srgbClr val="000000"/>
                </a:solidFill>
                <a:effectLst/>
                <a:latin typeface="+mj-lt"/>
              </a:rPr>
              <a:t>1 </a:t>
            </a:r>
            <a:r>
              <a:rPr lang="vi-VN" sz="2800" b="0" i="0" dirty="0">
                <a:solidFill>
                  <a:srgbClr val="000000"/>
                </a:solidFill>
                <a:effectLst/>
                <a:latin typeface="+mj-lt"/>
              </a:rPr>
              <a:t>820 : 20 = 91;</a:t>
            </a:r>
          </a:p>
          <a:p>
            <a:pPr algn="just"/>
            <a:r>
              <a:rPr lang="vi-VN" sz="2800" b="0" i="0" dirty="0">
                <a:solidFill>
                  <a:srgbClr val="000000"/>
                </a:solidFill>
                <a:effectLst/>
                <a:latin typeface="+mj-lt"/>
              </a:rPr>
              <a:t>Do đó các số 2 020 và 1 820 đều chia hết cho 20 nên theo tính chất chia hết của một hiệu ta có hiệu A = 2 020 – 1 820 chia hết cho 20. </a:t>
            </a:r>
          </a:p>
        </p:txBody>
      </p:sp>
    </p:spTree>
    <p:extLst>
      <p:ext uri="{BB962C8B-B14F-4D97-AF65-F5344CB8AC3E}">
        <p14:creationId xmlns:p14="http://schemas.microsoft.com/office/powerpoint/2010/main" val="11493997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63847338"/>
              </p:ext>
            </p:extLst>
          </p:nvPr>
        </p:nvGraphicFramePr>
        <p:xfrm>
          <a:off x="1192083" y="1891643"/>
          <a:ext cx="9716323" cy="3393196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081112"/>
                <a:gridCol w="2848182"/>
                <a:gridCol w="3357948"/>
                <a:gridCol w="2429081"/>
              </a:tblGrid>
              <a:tr h="1147771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2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a chia </a:t>
                      </a:r>
                      <a:r>
                        <a:rPr lang="en-US" sz="2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ết</a:t>
                      </a:r>
                      <a:r>
                        <a:rPr lang="en-US" sz="2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o</a:t>
                      </a:r>
                      <a:r>
                        <a:rPr lang="en-US" sz="2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m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2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b chia </a:t>
                      </a:r>
                      <a:r>
                        <a:rPr lang="en-US" sz="2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ết</a:t>
                      </a:r>
                      <a:r>
                        <a:rPr lang="en-US" sz="2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o</a:t>
                      </a:r>
                      <a:r>
                        <a:rPr lang="en-US" sz="2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m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ực</a:t>
                      </a:r>
                      <a:r>
                        <a:rPr lang="en-US" sz="2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iện</a:t>
                      </a:r>
                      <a:r>
                        <a:rPr lang="en-US" sz="2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ép</a:t>
                      </a:r>
                      <a:r>
                        <a:rPr lang="en-US" sz="2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chia (</a:t>
                      </a:r>
                      <a:r>
                        <a:rPr lang="en-US" sz="2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+b</a:t>
                      </a:r>
                      <a:r>
                        <a:rPr lang="en-US" sz="2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 </a:t>
                      </a:r>
                      <a:r>
                        <a:rPr lang="en-US" sz="2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o</a:t>
                      </a:r>
                      <a:r>
                        <a:rPr lang="en-US" sz="2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m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748475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6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36 . 2) : 9 = 8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748475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748475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6" name="Rectangle 5"/>
          <p:cNvSpPr/>
          <p:nvPr/>
        </p:nvSpPr>
        <p:spPr>
          <a:xfrm>
            <a:off x="6369070" y="3859891"/>
            <a:ext cx="732228" cy="58332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6386987" y="4591840"/>
            <a:ext cx="732228" cy="58332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3456298" y="3859891"/>
            <a:ext cx="732228" cy="58332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3456298" y="4593436"/>
            <a:ext cx="732228" cy="58332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304800" y="530087"/>
            <a:ext cx="196132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Đ6</a:t>
            </a:r>
          </a:p>
        </p:txBody>
      </p:sp>
    </p:spTree>
    <p:extLst>
      <p:ext uri="{BB962C8B-B14F-4D97-AF65-F5344CB8AC3E}">
        <p14:creationId xmlns:p14="http://schemas.microsoft.com/office/powerpoint/2010/main" val="36096753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="" xmlns:a16="http://schemas.microsoft.com/office/drawing/2014/main" id="{A2C5BAB5-3A33-4A7C-ACF6-B45A0945750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27279" y="579549"/>
            <a:ext cx="9995168" cy="22961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116888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="" xmlns:a16="http://schemas.microsoft.com/office/drawing/2014/main" id="{05864C87-1D7F-436D-8073-8C6BA480ED7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15176" y="521882"/>
            <a:ext cx="9178830" cy="2414501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="" xmlns:a16="http://schemas.microsoft.com/office/drawing/2014/main" id="{948F9811-DCE2-4856-8ED8-77B2AC68431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15176" y="3049893"/>
            <a:ext cx="8766706" cy="31062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866528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D62C3E06-10A2-4825-93DE-BB3D423F7DD2}"/>
              </a:ext>
            </a:extLst>
          </p:cNvPr>
          <p:cNvSpPr txBox="1"/>
          <p:nvPr/>
        </p:nvSpPr>
        <p:spPr>
          <a:xfrm>
            <a:off x="415110" y="367809"/>
            <a:ext cx="10336696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800" b="1" i="0" dirty="0">
                <a:solidFill>
                  <a:srgbClr val="008000"/>
                </a:solidFill>
                <a:effectLst/>
                <a:latin typeface="+mj-lt"/>
              </a:rPr>
              <a:t>Luyện tập </a:t>
            </a:r>
            <a:r>
              <a:rPr lang="vi-VN" sz="2800" b="1" i="0" dirty="0" smtClean="0">
                <a:solidFill>
                  <a:srgbClr val="008000"/>
                </a:solidFill>
                <a:effectLst/>
                <a:latin typeface="+mj-lt"/>
              </a:rPr>
              <a:t>6:</a:t>
            </a:r>
            <a:r>
              <a:rPr lang="vi-VN" sz="2800" b="0" i="0" dirty="0">
                <a:solidFill>
                  <a:srgbClr val="000000"/>
                </a:solidFill>
                <a:effectLst/>
                <a:latin typeface="+mj-lt"/>
              </a:rPr>
              <a:t> Không tính giá trị biểu thức, hãy giải thích tại sao </a:t>
            </a:r>
            <a:endParaRPr lang="en-US" sz="2800" b="0" i="0" dirty="0" smtClean="0">
              <a:solidFill>
                <a:srgbClr val="000000"/>
              </a:solidFill>
              <a:effectLst/>
              <a:latin typeface="+mj-lt"/>
            </a:endParaRPr>
          </a:p>
          <a:p>
            <a:r>
              <a:rPr lang="vi-VN" sz="2800" b="0" i="0" dirty="0" smtClean="0">
                <a:solidFill>
                  <a:srgbClr val="000000"/>
                </a:solidFill>
                <a:effectLst/>
                <a:latin typeface="+mj-lt"/>
              </a:rPr>
              <a:t>A </a:t>
            </a:r>
            <a:r>
              <a:rPr lang="vi-VN" sz="2800" b="0" i="0" dirty="0">
                <a:solidFill>
                  <a:srgbClr val="000000"/>
                </a:solidFill>
                <a:effectLst/>
                <a:latin typeface="+mj-lt"/>
              </a:rPr>
              <a:t>= 36 . 234 + 217 . 24 – 54 . 13 chia hết cho 6.</a:t>
            </a:r>
            <a:endParaRPr lang="vi-VN" sz="2800" dirty="0">
              <a:latin typeface="+mj-lt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B9204812-4FCB-4421-B307-A9E313CB7BA3}"/>
              </a:ext>
            </a:extLst>
          </p:cNvPr>
          <p:cNvSpPr txBox="1"/>
          <p:nvPr/>
        </p:nvSpPr>
        <p:spPr>
          <a:xfrm>
            <a:off x="710763" y="2131252"/>
            <a:ext cx="10287794" cy="35394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vi-VN" sz="2800" b="1" i="0" dirty="0">
                <a:solidFill>
                  <a:srgbClr val="008000"/>
                </a:solidFill>
                <a:effectLst/>
                <a:latin typeface="+mj-lt"/>
              </a:rPr>
              <a:t>Lời giải:</a:t>
            </a:r>
            <a:endParaRPr lang="vi-VN" sz="2800" b="0" i="0" dirty="0">
              <a:solidFill>
                <a:srgbClr val="000000"/>
              </a:solidFill>
              <a:effectLst/>
              <a:latin typeface="+mj-lt"/>
            </a:endParaRPr>
          </a:p>
          <a:p>
            <a:pPr algn="just"/>
            <a:r>
              <a:rPr lang="vi-VN" sz="2800" b="0" i="0" dirty="0">
                <a:solidFill>
                  <a:srgbClr val="000000"/>
                </a:solidFill>
                <a:effectLst/>
                <a:latin typeface="+mj-lt"/>
              </a:rPr>
              <a:t>Ta có: 36 : 6 = 6;   24 : 6 = 4;    54 : 6 = 9.</a:t>
            </a:r>
          </a:p>
          <a:p>
            <a:pPr algn="just"/>
            <a:r>
              <a:rPr lang="vi-VN" sz="2800" b="0" i="0" dirty="0">
                <a:solidFill>
                  <a:srgbClr val="000000"/>
                </a:solidFill>
                <a:effectLst/>
                <a:latin typeface="+mj-lt"/>
              </a:rPr>
              <a:t>Nên các số 36; 24; 54 đều là các số chia hết cho 6, áp dụng tính chất chia hết của một tích ta có:</a:t>
            </a:r>
          </a:p>
          <a:p>
            <a:pPr algn="just"/>
            <a:r>
              <a:rPr lang="vi-VN" sz="2800" b="0" i="0" dirty="0">
                <a:solidFill>
                  <a:srgbClr val="000000"/>
                </a:solidFill>
                <a:effectLst/>
                <a:latin typeface="+mj-lt"/>
              </a:rPr>
              <a:t>36 . 234;      217. 24;        54 . 13 đều là các tích chia hết cho 6.</a:t>
            </a:r>
          </a:p>
          <a:p>
            <a:pPr algn="just"/>
            <a:r>
              <a:rPr lang="vi-VN" sz="2800" b="0" i="0" dirty="0">
                <a:solidFill>
                  <a:srgbClr val="000000"/>
                </a:solidFill>
                <a:effectLst/>
                <a:latin typeface="+mj-lt"/>
              </a:rPr>
              <a:t>Khi đó: A = 36 . 234 + 217 . 24 – 54 . 13 chia hết cho 6.</a:t>
            </a:r>
          </a:p>
          <a:p>
            <a:pPr algn="just"/>
            <a:r>
              <a:rPr lang="vi-VN" sz="2800" b="0" i="0" dirty="0">
                <a:solidFill>
                  <a:srgbClr val="000000"/>
                </a:solidFill>
                <a:effectLst/>
                <a:latin typeface="+mj-lt"/>
              </a:rPr>
              <a:t>(Theo tính chất chia hết của một tổng và tính chất chia hết của một hiệu).</a:t>
            </a:r>
          </a:p>
        </p:txBody>
      </p:sp>
    </p:spTree>
    <p:extLst>
      <p:ext uri="{BB962C8B-B14F-4D97-AF65-F5344CB8AC3E}">
        <p14:creationId xmlns:p14="http://schemas.microsoft.com/office/powerpoint/2010/main" val="27957162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algn="ctr"/>
            <a:fld id="{00000000-1234-1234-1234-123412341234}" type="slidenum">
              <a:rPr lang="en" smtClean="0"/>
              <a:pPr algn="ctr"/>
              <a:t>15</a:t>
            </a:fld>
            <a:endParaRPr lang="en"/>
          </a:p>
        </p:txBody>
      </p:sp>
      <p:sp>
        <p:nvSpPr>
          <p:cNvPr id="3" name="TextBox 2"/>
          <p:cNvSpPr txBox="1"/>
          <p:nvPr/>
        </p:nvSpPr>
        <p:spPr>
          <a:xfrm>
            <a:off x="462399" y="2459116"/>
            <a:ext cx="11287027" cy="23901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733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3733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en-US" sz="3733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733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3733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izizz</a:t>
            </a:r>
            <a:r>
              <a:rPr lang="en-US" sz="3733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For Students           </a:t>
            </a:r>
            <a:r>
              <a:rPr lang="en-US" sz="3733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p</a:t>
            </a:r>
            <a:r>
              <a:rPr lang="en-US" sz="3733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ã</a:t>
            </a:r>
            <a:r>
              <a:rPr lang="en-US" sz="3733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</a:t>
            </a:r>
            <a:r>
              <a:rPr lang="en-US" sz="3733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ền</a:t>
            </a:r>
            <a:r>
              <a:rPr lang="en-US" sz="3733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</a:t>
            </a:r>
            <a:r>
              <a:rPr lang="en-US" sz="3733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733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endParaRPr lang="en-US" sz="3733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3733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3733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3733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en-US" sz="3733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 </a:t>
            </a:r>
            <a:r>
              <a:rPr lang="en-US" sz="3733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3733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733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733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733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3733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</a:p>
          <a:p>
            <a:endParaRPr lang="en-US" sz="3733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" y="-246220"/>
            <a:ext cx="246286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1920" tIns="60960" rIns="121920" bIns="6096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400"/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3768067" y="3356691"/>
            <a:ext cx="816989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8563171" y="2843452"/>
            <a:ext cx="816989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>
            <a:off x="5039638" y="2843452"/>
            <a:ext cx="816989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3768067" y="203035"/>
            <a:ext cx="4964784" cy="748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267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38259" y="1301810"/>
            <a:ext cx="7767687" cy="6667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733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3733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3733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733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733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733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733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3733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29331130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2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Rectangle 29"/>
          <p:cNvSpPr/>
          <p:nvPr/>
        </p:nvSpPr>
        <p:spPr>
          <a:xfrm>
            <a:off x="9619442" y="5279139"/>
            <a:ext cx="2481330" cy="802051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ectangle 25"/>
          <p:cNvSpPr/>
          <p:nvPr/>
        </p:nvSpPr>
        <p:spPr>
          <a:xfrm>
            <a:off x="31907" y="329177"/>
            <a:ext cx="2481330" cy="802051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9710671" y="1139556"/>
            <a:ext cx="2481330" cy="802051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algn="ctr"/>
            <a:fld id="{00000000-1234-1234-1234-123412341234}" type="slidenum">
              <a:rPr lang="en" smtClean="0"/>
              <a:pPr algn="ctr"/>
              <a:t>16</a:t>
            </a:fld>
            <a:endParaRPr lang="en"/>
          </a:p>
        </p:txBody>
      </p:sp>
      <p:sp>
        <p:nvSpPr>
          <p:cNvPr id="3" name="Oval 2"/>
          <p:cNvSpPr/>
          <p:nvPr/>
        </p:nvSpPr>
        <p:spPr>
          <a:xfrm>
            <a:off x="3776871" y="2671156"/>
            <a:ext cx="3444662" cy="1318323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Freeform 10"/>
          <p:cNvSpPr/>
          <p:nvPr/>
        </p:nvSpPr>
        <p:spPr>
          <a:xfrm>
            <a:off x="6983274" y="1828799"/>
            <a:ext cx="2727396" cy="1164683"/>
          </a:xfrm>
          <a:custGeom>
            <a:avLst/>
            <a:gdLst>
              <a:gd name="connsiteX0" fmla="*/ 0 w 1620644"/>
              <a:gd name="connsiteY0" fmla="*/ 661639 h 661639"/>
              <a:gd name="connsiteX1" fmla="*/ 1620644 w 1620644"/>
              <a:gd name="connsiteY1" fmla="*/ 0 h 661639"/>
              <a:gd name="connsiteX2" fmla="*/ 1620644 w 1620644"/>
              <a:gd name="connsiteY2" fmla="*/ 0 h 6616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620644" h="661639">
                <a:moveTo>
                  <a:pt x="0" y="661639"/>
                </a:moveTo>
                <a:lnTo>
                  <a:pt x="1620644" y="0"/>
                </a:lnTo>
                <a:lnTo>
                  <a:pt x="1620644" y="0"/>
                </a:ln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16" name="TextBox 15"/>
          <p:cNvSpPr txBox="1"/>
          <p:nvPr/>
        </p:nvSpPr>
        <p:spPr>
          <a:xfrm rot="20396110">
            <a:off x="6218541" y="1655235"/>
            <a:ext cx="3297277" cy="9131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66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66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67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667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2667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2667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67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67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67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667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67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endParaRPr lang="en-US" sz="2667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4118152"/>
              </p:ext>
            </p:extLst>
          </p:nvPr>
        </p:nvGraphicFramePr>
        <p:xfrm>
          <a:off x="9756285" y="1212551"/>
          <a:ext cx="2390102" cy="8176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Equation" r:id="rId3" imgW="1168200" imgH="457200" progId="Equation.DSMT4">
                  <p:embed/>
                </p:oleObj>
              </mc:Choice>
              <mc:Fallback>
                <p:oleObj name="Equation" r:id="rId3" imgW="11682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56285" y="1212551"/>
                        <a:ext cx="2390102" cy="8176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Connector 8"/>
          <p:cNvCxnSpPr/>
          <p:nvPr/>
        </p:nvCxnSpPr>
        <p:spPr>
          <a:xfrm flipH="1" flipV="1">
            <a:off x="1792594" y="1161416"/>
            <a:ext cx="2188678" cy="183206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 rot="2154011">
            <a:off x="1931035" y="1449994"/>
            <a:ext cx="3297277" cy="9131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66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66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67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667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2667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2667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67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67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67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667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67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endParaRPr lang="en-US" sz="2667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6734054"/>
              </p:ext>
            </p:extLst>
          </p:nvPr>
        </p:nvGraphicFramePr>
        <p:xfrm>
          <a:off x="123135" y="342074"/>
          <a:ext cx="2390102" cy="8176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name="Equation" r:id="rId5" imgW="1168200" imgH="457200" progId="Equation.DSMT4">
                  <p:embed/>
                </p:oleObj>
              </mc:Choice>
              <mc:Fallback>
                <p:oleObj name="Equation" r:id="rId5" imgW="11682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135" y="342074"/>
                        <a:ext cx="2390102" cy="8176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Straight Connector 26"/>
          <p:cNvCxnSpPr/>
          <p:nvPr/>
        </p:nvCxnSpPr>
        <p:spPr>
          <a:xfrm>
            <a:off x="6040192" y="3989479"/>
            <a:ext cx="3579250" cy="145329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 rot="1352852">
            <a:off x="6654039" y="3992169"/>
            <a:ext cx="3297277" cy="9131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66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66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67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667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2667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2667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67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67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67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667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67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endParaRPr lang="en-US" sz="2667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1208565"/>
              </p:ext>
            </p:extLst>
          </p:nvPr>
        </p:nvGraphicFramePr>
        <p:xfrm>
          <a:off x="9751568" y="5370490"/>
          <a:ext cx="2154682" cy="533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" name="Equation" r:id="rId7" imgW="977760" imgH="215640" progId="Equation.DSMT4">
                  <p:embed/>
                </p:oleObj>
              </mc:Choice>
              <mc:Fallback>
                <p:oleObj name="Equation" r:id="rId7" imgW="9777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51568" y="5370490"/>
                        <a:ext cx="2154682" cy="5335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957098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3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8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26" grpId="0" animBg="1"/>
      <p:bldP spid="5" grpId="0" animBg="1"/>
      <p:bldP spid="3" grpId="0" animBg="1"/>
      <p:bldP spid="11" grpId="0" animBg="1"/>
      <p:bldP spid="16" grpId="0"/>
      <p:bldP spid="24" grpId="0"/>
      <p:bldP spid="2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E6E252E6-E23D-4BCF-ADFE-149BD5492B93}"/>
              </a:ext>
            </a:extLst>
          </p:cNvPr>
          <p:cNvSpPr txBox="1"/>
          <p:nvPr/>
        </p:nvSpPr>
        <p:spPr>
          <a:xfrm>
            <a:off x="848139" y="115271"/>
            <a:ext cx="10177670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800" b="1" i="0" u="sng" dirty="0">
                <a:solidFill>
                  <a:srgbClr val="FF0000"/>
                </a:solidFill>
                <a:effectLst/>
                <a:latin typeface="+mj-lt"/>
              </a:rPr>
              <a:t>Bài 7 trang </a:t>
            </a:r>
            <a:r>
              <a:rPr lang="vi-VN" sz="2800" b="1" i="0" u="sng" dirty="0" smtClean="0">
                <a:solidFill>
                  <a:srgbClr val="FF0000"/>
                </a:solidFill>
                <a:effectLst/>
                <a:latin typeface="+mj-lt"/>
              </a:rPr>
              <a:t>34</a:t>
            </a:r>
            <a:r>
              <a:rPr lang="vi-VN" sz="2800" b="1" i="0" dirty="0" smtClean="0">
                <a:solidFill>
                  <a:srgbClr val="008000"/>
                </a:solidFill>
                <a:effectLst/>
                <a:latin typeface="+mj-lt"/>
              </a:rPr>
              <a:t>:</a:t>
            </a:r>
            <a:r>
              <a:rPr lang="vi-VN" sz="2800" b="0" i="0" dirty="0">
                <a:solidFill>
                  <a:srgbClr val="000000"/>
                </a:solidFill>
                <a:effectLst/>
                <a:latin typeface="+mj-lt"/>
              </a:rPr>
              <a:t> Cho a và b là hai số tự nhiên . Giải thích tại sao nếu (a+b) ⁝ m và a ⁝ m thì b ⁝ m.</a:t>
            </a:r>
            <a:endParaRPr lang="vi-VN" sz="2800" dirty="0">
              <a:latin typeface="+mj-lt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FAD3BC19-CB96-4FAC-8FED-7AEB9E34C1F6}"/>
              </a:ext>
            </a:extLst>
          </p:cNvPr>
          <p:cNvSpPr txBox="1"/>
          <p:nvPr/>
        </p:nvSpPr>
        <p:spPr>
          <a:xfrm>
            <a:off x="603253" y="1069378"/>
            <a:ext cx="10422556" cy="526297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vi-VN" sz="2800" b="1" i="0" u="sng" dirty="0">
                <a:solidFill>
                  <a:srgbClr val="FF0000"/>
                </a:solidFill>
                <a:effectLst/>
                <a:latin typeface="+mj-lt"/>
              </a:rPr>
              <a:t>Lời giải:</a:t>
            </a:r>
            <a:endParaRPr lang="vi-VN" sz="2800" b="0" i="0" u="sng" dirty="0">
              <a:solidFill>
                <a:srgbClr val="FF0000"/>
              </a:solidFill>
              <a:effectLst/>
              <a:latin typeface="+mj-lt"/>
            </a:endParaRPr>
          </a:p>
          <a:p>
            <a:pPr algn="just"/>
            <a:r>
              <a:rPr lang="vi-VN" sz="2800" b="0" i="0" dirty="0">
                <a:solidFill>
                  <a:srgbClr val="000000"/>
                </a:solidFill>
                <a:effectLst/>
                <a:latin typeface="+mj-lt"/>
              </a:rPr>
              <a:t>Vì (a+b) ⁝ m nên ta có số tự nhiên k (k ≠ 0) thỏa mãn </a:t>
            </a:r>
            <a:endParaRPr lang="en-US" sz="2800" b="0" i="0" dirty="0" smtClean="0">
              <a:solidFill>
                <a:srgbClr val="000000"/>
              </a:solidFill>
              <a:effectLst/>
              <a:latin typeface="+mj-lt"/>
            </a:endParaRPr>
          </a:p>
          <a:p>
            <a:pPr algn="just"/>
            <a:r>
              <a:rPr lang="en-US" sz="2800" b="0" i="0" dirty="0" smtClean="0">
                <a:solidFill>
                  <a:srgbClr val="000000"/>
                </a:solidFill>
                <a:effectLst/>
                <a:latin typeface="+mj-lt"/>
              </a:rPr>
              <a:t>                       </a:t>
            </a:r>
            <a:r>
              <a:rPr lang="vi-VN" sz="2800" b="0" i="0" dirty="0" smtClean="0">
                <a:solidFill>
                  <a:srgbClr val="000000"/>
                </a:solidFill>
                <a:effectLst/>
                <a:latin typeface="+mj-lt"/>
              </a:rPr>
              <a:t>a </a:t>
            </a:r>
            <a:r>
              <a:rPr lang="vi-VN" sz="2800" b="0" i="0" dirty="0">
                <a:solidFill>
                  <a:srgbClr val="000000"/>
                </a:solidFill>
                <a:effectLst/>
                <a:latin typeface="+mj-lt"/>
              </a:rPr>
              <a:t>+ b = m.k (1)</a:t>
            </a:r>
          </a:p>
          <a:p>
            <a:pPr algn="just"/>
            <a:r>
              <a:rPr lang="vi-VN" sz="2800" b="0" i="0" dirty="0">
                <a:solidFill>
                  <a:srgbClr val="000000"/>
                </a:solidFill>
                <a:effectLst/>
                <a:latin typeface="+mj-lt"/>
              </a:rPr>
              <a:t>Tương tự, vì a ⁝ m nên ta cũng có số tự nhiên h (h ≠ 0) thỏa mãn </a:t>
            </a:r>
            <a:endParaRPr lang="en-US" sz="2800" b="0" i="0" dirty="0" smtClean="0">
              <a:solidFill>
                <a:srgbClr val="000000"/>
              </a:solidFill>
              <a:effectLst/>
              <a:latin typeface="+mj-lt"/>
            </a:endParaRPr>
          </a:p>
          <a:p>
            <a:pPr algn="just"/>
            <a:r>
              <a:rPr lang="en-US" sz="2800" b="0" i="0" dirty="0" smtClean="0">
                <a:solidFill>
                  <a:srgbClr val="000000"/>
                </a:solidFill>
                <a:effectLst/>
                <a:latin typeface="+mj-lt"/>
              </a:rPr>
              <a:t>                      </a:t>
            </a:r>
            <a:r>
              <a:rPr lang="vi-VN" sz="2800" b="0" i="0" dirty="0" smtClean="0">
                <a:solidFill>
                  <a:srgbClr val="000000"/>
                </a:solidFill>
                <a:effectLst/>
                <a:latin typeface="+mj-lt"/>
              </a:rPr>
              <a:t>a </a:t>
            </a:r>
            <a:r>
              <a:rPr lang="vi-VN" sz="2800" b="0" i="0" dirty="0">
                <a:solidFill>
                  <a:srgbClr val="000000"/>
                </a:solidFill>
                <a:effectLst/>
                <a:latin typeface="+mj-lt"/>
              </a:rPr>
              <a:t>= m.h </a:t>
            </a:r>
          </a:p>
          <a:p>
            <a:pPr algn="just"/>
            <a:r>
              <a:rPr lang="vi-VN" sz="2800" b="0" i="0" dirty="0">
                <a:solidFill>
                  <a:srgbClr val="000000"/>
                </a:solidFill>
                <a:effectLst/>
                <a:latin typeface="+mj-lt"/>
              </a:rPr>
              <a:t>Thay a = m. h vào (1) ta được: </a:t>
            </a:r>
            <a:endParaRPr lang="en-US" sz="2800" b="0" i="0" dirty="0" smtClean="0">
              <a:solidFill>
                <a:srgbClr val="000000"/>
              </a:solidFill>
              <a:effectLst/>
              <a:latin typeface="+mj-lt"/>
            </a:endParaRPr>
          </a:p>
          <a:p>
            <a:pPr algn="just"/>
            <a:r>
              <a:rPr lang="en-US" sz="2800" dirty="0">
                <a:solidFill>
                  <a:srgbClr val="000000"/>
                </a:solidFill>
                <a:latin typeface="+mj-lt"/>
              </a:rPr>
              <a:t> </a:t>
            </a:r>
            <a:r>
              <a:rPr lang="en-US" sz="2800" dirty="0" smtClean="0">
                <a:solidFill>
                  <a:srgbClr val="000000"/>
                </a:solidFill>
                <a:latin typeface="+mj-lt"/>
              </a:rPr>
              <a:t>                      </a:t>
            </a:r>
            <a:r>
              <a:rPr lang="vi-VN" sz="2800" b="0" i="0" dirty="0" smtClean="0">
                <a:solidFill>
                  <a:srgbClr val="000000"/>
                </a:solidFill>
                <a:effectLst/>
                <a:latin typeface="+mj-lt"/>
              </a:rPr>
              <a:t>m.h </a:t>
            </a:r>
            <a:r>
              <a:rPr lang="vi-VN" sz="2800" b="0" i="0" dirty="0">
                <a:solidFill>
                  <a:srgbClr val="000000"/>
                </a:solidFill>
                <a:effectLst/>
                <a:latin typeface="+mj-lt"/>
              </a:rPr>
              <a:t>+ b = m.k </a:t>
            </a:r>
          </a:p>
          <a:p>
            <a:pPr algn="just"/>
            <a:r>
              <a:rPr lang="vi-VN" sz="2800" b="0" i="0" dirty="0">
                <a:solidFill>
                  <a:srgbClr val="000000"/>
                </a:solidFill>
                <a:effectLst/>
                <a:latin typeface="+mj-lt"/>
              </a:rPr>
              <a:t>Suy </a:t>
            </a:r>
            <a:r>
              <a:rPr lang="vi-VN" sz="2800" b="0" i="0" dirty="0" smtClean="0">
                <a:solidFill>
                  <a:srgbClr val="000000"/>
                </a:solidFill>
                <a:effectLst/>
                <a:latin typeface="+mj-lt"/>
              </a:rPr>
              <a:t>ra</a:t>
            </a:r>
            <a:r>
              <a:rPr lang="en-US" sz="2800" b="0" i="0" dirty="0" smtClean="0">
                <a:solidFill>
                  <a:srgbClr val="000000"/>
                </a:solidFill>
                <a:effectLst/>
                <a:latin typeface="+mj-lt"/>
              </a:rPr>
              <a:t>:</a:t>
            </a:r>
          </a:p>
          <a:p>
            <a:pPr algn="just"/>
            <a:r>
              <a:rPr lang="en-US" sz="2800" dirty="0">
                <a:solidFill>
                  <a:srgbClr val="000000"/>
                </a:solidFill>
                <a:latin typeface="+mj-lt"/>
              </a:rPr>
              <a:t> </a:t>
            </a:r>
            <a:r>
              <a:rPr lang="en-US" sz="2800" dirty="0" smtClean="0">
                <a:solidFill>
                  <a:srgbClr val="000000"/>
                </a:solidFill>
                <a:latin typeface="+mj-lt"/>
              </a:rPr>
              <a:t>                          </a:t>
            </a:r>
            <a:r>
              <a:rPr lang="vi-VN" sz="2800" b="0" i="0" dirty="0" smtClean="0">
                <a:solidFill>
                  <a:srgbClr val="000000"/>
                </a:solidFill>
                <a:effectLst/>
                <a:latin typeface="+mj-lt"/>
              </a:rPr>
              <a:t> </a:t>
            </a:r>
            <a:r>
              <a:rPr lang="vi-VN" sz="2800" b="0" i="0" dirty="0">
                <a:solidFill>
                  <a:srgbClr val="000000"/>
                </a:solidFill>
                <a:effectLst/>
                <a:latin typeface="+mj-lt"/>
              </a:rPr>
              <a:t>b = m.k – m.h = m.(k – h)  (tính chất phân phối của phép nhân với phép trừ).</a:t>
            </a:r>
          </a:p>
          <a:p>
            <a:pPr algn="just"/>
            <a:r>
              <a:rPr lang="vi-VN" sz="2800" b="0" i="0" dirty="0">
                <a:solidFill>
                  <a:srgbClr val="000000"/>
                </a:solidFill>
                <a:effectLst/>
                <a:latin typeface="+mj-lt"/>
              </a:rPr>
              <a:t>Mà m ⁝ m nên theo tính chất chia hết của một tích ta có </a:t>
            </a:r>
            <a:r>
              <a:rPr lang="en-US" sz="2800" b="0" i="0" dirty="0" smtClean="0">
                <a:solidFill>
                  <a:srgbClr val="000000"/>
                </a:solidFill>
                <a:effectLst/>
                <a:latin typeface="+mj-lt"/>
              </a:rPr>
              <a:t>    </a:t>
            </a:r>
            <a:r>
              <a:rPr lang="vi-VN" sz="2800" b="0" i="0" dirty="0" smtClean="0">
                <a:solidFill>
                  <a:srgbClr val="000000"/>
                </a:solidFill>
                <a:effectLst/>
                <a:latin typeface="+mj-lt"/>
              </a:rPr>
              <a:t>m(k-h</a:t>
            </a:r>
            <a:r>
              <a:rPr lang="vi-VN" sz="2800" b="0" i="0" dirty="0">
                <a:solidFill>
                  <a:srgbClr val="000000"/>
                </a:solidFill>
                <a:effectLst/>
                <a:latin typeface="+mj-lt"/>
              </a:rPr>
              <a:t>) ⁝ m.</a:t>
            </a:r>
          </a:p>
          <a:p>
            <a:pPr algn="just"/>
            <a:r>
              <a:rPr lang="en-US" sz="2800" b="0" i="0" dirty="0" smtClean="0">
                <a:solidFill>
                  <a:srgbClr val="000000"/>
                </a:solidFill>
                <a:effectLst/>
                <a:latin typeface="+mj-lt"/>
              </a:rPr>
              <a:t>           </a:t>
            </a:r>
            <a:r>
              <a:rPr lang="vi-VN" sz="2800" b="0" i="0" dirty="0" smtClean="0">
                <a:solidFill>
                  <a:srgbClr val="000000"/>
                </a:solidFill>
                <a:effectLst/>
                <a:latin typeface="+mj-lt"/>
              </a:rPr>
              <a:t>Vậy </a:t>
            </a:r>
            <a:r>
              <a:rPr lang="vi-VN" sz="2800" b="0" i="0" dirty="0">
                <a:solidFill>
                  <a:srgbClr val="000000"/>
                </a:solidFill>
                <a:effectLst/>
                <a:latin typeface="+mj-lt"/>
              </a:rPr>
              <a:t>b ⁝ m</a:t>
            </a:r>
          </a:p>
        </p:txBody>
      </p:sp>
    </p:spTree>
    <p:extLst>
      <p:ext uri="{BB962C8B-B14F-4D97-AF65-F5344CB8AC3E}">
        <p14:creationId xmlns:p14="http://schemas.microsoft.com/office/powerpoint/2010/main" val="6576982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algn="ctr"/>
            <a:fld id="{00000000-1234-1234-1234-123412341234}" type="slidenum">
              <a:rPr lang="en" smtClean="0"/>
              <a:pPr algn="ctr"/>
              <a:t>18</a:t>
            </a:fld>
            <a:endParaRPr lang="en"/>
          </a:p>
        </p:txBody>
      </p:sp>
      <p:sp>
        <p:nvSpPr>
          <p:cNvPr id="3" name="TextBox 2"/>
          <p:cNvSpPr txBox="1"/>
          <p:nvPr/>
        </p:nvSpPr>
        <p:spPr>
          <a:xfrm>
            <a:off x="1797378" y="163397"/>
            <a:ext cx="849669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VỀ NHÀ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584931" y="1593209"/>
            <a:ext cx="9268720" cy="23901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189" indent="-457189" algn="just">
              <a:buFontTx/>
              <a:buChar char="-"/>
            </a:pPr>
            <a:r>
              <a:rPr lang="en-US" sz="3733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Ôn</a:t>
            </a:r>
            <a:r>
              <a:rPr lang="en-US" sz="3733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733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733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3733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3733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3733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endParaRPr lang="en-US" sz="3733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189" indent="-457189" algn="just">
              <a:buFontTx/>
              <a:buChar char="-"/>
            </a:pPr>
            <a:r>
              <a:rPr lang="en-US" sz="3733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3733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3733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733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 + 5 + 6. </a:t>
            </a:r>
            <a:r>
              <a:rPr lang="en-US" sz="3733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endParaRPr lang="en-US" sz="3733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189" indent="-457189" algn="just">
              <a:buFontTx/>
              <a:buChar char="-"/>
            </a:pPr>
            <a:r>
              <a:rPr lang="en-US" sz="3733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uẩn</a:t>
            </a:r>
            <a:r>
              <a:rPr lang="en-US" sz="3733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sz="3733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733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3733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733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733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3733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733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3733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733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733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3733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endParaRPr lang="en-US" sz="3733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458440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fld id="{00000000-1234-1234-1234-123412341234}" type="slidenum">
              <a:rPr lang="en" smtClean="0"/>
              <a:pPr/>
              <a:t>19</a:t>
            </a:fld>
            <a:endParaRPr lang="en"/>
          </a:p>
        </p:txBody>
      </p:sp>
      <p:sp>
        <p:nvSpPr>
          <p:cNvPr id="4" name="TextBox 3"/>
          <p:cNvSpPr txBox="1"/>
          <p:nvPr/>
        </p:nvSpPr>
        <p:spPr>
          <a:xfrm>
            <a:off x="1080428" y="1258847"/>
            <a:ext cx="9773424" cy="2653034"/>
          </a:xfrm>
          <a:prstGeom prst="rect">
            <a:avLst/>
          </a:prstGeom>
          <a:noFill/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 rtlCol="0">
            <a:spAutoFit/>
          </a:bodyPr>
          <a:lstStyle/>
          <a:p>
            <a:pPr algn="ctr">
              <a:lnSpc>
                <a:spcPct val="130000"/>
              </a:lnSpc>
            </a:pPr>
            <a:r>
              <a:rPr lang="en-US" sz="6400" b="1" dirty="0">
                <a:solidFill>
                  <a:srgbClr val="FF0000"/>
                </a:solidFill>
              </a:rPr>
              <a:t>CẢM ƠN CÁC THẦY CÔ VÀ CÁC CON!</a:t>
            </a:r>
          </a:p>
        </p:txBody>
      </p:sp>
    </p:spTree>
    <p:extLst>
      <p:ext uri="{BB962C8B-B14F-4D97-AF65-F5344CB8AC3E}">
        <p14:creationId xmlns:p14="http://schemas.microsoft.com/office/powerpoint/2010/main" val="781075226"/>
      </p:ext>
    </p:extLst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p14:dur="1250">
        <p15:prstTrans prst="airplane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85;p26"/>
          <p:cNvSpPr txBox="1">
            <a:spLocks/>
          </p:cNvSpPr>
          <p:nvPr/>
        </p:nvSpPr>
        <p:spPr>
          <a:xfrm>
            <a:off x="3202639" y="159026"/>
            <a:ext cx="5130850" cy="595325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/>
            <a:r>
              <a:rPr lang="en-US" sz="4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ỞI ĐỘNG</a:t>
            </a:r>
            <a:endParaRPr lang="en-US" sz="4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020417" y="1046922"/>
            <a:ext cx="906448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a,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ộ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0?</a:t>
            </a:r>
          </a:p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b,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ộ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3,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9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020416" y="3213652"/>
            <a:ext cx="906448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a,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n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?</a:t>
            </a:r>
          </a:p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b,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2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196299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23762725"/>
              </p:ext>
            </p:extLst>
          </p:nvPr>
        </p:nvGraphicFramePr>
        <p:xfrm>
          <a:off x="940291" y="1525838"/>
          <a:ext cx="9716323" cy="3521052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081112"/>
                <a:gridCol w="2848182"/>
                <a:gridCol w="3357948"/>
                <a:gridCol w="2429081"/>
              </a:tblGrid>
              <a:tr h="1275627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2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a chia </a:t>
                      </a:r>
                      <a:r>
                        <a:rPr lang="en-US" sz="2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ết</a:t>
                      </a:r>
                      <a:r>
                        <a:rPr lang="en-US" sz="2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o</a:t>
                      </a:r>
                      <a:r>
                        <a:rPr lang="en-US" sz="2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m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2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b chia </a:t>
                      </a:r>
                      <a:r>
                        <a:rPr lang="en-US" sz="2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ết</a:t>
                      </a:r>
                      <a:r>
                        <a:rPr lang="en-US" sz="2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o</a:t>
                      </a:r>
                      <a:r>
                        <a:rPr lang="en-US" sz="2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m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ực</a:t>
                      </a:r>
                      <a:r>
                        <a:rPr lang="en-US" sz="2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iện</a:t>
                      </a:r>
                      <a:r>
                        <a:rPr lang="en-US" sz="2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ép</a:t>
                      </a:r>
                      <a:r>
                        <a:rPr lang="en-US" sz="2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chia (</a:t>
                      </a:r>
                      <a:r>
                        <a:rPr lang="en-US" sz="2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+b</a:t>
                      </a:r>
                      <a:r>
                        <a:rPr lang="en-US" sz="2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 </a:t>
                      </a:r>
                      <a:r>
                        <a:rPr lang="en-US" sz="2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o</a:t>
                      </a:r>
                      <a:r>
                        <a:rPr lang="en-US" sz="2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m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748475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5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5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95+55) : 5 = 30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748475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748475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8" name="Rectangle 7"/>
          <p:cNvSpPr/>
          <p:nvPr/>
        </p:nvSpPr>
        <p:spPr>
          <a:xfrm>
            <a:off x="3012351" y="3621170"/>
            <a:ext cx="676794" cy="58332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3012351" y="4342518"/>
            <a:ext cx="676794" cy="594574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6371124" y="4382276"/>
            <a:ext cx="676794" cy="594574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6371124" y="3621170"/>
            <a:ext cx="676794" cy="594574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304800" y="530087"/>
            <a:ext cx="196132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Đ4</a:t>
            </a:r>
          </a:p>
        </p:txBody>
      </p:sp>
    </p:spTree>
    <p:extLst>
      <p:ext uri="{BB962C8B-B14F-4D97-AF65-F5344CB8AC3E}">
        <p14:creationId xmlns:p14="http://schemas.microsoft.com/office/powerpoint/2010/main" val="28593278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="" xmlns:a16="http://schemas.microsoft.com/office/drawing/2014/main" id="{5E70346E-9665-48B6-9716-F9956A1419E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7169" y="1187835"/>
            <a:ext cx="9380743" cy="18813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107975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="" xmlns:a16="http://schemas.microsoft.com/office/drawing/2014/main" id="{53683C94-7BB8-4DD4-B015-56B8A6004EA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84929" y="737029"/>
            <a:ext cx="9778778" cy="2070565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="" xmlns:a16="http://schemas.microsoft.com/office/drawing/2014/main" id="{52C43CE8-3D89-4E09-92BC-F47634D186D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4096" y="3157056"/>
            <a:ext cx="9800822" cy="21232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137764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695FDC03-20AA-4801-BF65-543F31AA4E51}"/>
              </a:ext>
            </a:extLst>
          </p:cNvPr>
          <p:cNvSpPr txBox="1"/>
          <p:nvPr/>
        </p:nvSpPr>
        <p:spPr>
          <a:xfrm>
            <a:off x="656823" y="0"/>
            <a:ext cx="10650641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800" b="1" i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 </a:t>
            </a:r>
            <a:r>
              <a:rPr lang="vi-VN" sz="2800" b="1" i="0" dirty="0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4:</a:t>
            </a:r>
            <a:r>
              <a:rPr lang="vi-VN" sz="2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lang="en-US" sz="2800" b="0" i="0" dirty="0" smtClean="0">
              <a:solidFill>
                <a:srgbClr val="00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2800" b="0" i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hông </a:t>
            </a:r>
            <a:r>
              <a:rPr lang="vi-VN" sz="2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ính tổng, hãy giải thích tại sao A = 1 930 + 1 945 + 1 975 chia hết cho 5.</a:t>
            </a:r>
            <a:endParaRPr lang="vi-V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="" xmlns:a16="http://schemas.microsoft.com/office/drawing/2014/main" id="{784FBDCD-E4D3-40A9-81E5-DA25C5842B38}"/>
              </a:ext>
            </a:extLst>
          </p:cNvPr>
          <p:cNvSpPr txBox="1"/>
          <p:nvPr/>
        </p:nvSpPr>
        <p:spPr>
          <a:xfrm>
            <a:off x="540914" y="2013108"/>
            <a:ext cx="10882460" cy="267765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vi-VN" sz="2800" b="1" i="0" dirty="0">
                <a:solidFill>
                  <a:srgbClr val="FF0000"/>
                </a:solidFill>
                <a:effectLst/>
                <a:latin typeface="+mj-lt"/>
              </a:rPr>
              <a:t>Lời giải:</a:t>
            </a:r>
            <a:endParaRPr lang="vi-VN" sz="2800" b="0" i="0" dirty="0">
              <a:solidFill>
                <a:srgbClr val="FF0000"/>
              </a:solidFill>
              <a:effectLst/>
              <a:latin typeface="+mj-lt"/>
            </a:endParaRPr>
          </a:p>
          <a:p>
            <a:pPr algn="just"/>
            <a:r>
              <a:rPr lang="vi-VN" sz="2800" b="0" i="0" dirty="0">
                <a:solidFill>
                  <a:srgbClr val="000000"/>
                </a:solidFill>
                <a:effectLst/>
                <a:latin typeface="+mj-lt"/>
              </a:rPr>
              <a:t>Ta </a:t>
            </a:r>
            <a:r>
              <a:rPr lang="vi-VN" sz="2800" b="0" i="0" dirty="0" smtClean="0">
                <a:solidFill>
                  <a:srgbClr val="000000"/>
                </a:solidFill>
                <a:effectLst/>
                <a:latin typeface="+mj-lt"/>
              </a:rPr>
              <a:t>có:</a:t>
            </a:r>
            <a:r>
              <a:rPr lang="en-US" sz="2800" b="0" i="0" dirty="0" smtClean="0">
                <a:solidFill>
                  <a:srgbClr val="000000"/>
                </a:solidFill>
                <a:effectLst/>
                <a:latin typeface="+mj-lt"/>
              </a:rPr>
              <a:t>    </a:t>
            </a:r>
            <a:r>
              <a:rPr lang="vi-VN" sz="2800" b="0" i="0" dirty="0" smtClean="0">
                <a:solidFill>
                  <a:srgbClr val="000000"/>
                </a:solidFill>
                <a:effectLst/>
                <a:latin typeface="+mj-lt"/>
              </a:rPr>
              <a:t>1 </a:t>
            </a:r>
            <a:r>
              <a:rPr lang="vi-VN" sz="2800" b="0" i="0" dirty="0">
                <a:solidFill>
                  <a:srgbClr val="000000"/>
                </a:solidFill>
                <a:effectLst/>
                <a:latin typeface="+mj-lt"/>
              </a:rPr>
              <a:t>930 : 5 = 386;</a:t>
            </a:r>
          </a:p>
          <a:p>
            <a:pPr algn="just"/>
            <a:r>
              <a:rPr lang="en-US" sz="2800" b="0" i="0" dirty="0" smtClean="0">
                <a:solidFill>
                  <a:srgbClr val="000000"/>
                </a:solidFill>
                <a:effectLst/>
                <a:latin typeface="+mj-lt"/>
              </a:rPr>
              <a:t>              </a:t>
            </a:r>
            <a:r>
              <a:rPr lang="vi-VN" sz="2800" b="0" i="0" dirty="0" smtClean="0">
                <a:solidFill>
                  <a:srgbClr val="000000"/>
                </a:solidFill>
                <a:effectLst/>
                <a:latin typeface="+mj-lt"/>
              </a:rPr>
              <a:t>1 </a:t>
            </a:r>
            <a:r>
              <a:rPr lang="vi-VN" sz="2800" b="0" i="0" dirty="0">
                <a:solidFill>
                  <a:srgbClr val="000000"/>
                </a:solidFill>
                <a:effectLst/>
                <a:latin typeface="+mj-lt"/>
              </a:rPr>
              <a:t>945 : 5 = 389;</a:t>
            </a:r>
          </a:p>
          <a:p>
            <a:pPr algn="just"/>
            <a:r>
              <a:rPr lang="en-US" sz="2800" b="0" i="0" dirty="0" smtClean="0">
                <a:solidFill>
                  <a:srgbClr val="000000"/>
                </a:solidFill>
                <a:effectLst/>
                <a:latin typeface="+mj-lt"/>
              </a:rPr>
              <a:t>              </a:t>
            </a:r>
            <a:r>
              <a:rPr lang="vi-VN" sz="2800" b="0" i="0" dirty="0" smtClean="0">
                <a:solidFill>
                  <a:srgbClr val="000000"/>
                </a:solidFill>
                <a:effectLst/>
                <a:latin typeface="+mj-lt"/>
              </a:rPr>
              <a:t>1 </a:t>
            </a:r>
            <a:r>
              <a:rPr lang="vi-VN" sz="2800" b="0" i="0" dirty="0">
                <a:solidFill>
                  <a:srgbClr val="000000"/>
                </a:solidFill>
                <a:effectLst/>
                <a:latin typeface="+mj-lt"/>
              </a:rPr>
              <a:t>975 : 5 = 395.</a:t>
            </a:r>
          </a:p>
          <a:p>
            <a:pPr algn="just"/>
            <a:r>
              <a:rPr lang="en-US" sz="2800" b="0" i="0" dirty="0" smtClean="0">
                <a:solidFill>
                  <a:srgbClr val="000000"/>
                </a:solidFill>
                <a:effectLst/>
                <a:latin typeface="+mj-lt"/>
              </a:rPr>
              <a:t>    </a:t>
            </a:r>
            <a:r>
              <a:rPr lang="vi-VN" sz="2800" b="0" i="0" dirty="0" smtClean="0">
                <a:solidFill>
                  <a:srgbClr val="000000"/>
                </a:solidFill>
                <a:effectLst/>
                <a:latin typeface="+mj-lt"/>
              </a:rPr>
              <a:t>Do </a:t>
            </a:r>
            <a:r>
              <a:rPr lang="vi-VN" sz="2800" b="0" i="0" dirty="0">
                <a:solidFill>
                  <a:srgbClr val="000000"/>
                </a:solidFill>
                <a:effectLst/>
                <a:latin typeface="+mj-lt"/>
              </a:rPr>
              <a:t>đó các số 1 930; 1 945 và 1 975 đều chia hết cho 5 nên theo tính chất chia hết của một tổng thì tổng A = 1 930 + 1 945 + 1 975 chia hết cho 5. </a:t>
            </a:r>
          </a:p>
        </p:txBody>
      </p:sp>
    </p:spTree>
    <p:extLst>
      <p:ext uri="{BB962C8B-B14F-4D97-AF65-F5344CB8AC3E}">
        <p14:creationId xmlns:p14="http://schemas.microsoft.com/office/powerpoint/2010/main" val="16632704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40270382"/>
              </p:ext>
            </p:extLst>
          </p:nvPr>
        </p:nvGraphicFramePr>
        <p:xfrm>
          <a:off x="1192083" y="1891643"/>
          <a:ext cx="9716323" cy="3393196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081112"/>
                <a:gridCol w="2848182"/>
                <a:gridCol w="3357948"/>
                <a:gridCol w="2429081"/>
              </a:tblGrid>
              <a:tr h="1147771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2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a chia </a:t>
                      </a:r>
                      <a:r>
                        <a:rPr lang="en-US" sz="2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ết</a:t>
                      </a:r>
                      <a:r>
                        <a:rPr lang="en-US" sz="2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o</a:t>
                      </a:r>
                      <a:r>
                        <a:rPr lang="en-US" sz="2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m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2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b chia </a:t>
                      </a:r>
                      <a:r>
                        <a:rPr lang="en-US" sz="2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ết</a:t>
                      </a:r>
                      <a:r>
                        <a:rPr lang="en-US" sz="2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o</a:t>
                      </a:r>
                      <a:r>
                        <a:rPr lang="en-US" sz="2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m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ực</a:t>
                      </a:r>
                      <a:r>
                        <a:rPr lang="en-US" sz="2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iện</a:t>
                      </a:r>
                      <a:r>
                        <a:rPr lang="en-US" sz="2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ép</a:t>
                      </a:r>
                      <a:r>
                        <a:rPr lang="en-US" sz="2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chia (</a:t>
                      </a:r>
                      <a:r>
                        <a:rPr lang="en-US" sz="2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+b</a:t>
                      </a:r>
                      <a:r>
                        <a:rPr lang="en-US" sz="2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 </a:t>
                      </a:r>
                      <a:r>
                        <a:rPr lang="en-US" sz="2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o</a:t>
                      </a:r>
                      <a:r>
                        <a:rPr lang="en-US" sz="2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m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748475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9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1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49 - 21) : 7 = 4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748475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748475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3411597" y="3859891"/>
            <a:ext cx="676794" cy="58332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3411597" y="4622153"/>
            <a:ext cx="676794" cy="58332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6424503" y="4622153"/>
            <a:ext cx="676794" cy="58332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6369070" y="3859891"/>
            <a:ext cx="732228" cy="58332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304800" y="530087"/>
            <a:ext cx="196132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Đ5</a:t>
            </a:r>
          </a:p>
        </p:txBody>
      </p:sp>
    </p:spTree>
    <p:extLst>
      <p:ext uri="{BB962C8B-B14F-4D97-AF65-F5344CB8AC3E}">
        <p14:creationId xmlns:p14="http://schemas.microsoft.com/office/powerpoint/2010/main" val="27464635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="" xmlns:a16="http://schemas.microsoft.com/office/drawing/2014/main" id="{945D4500-257C-4B7D-B736-5353D061296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69666" y="543434"/>
            <a:ext cx="8684870" cy="20672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138836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="" xmlns:a16="http://schemas.microsoft.com/office/drawing/2014/main" id="{7B684975-EFFF-4301-AFB8-F38A6A35301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3167" y="432618"/>
            <a:ext cx="9116747" cy="1916035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="" xmlns:a16="http://schemas.microsoft.com/office/drawing/2014/main" id="{933588DB-C434-45BD-BAB5-549529407AF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98233" y="2888437"/>
            <a:ext cx="8731378" cy="25850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528416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70</TotalTime>
  <Words>459</Words>
  <Application>Microsoft Office PowerPoint</Application>
  <PresentationFormat>Widescreen</PresentationFormat>
  <Paragraphs>92</Paragraphs>
  <Slides>1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5" baseType="lpstr">
      <vt:lpstr>Arial</vt:lpstr>
      <vt:lpstr>Calibri</vt:lpstr>
      <vt:lpstr>Calibri Light</vt:lpstr>
      <vt:lpstr>Times New Roman</vt:lpstr>
      <vt:lpstr>Office Theme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ÀI 7: QUAN HỆ CHIA HẾT. TÍNH CHẤT CHIA HẾT</dc:title>
  <dc:creator>Thanh Tâm Phan</dc:creator>
  <cp:lastModifiedBy>Admin</cp:lastModifiedBy>
  <cp:revision>18</cp:revision>
  <dcterms:created xsi:type="dcterms:W3CDTF">2021-10-06T08:06:26Z</dcterms:created>
  <dcterms:modified xsi:type="dcterms:W3CDTF">2022-10-05T16:19:02Z</dcterms:modified>
</cp:coreProperties>
</file>